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a" ContentType="audio/x-ms-wma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7" r:id="rId1"/>
  </p:sldMasterIdLst>
  <p:notesMasterIdLst>
    <p:notesMasterId r:id="rId12"/>
  </p:notesMasterIdLst>
  <p:handoutMasterIdLst>
    <p:handoutMasterId r:id="rId13"/>
  </p:handoutMasterIdLst>
  <p:sldIdLst>
    <p:sldId id="512" r:id="rId2"/>
    <p:sldId id="514" r:id="rId3"/>
    <p:sldId id="590" r:id="rId4"/>
    <p:sldId id="519" r:id="rId5"/>
    <p:sldId id="589" r:id="rId6"/>
    <p:sldId id="549" r:id="rId7"/>
    <p:sldId id="550" r:id="rId8"/>
    <p:sldId id="551" r:id="rId9"/>
    <p:sldId id="521" r:id="rId10"/>
    <p:sldId id="522" r:id="rId1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AMAN ALAVI" initials="S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33CC"/>
    <a:srgbClr val="000000"/>
    <a:srgbClr val="B2B2B2"/>
    <a:srgbClr val="008000"/>
    <a:srgbClr val="FF9933"/>
    <a:srgbClr val="FF0000"/>
    <a:srgbClr val="66FF66"/>
    <a:srgbClr val="808080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47" autoAdjust="0"/>
    <p:restoredTop sz="99489" autoAdjust="0"/>
  </p:normalViewPr>
  <p:slideViewPr>
    <p:cSldViewPr>
      <p:cViewPr>
        <p:scale>
          <a:sx n="70" d="100"/>
          <a:sy n="70" d="100"/>
        </p:scale>
        <p:origin x="-852" y="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579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72098" cy="458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4" tIns="45708" rIns="91414" bIns="45708" numCol="1" anchor="t" anchorCtr="0" compatLnSpc="1">
            <a:prstTxWarp prst="textNoShape">
              <a:avLst/>
            </a:prstTxWarp>
          </a:bodyPr>
          <a:lstStyle>
            <a:lvl1pPr defTabSz="914226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415" y="1"/>
            <a:ext cx="2972098" cy="458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4" tIns="45708" rIns="91414" bIns="45708" numCol="1" anchor="t" anchorCtr="0" compatLnSpc="1">
            <a:prstTxWarp prst="textNoShape">
              <a:avLst/>
            </a:prstTxWarp>
          </a:bodyPr>
          <a:lstStyle>
            <a:lvl1pPr algn="r" defTabSz="914226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95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4382"/>
            <a:ext cx="2972098" cy="458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4" tIns="45708" rIns="91414" bIns="45708" numCol="1" anchor="b" anchorCtr="0" compatLnSpc="1">
            <a:prstTxWarp prst="textNoShape">
              <a:avLst/>
            </a:prstTxWarp>
          </a:bodyPr>
          <a:lstStyle>
            <a:lvl1pPr defTabSz="914226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CHM 4390C / 8309</a:t>
            </a:r>
          </a:p>
        </p:txBody>
      </p:sp>
      <p:sp>
        <p:nvSpPr>
          <p:cNvPr id="1095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415" y="8684382"/>
            <a:ext cx="2972098" cy="458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4" tIns="45708" rIns="91414" bIns="45708" numCol="1" anchor="b" anchorCtr="0" compatLnSpc="1">
            <a:prstTxWarp prst="textNoShape">
              <a:avLst/>
            </a:prstTxWarp>
          </a:bodyPr>
          <a:lstStyle>
            <a:lvl1pPr algn="r" defTabSz="914226">
              <a:defRPr sz="1200">
                <a:latin typeface="Arial" charset="0"/>
              </a:defRPr>
            </a:lvl1pPr>
          </a:lstStyle>
          <a:p>
            <a:pPr>
              <a:defRPr/>
            </a:pPr>
            <a:fld id="{5E0F2035-3C09-41B7-BA7F-B434CECFC1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0074024"/>
      </p:ext>
    </p:extLst>
  </p:cSld>
  <p:clrMap bg1="lt1" tx1="dk1" bg2="lt2" tx2="dk2" accent1="accent1" accent2="accent2" accent3="accent3" accent4="accent4" accent5="accent5" accent6="accent6" hlink="hlink" folHlink="folHlink"/>
  <p:hf hd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72098" cy="458108"/>
          </a:xfrm>
          <a:prstGeom prst="rect">
            <a:avLst/>
          </a:prstGeom>
        </p:spPr>
        <p:txBody>
          <a:bodyPr vert="horz" lIns="89710" tIns="44854" rIns="89710" bIns="44854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415" y="1"/>
            <a:ext cx="2972098" cy="458108"/>
          </a:xfrm>
          <a:prstGeom prst="rect">
            <a:avLst/>
          </a:prstGeom>
        </p:spPr>
        <p:txBody>
          <a:bodyPr vert="horz" lIns="89710" tIns="44854" rIns="89710" bIns="44854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BABD4599-D743-4A17-AFAF-4771A9431BFC}" type="datetimeFigureOut">
              <a:rPr lang="en-CA"/>
              <a:pPr>
                <a:defRPr/>
              </a:pPr>
              <a:t>2020-06-10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4213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89710" tIns="44854" rIns="89710" bIns="44854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6100" y="4343704"/>
            <a:ext cx="5485805" cy="4115405"/>
          </a:xfrm>
          <a:prstGeom prst="rect">
            <a:avLst/>
          </a:prstGeom>
        </p:spPr>
        <p:txBody>
          <a:bodyPr vert="horz" lIns="89710" tIns="44854" rIns="89710" bIns="4485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4382"/>
            <a:ext cx="2972098" cy="458108"/>
          </a:xfrm>
          <a:prstGeom prst="rect">
            <a:avLst/>
          </a:prstGeom>
        </p:spPr>
        <p:txBody>
          <a:bodyPr vert="horz" lIns="89710" tIns="44854" rIns="89710" bIns="44854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CA"/>
              <a:t>CHM 4390C / 830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415" y="8684382"/>
            <a:ext cx="2972098" cy="458108"/>
          </a:xfrm>
          <a:prstGeom prst="rect">
            <a:avLst/>
          </a:prstGeom>
        </p:spPr>
        <p:txBody>
          <a:bodyPr vert="horz" lIns="89710" tIns="44854" rIns="89710" bIns="44854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D7617AC7-9BCD-4690-985B-91747AC13D68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3513440"/>
      </p:ext>
    </p:extLst>
  </p:cSld>
  <p:clrMap bg1="lt1" tx1="dk1" bg2="lt2" tx2="dk2" accent1="accent1" accent2="accent2" accent3="accent3" accent4="accent4" accent5="accent5" accent6="accent6" hlink="hlink" folHlink="folHlink"/>
  <p:hf hd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/>
          </a:p>
        </p:txBody>
      </p:sp>
      <p:sp>
        <p:nvSpPr>
          <p:cNvPr id="1741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BB4E182-4F00-434B-B612-8D62E54F300D}" type="slidenum">
              <a:rPr lang="en-CA" smtClean="0"/>
              <a:pPr/>
              <a:t>1</a:t>
            </a:fld>
            <a:endParaRPr lang="en-CA"/>
          </a:p>
        </p:txBody>
      </p:sp>
      <p:sp>
        <p:nvSpPr>
          <p:cNvPr id="17412" name="Footer Placeholder 4"/>
          <p:cNvSpPr>
            <a:spLocks noGrp="1"/>
          </p:cNvSpPr>
          <p:nvPr>
            <p:ph type="ftr" sz="quarter" idx="4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CA"/>
              <a:t>CHM 4390 C / 8309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678086" indent="-26080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043209" indent="-208642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460492" indent="-208642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1877776" indent="-208642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295059" indent="-20864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712342" indent="-20864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129627" indent="-20864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546910" indent="-20864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0E68EBEB-1D42-4CDB-851E-F8BC6164A088}" type="slidenum">
              <a:rPr lang="en-US" smtClean="0"/>
              <a:pPr eaLnBrk="1" hangingPunct="1"/>
              <a:t>2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67589" name="Date Placeholder 4"/>
          <p:cNvSpPr>
            <a:spLocks noGrp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678086" indent="-26080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043209" indent="-208642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460492" indent="-208642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1877776" indent="-208642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295059" indent="-20864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712342" indent="-20864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129627" indent="-20864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546910" indent="-20864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endParaRPr lang="en-CA"/>
          </a:p>
        </p:txBody>
      </p:sp>
      <p:sp>
        <p:nvSpPr>
          <p:cNvPr id="67590" name="Footer Placeholder 5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678086" indent="-26080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043209" indent="-208642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460492" indent="-208642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1877776" indent="-208642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295059" indent="-20864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712342" indent="-20864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129627" indent="-20864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546910" indent="-20864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/>
              <a:t>CHM 4390 C / 8309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678086" indent="-26080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043209" indent="-208642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460492" indent="-208642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1877776" indent="-208642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295059" indent="-20864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712342" indent="-20864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129627" indent="-20864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546910" indent="-20864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0E68EBEB-1D42-4CDB-851E-F8BC6164A088}" type="slidenum">
              <a:rPr lang="en-US" smtClean="0"/>
              <a:pPr eaLnBrk="1" hangingPunct="1"/>
              <a:t>3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67589" name="Date Placeholder 4"/>
          <p:cNvSpPr>
            <a:spLocks noGrp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678086" indent="-26080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043209" indent="-208642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460492" indent="-208642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1877776" indent="-208642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295059" indent="-20864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712342" indent="-20864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129627" indent="-20864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546910" indent="-20864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endParaRPr lang="en-CA"/>
          </a:p>
        </p:txBody>
      </p:sp>
      <p:sp>
        <p:nvSpPr>
          <p:cNvPr id="67590" name="Footer Placeholder 5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678086" indent="-26080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043209" indent="-208642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460492" indent="-208642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1877776" indent="-208642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295059" indent="-20864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712342" indent="-20864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129627" indent="-20864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546910" indent="-20864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/>
              <a:t>CHM 4390 C / 8309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7" name="Rectangle 7"/>
          <p:cNvSpPr txBox="1">
            <a:spLocks noGrp="1" noChangeArrowheads="1"/>
          </p:cNvSpPr>
          <p:nvPr/>
        </p:nvSpPr>
        <p:spPr bwMode="auto">
          <a:xfrm>
            <a:off x="3884416" y="8684383"/>
            <a:ext cx="2972098" cy="458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6569" tIns="43284" rIns="86569" bIns="43284" anchor="b"/>
          <a:lstStyle/>
          <a:p>
            <a:pPr algn="r"/>
            <a:fld id="{F42E79C2-D781-4F7A-BD3B-71709357A057}" type="slidenum">
              <a:rPr lang="en-US" sz="1200"/>
              <a:pPr algn="r"/>
              <a:t>6</a:t>
            </a:fld>
            <a:endParaRPr lang="en-US" sz="1200"/>
          </a:p>
        </p:txBody>
      </p:sp>
      <p:sp>
        <p:nvSpPr>
          <p:cNvPr id="167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/>
          </a:p>
        </p:txBody>
      </p:sp>
      <p:sp>
        <p:nvSpPr>
          <p:cNvPr id="167940" name="Date Placeholder 4"/>
          <p:cNvSpPr txBox="1">
            <a:spLocks noGrp="1"/>
          </p:cNvSpPr>
          <p:nvPr/>
        </p:nvSpPr>
        <p:spPr bwMode="auto">
          <a:xfrm>
            <a:off x="3884416" y="2"/>
            <a:ext cx="2972098" cy="458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6569" tIns="43284" rIns="86569" bIns="43284"/>
          <a:lstStyle/>
          <a:p>
            <a:pPr algn="r"/>
            <a:endParaRPr lang="en-CA" sz="1200"/>
          </a:p>
        </p:txBody>
      </p:sp>
      <p:sp>
        <p:nvSpPr>
          <p:cNvPr id="167941" name="Footer Placeholder 5"/>
          <p:cNvSpPr txBox="1">
            <a:spLocks noGrp="1"/>
          </p:cNvSpPr>
          <p:nvPr/>
        </p:nvSpPr>
        <p:spPr bwMode="auto">
          <a:xfrm>
            <a:off x="0" y="8684383"/>
            <a:ext cx="2972098" cy="458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6569" tIns="43284" rIns="86569" bIns="43284" anchor="b"/>
          <a:lstStyle/>
          <a:p>
            <a:r>
              <a:rPr lang="en-US" sz="1200"/>
              <a:t>CHM 4390 C / 8309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6863D3C-0BB2-4205-892C-9B48D4D7E0B9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/>
          </a:p>
        </p:txBody>
      </p:sp>
      <p:sp>
        <p:nvSpPr>
          <p:cNvPr id="126980" name="Date Placeholder 4"/>
          <p:cNvSpPr>
            <a:spLocks noGrp="1"/>
          </p:cNvSpPr>
          <p:nvPr>
            <p:ph type="dt" sz="quarter" idx="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26981" name="Footer Placeholder 5"/>
          <p:cNvSpPr>
            <a:spLocks noGrp="1"/>
          </p:cNvSpPr>
          <p:nvPr>
            <p:ph type="ftr" sz="quarter" idx="4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/>
              <a:t>CHM 4390 C / 8309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73E66DEF-46DD-4DBB-9CEC-A1BE47F8B8F7}" type="datetime1">
              <a:rPr lang="en-CA" smtClean="0"/>
              <a:t>2020-06-10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CA"/>
              <a:t>CHM 4390C / 830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617AC7-9BCD-4690-985B-91747AC13D68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654855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840D85-2589-4661-A7F9-AEEBE46CB7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9F1880-ADD9-446E-8AE0-B606321936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20C9D9-EB81-4CA6-8AF6-57BE4D45CB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3F9F27-DB6B-4CE8-8BFA-3707258F08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A668FD-FCDD-426C-86DD-24C692AF81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89D2C3-0DAF-4C49-A556-EB87C81C31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589E16-D496-4B04-8AE9-D88B8503D8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75C5A2-981F-4866-9DE1-A80F481FB2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82B3B3-5430-43F1-BAFB-222655F10B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650E52-DEC6-4B1A-94E7-A4F9EEA5CE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92819B-CB58-4053-A8ED-B4BD558733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EE90B2-D497-4516-AB53-52125EAB33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BC2D03CD-8AF5-4232-9453-74429CCC26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78" r:id="rId2"/>
    <p:sldLayoutId id="2147483677" r:id="rId3"/>
    <p:sldLayoutId id="2147483676" r:id="rId4"/>
    <p:sldLayoutId id="2147483675" r:id="rId5"/>
    <p:sldLayoutId id="2147483674" r:id="rId6"/>
    <p:sldLayoutId id="2147483673" r:id="rId7"/>
    <p:sldLayoutId id="2147483672" r:id="rId8"/>
    <p:sldLayoutId id="2147483671" r:id="rId9"/>
    <p:sldLayoutId id="2147483670" r:id="rId10"/>
    <p:sldLayoutId id="2147483669" r:id="rId11"/>
    <p:sldLayoutId id="2147483668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.jpeg"/><Relationship Id="rId2" Type="http://schemas.openxmlformats.org/officeDocument/2006/relationships/audio" Target="../media/media1.wma"/><Relationship Id="rId1" Type="http://schemas.microsoft.com/office/2007/relationships/media" Target="../media/media1.wma"/><Relationship Id="rId6" Type="http://schemas.openxmlformats.org/officeDocument/2006/relationships/image" Target="../media/image1.jpeg"/><Relationship Id="rId5" Type="http://schemas.openxmlformats.org/officeDocument/2006/relationships/hyperlink" Target="http://en.wikipedia.org/wiki/File:Josiah_Willard_Gibbs.jpg" TargetMode="External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e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2.jpeg"/><Relationship Id="rId2" Type="http://schemas.openxmlformats.org/officeDocument/2006/relationships/audio" Target="../media/media10.wma"/><Relationship Id="rId1" Type="http://schemas.microsoft.com/office/2007/relationships/media" Target="../media/media10.wma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Relationship Id="rId9" Type="http://schemas.openxmlformats.org/officeDocument/2006/relationships/image" Target="../media/image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7.wmf"/><Relationship Id="rId3" Type="http://schemas.openxmlformats.org/officeDocument/2006/relationships/audio" Target="../media/media2.wma"/><Relationship Id="rId7" Type="http://schemas.openxmlformats.org/officeDocument/2006/relationships/image" Target="../media/image4.wmf"/><Relationship Id="rId12" Type="http://schemas.openxmlformats.org/officeDocument/2006/relationships/oleObject" Target="../embeddings/oleObject4.bin"/><Relationship Id="rId2" Type="http://schemas.microsoft.com/office/2007/relationships/media" Target="../media/media2.wma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6.wmf"/><Relationship Id="rId5" Type="http://schemas.openxmlformats.org/officeDocument/2006/relationships/notesSlide" Target="../notesSlides/notesSlide2.xml"/><Relationship Id="rId10" Type="http://schemas.openxmlformats.org/officeDocument/2006/relationships/oleObject" Target="../embeddings/oleObject3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5.wmf"/><Relationship Id="rId1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.wma"/><Relationship Id="rId1" Type="http://schemas.microsoft.com/office/2007/relationships/media" Target="../media/media3.wma"/><Relationship Id="rId5" Type="http://schemas.openxmlformats.org/officeDocument/2006/relationships/image" Target="../media/image8.png"/><Relationship Id="rId4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4.wma"/><Relationship Id="rId1" Type="http://schemas.microsoft.com/office/2007/relationships/media" Target="../media/media4.wma"/><Relationship Id="rId5" Type="http://schemas.openxmlformats.org/officeDocument/2006/relationships/image" Target="../media/image8.png"/><Relationship Id="rId4" Type="http://schemas.openxmlformats.org/officeDocument/2006/relationships/image" Target="../media/image9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5.wma"/><Relationship Id="rId1" Type="http://schemas.microsoft.com/office/2007/relationships/media" Target="../media/media5.wma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audio" Target="../media/media6.wma"/><Relationship Id="rId7" Type="http://schemas.openxmlformats.org/officeDocument/2006/relationships/image" Target="../media/image10.wmf"/><Relationship Id="rId2" Type="http://schemas.microsoft.com/office/2007/relationships/media" Target="../media/media6.wma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audio" Target="../media/media7.wma"/><Relationship Id="rId7" Type="http://schemas.openxmlformats.org/officeDocument/2006/relationships/image" Target="../media/image12.wmf"/><Relationship Id="rId2" Type="http://schemas.microsoft.com/office/2007/relationships/media" Target="../media/media7.wma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notesSlide" Target="../notesSlides/notesSlide5.xml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13" Type="http://schemas.openxmlformats.org/officeDocument/2006/relationships/image" Target="../media/image8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5.jpeg"/><Relationship Id="rId12" Type="http://schemas.openxmlformats.org/officeDocument/2006/relationships/image" Target="../media/image20.jpeg"/><Relationship Id="rId2" Type="http://schemas.openxmlformats.org/officeDocument/2006/relationships/audio" Target="../media/media8.wma"/><Relationship Id="rId1" Type="http://schemas.microsoft.com/office/2007/relationships/media" Target="../media/media8.wma"/><Relationship Id="rId6" Type="http://schemas.openxmlformats.org/officeDocument/2006/relationships/image" Target="../media/image14.jpeg"/><Relationship Id="rId11" Type="http://schemas.openxmlformats.org/officeDocument/2006/relationships/image" Target="../media/image19.jpeg"/><Relationship Id="rId5" Type="http://schemas.openxmlformats.org/officeDocument/2006/relationships/image" Target="../media/image13.jpeg"/><Relationship Id="rId10" Type="http://schemas.openxmlformats.org/officeDocument/2006/relationships/image" Target="../media/image18.jpeg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17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.png"/><Relationship Id="rId2" Type="http://schemas.openxmlformats.org/officeDocument/2006/relationships/audio" Target="../media/media9.wma"/><Relationship Id="rId1" Type="http://schemas.microsoft.com/office/2007/relationships/media" Target="../media/media9.wma"/><Relationship Id="rId6" Type="http://schemas.openxmlformats.org/officeDocument/2006/relationships/image" Target="../media/image21.jpeg"/><Relationship Id="rId5" Type="http://schemas.openxmlformats.org/officeDocument/2006/relationships/image" Target="../media/image13.jpeg"/><Relationship Id="rId4" Type="http://schemas.openxmlformats.org/officeDocument/2006/relationships/image" Target="../media/image1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ext Box 44"/>
          <p:cNvSpPr txBox="1">
            <a:spLocks noChangeArrowheads="1"/>
          </p:cNvSpPr>
          <p:nvPr/>
        </p:nvSpPr>
        <p:spPr bwMode="auto">
          <a:xfrm>
            <a:off x="1979712" y="152636"/>
            <a:ext cx="504056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Times New Roman" pitchFamily="18" charset="0"/>
              </a:rPr>
              <a:t>Statistical Mechanics - Ensembles</a:t>
            </a:r>
          </a:p>
        </p:txBody>
      </p:sp>
      <p:sp>
        <p:nvSpPr>
          <p:cNvPr id="16386" name="Text Box 45"/>
          <p:cNvSpPr txBox="1">
            <a:spLocks noChangeArrowheads="1"/>
          </p:cNvSpPr>
          <p:nvPr/>
        </p:nvSpPr>
        <p:spPr bwMode="auto">
          <a:xfrm>
            <a:off x="431540" y="692696"/>
            <a:ext cx="82449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itchFamily="18" charset="0"/>
              </a:rPr>
              <a:t>Boltzmann and Gibbs ensemble methods for systems with interacting particles</a:t>
            </a:r>
          </a:p>
        </p:txBody>
      </p:sp>
      <p:sp>
        <p:nvSpPr>
          <p:cNvPr id="16387" name="Rectangle 47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CA"/>
          </a:p>
        </p:txBody>
      </p:sp>
      <p:sp>
        <p:nvSpPr>
          <p:cNvPr id="16388" name="Rectangle 49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CA"/>
          </a:p>
        </p:txBody>
      </p:sp>
      <p:pic>
        <p:nvPicPr>
          <p:cNvPr id="16389" name="Picture 62" descr="Josiah Willard Gibbs">
            <a:hlinkClick r:id="rId5" tooltip="Josiah Willard Gibbs"/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233471" y="1290638"/>
            <a:ext cx="2962275" cy="4019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6390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82ED804-4945-447B-9945-3CFF5D519470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16391" name="Picture 2" descr="http://t1.gstatic.com/images?q=tbn:ANd9GcReilmmScZE1AIeg2u3ckvxW0VyGCPMu0obp8hHIef0Gw4FeoCA7-eaSRpE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57167" y="1463287"/>
            <a:ext cx="4430221" cy="3844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2" name="Text Box 60"/>
          <p:cNvSpPr txBox="1">
            <a:spLocks noChangeArrowheads="1"/>
          </p:cNvSpPr>
          <p:nvPr/>
        </p:nvSpPr>
        <p:spPr bwMode="auto">
          <a:xfrm>
            <a:off x="5860635" y="5425886"/>
            <a:ext cx="185454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latin typeface="Times New Roman" pitchFamily="18" charset="0"/>
              </a:rPr>
              <a:t>J. Willard Gibbs</a:t>
            </a:r>
          </a:p>
          <a:p>
            <a:pPr algn="ctr"/>
            <a:r>
              <a:rPr lang="en-US" sz="2000" dirty="0">
                <a:latin typeface="Times New Roman" pitchFamily="18" charset="0"/>
              </a:rPr>
              <a:t>(1839-1903)</a:t>
            </a:r>
          </a:p>
        </p:txBody>
      </p:sp>
      <p:sp>
        <p:nvSpPr>
          <p:cNvPr id="16393" name="Text Box 60"/>
          <p:cNvSpPr txBox="1">
            <a:spLocks noChangeArrowheads="1"/>
          </p:cNvSpPr>
          <p:nvPr/>
        </p:nvSpPr>
        <p:spPr bwMode="auto">
          <a:xfrm>
            <a:off x="1586884" y="5425886"/>
            <a:ext cx="217078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latin typeface="Times New Roman" pitchFamily="18" charset="0"/>
              </a:rPr>
              <a:t>Ludwig Boltzmann</a:t>
            </a:r>
          </a:p>
          <a:p>
            <a:pPr algn="ctr"/>
            <a:r>
              <a:rPr lang="en-US" sz="2000" dirty="0">
                <a:latin typeface="Times New Roman" pitchFamily="18" charset="0"/>
              </a:rPr>
              <a:t>(1844 – 1906)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5317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650E52-DEC6-4B1A-94E7-A4F9EEA5CE2E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439652" y="44624"/>
            <a:ext cx="614623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Distributing all distinguishable objects among bins</a:t>
            </a:r>
          </a:p>
        </p:txBody>
      </p:sp>
      <p:sp>
        <p:nvSpPr>
          <p:cNvPr id="9" name="Rectangle 8"/>
          <p:cNvSpPr/>
          <p:nvPr/>
        </p:nvSpPr>
        <p:spPr>
          <a:xfrm>
            <a:off x="143413" y="1161430"/>
            <a:ext cx="2628383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tabLst>
                <a:tab pos="342900" algn="l"/>
                <a:tab pos="457200" algn="l"/>
                <a:tab pos="571500" algn="l"/>
              </a:tabLst>
            </a:pPr>
            <a:r>
              <a:rPr lang="en-US" dirty="0">
                <a:latin typeface="Times New Roman" pitchFamily="18" charset="0"/>
              </a:rPr>
              <a:t>Distinct binning of 4 distinguishable objects into bins in groups of 2 and 2 regardless of order in bins</a:t>
            </a:r>
            <a:endParaRPr lang="en-CA" dirty="0"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779793" y="1243435"/>
            <a:ext cx="619268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tabLst>
                <a:tab pos="342900" algn="l"/>
                <a:tab pos="457200" algn="l"/>
                <a:tab pos="571500" algn="l"/>
              </a:tabLst>
            </a:pPr>
            <a:r>
              <a:rPr lang="en-US" dirty="0">
                <a:latin typeface="Times New Roman" pitchFamily="18" charset="0"/>
              </a:rPr>
              <a:t>{(12)(34)}{(12)(43)}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{(13)(24)}{(13)(42)}</a:t>
            </a:r>
            <a:r>
              <a:rPr lang="en-US" dirty="0">
                <a:solidFill>
                  <a:srgbClr val="008000"/>
                </a:solidFill>
                <a:latin typeface="Times New Roman" pitchFamily="18" charset="0"/>
              </a:rPr>
              <a:t>{(14)(23)}{(14)(32)}</a:t>
            </a:r>
          </a:p>
          <a:p>
            <a:pPr lvl="0" algn="just">
              <a:tabLst>
                <a:tab pos="342900" algn="l"/>
                <a:tab pos="457200" algn="l"/>
                <a:tab pos="571500" algn="l"/>
              </a:tabLst>
            </a:pPr>
            <a:r>
              <a:rPr lang="en-CA" dirty="0">
                <a:latin typeface="Times New Roman" pitchFamily="18" charset="0"/>
              </a:rPr>
              <a:t>{(21)(34)}{(21)(43)}</a:t>
            </a:r>
            <a:r>
              <a:rPr lang="en-CA" dirty="0">
                <a:solidFill>
                  <a:srgbClr val="0000FF"/>
                </a:solidFill>
                <a:latin typeface="Times New Roman" pitchFamily="18" charset="0"/>
              </a:rPr>
              <a:t>{(23)(14)}{(23)(41)}</a:t>
            </a:r>
            <a:r>
              <a:rPr lang="en-CA" dirty="0">
                <a:solidFill>
                  <a:srgbClr val="FF9933"/>
                </a:solidFill>
                <a:latin typeface="Times New Roman" pitchFamily="18" charset="0"/>
              </a:rPr>
              <a:t>{(24)(13)}{(24)(31)}</a:t>
            </a:r>
          </a:p>
          <a:p>
            <a:pPr lvl="0" algn="just">
              <a:tabLst>
                <a:tab pos="342900" algn="l"/>
                <a:tab pos="457200" algn="l"/>
                <a:tab pos="571500" algn="l"/>
              </a:tabLst>
            </a:pPr>
            <a:r>
              <a:rPr lang="en-CA" dirty="0">
                <a:solidFill>
                  <a:srgbClr val="FF0000"/>
                </a:solidFill>
                <a:latin typeface="Times New Roman" pitchFamily="18" charset="0"/>
              </a:rPr>
              <a:t>{(31)(24)}{(31)(42)}</a:t>
            </a:r>
            <a:r>
              <a:rPr lang="en-CA" dirty="0">
                <a:solidFill>
                  <a:srgbClr val="0000FF"/>
                </a:solidFill>
                <a:latin typeface="Times New Roman" pitchFamily="18" charset="0"/>
              </a:rPr>
              <a:t>{(32)(14)}{(32)(41)}</a:t>
            </a:r>
            <a:r>
              <a:rPr lang="en-CA" dirty="0">
                <a:solidFill>
                  <a:srgbClr val="7030A0"/>
                </a:solidFill>
                <a:latin typeface="Times New Roman" pitchFamily="18" charset="0"/>
              </a:rPr>
              <a:t>{(34)(12)}{(34)(21)}</a:t>
            </a:r>
          </a:p>
          <a:p>
            <a:pPr lvl="0" algn="just">
              <a:tabLst>
                <a:tab pos="342900" algn="l"/>
                <a:tab pos="457200" algn="l"/>
                <a:tab pos="571500" algn="l"/>
              </a:tabLst>
            </a:pPr>
            <a:r>
              <a:rPr lang="en-CA" dirty="0">
                <a:solidFill>
                  <a:srgbClr val="008000"/>
                </a:solidFill>
                <a:latin typeface="Times New Roman" pitchFamily="18" charset="0"/>
              </a:rPr>
              <a:t>{(41)(23)}{(41)(32)}</a:t>
            </a:r>
            <a:r>
              <a:rPr lang="en-CA" dirty="0">
                <a:solidFill>
                  <a:srgbClr val="FF9933"/>
                </a:solidFill>
                <a:latin typeface="Times New Roman" pitchFamily="18" charset="0"/>
              </a:rPr>
              <a:t>{(42)(13)}{(42)(31)}</a:t>
            </a:r>
            <a:r>
              <a:rPr lang="en-CA" dirty="0">
                <a:solidFill>
                  <a:srgbClr val="7030A0"/>
                </a:solidFill>
                <a:latin typeface="Times New Roman" pitchFamily="18" charset="0"/>
              </a:rPr>
              <a:t>{(43)(12)}{(43)(21)}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17248" y="476672"/>
            <a:ext cx="86112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tabLst>
                <a:tab pos="342900" algn="l"/>
                <a:tab pos="457200" algn="l"/>
                <a:tab pos="571500" algn="l"/>
              </a:tabLst>
            </a:pPr>
            <a:r>
              <a:rPr lang="en-US" dirty="0">
                <a:latin typeface="Times New Roman" pitchFamily="18" charset="0"/>
              </a:rPr>
              <a:t>However, if the order of the balls in the bins is not important, the distinct distributions are color coded below: </a:t>
            </a:r>
            <a:endParaRPr lang="en-CA" dirty="0"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42524" y="2599407"/>
                <a:ext cx="3184910" cy="6622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0" i="1" smtClean="0">
                          <a:latin typeface="Cambria Math"/>
                        </a:rPr>
                        <m:t>𝑊</m:t>
                      </m:r>
                      <m:r>
                        <a:rPr lang="en-CA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CA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CA" b="0" i="1" smtClean="0">
                              <a:latin typeface="Cambria Math"/>
                            </a:rPr>
                            <m:t>4!</m:t>
                          </m:r>
                        </m:num>
                        <m:den>
                          <m:r>
                            <a:rPr lang="en-CA" b="0" i="1" smtClean="0">
                              <a:latin typeface="Cambria Math"/>
                            </a:rPr>
                            <m:t>2!2!</m:t>
                          </m:r>
                        </m:den>
                      </m:f>
                      <m:r>
                        <a:rPr lang="en-CA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CA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dirty="0">
                              <a:latin typeface="Times New Roman" pitchFamily="18" charset="0"/>
                            </a:rPr>
                            <m:t>4</m:t>
                          </m:r>
                          <m:r>
                            <m:rPr>
                              <m:nor/>
                            </m:rPr>
                            <a:rPr lang="en-US" dirty="0">
                              <a:latin typeface="Times New Roman" pitchFamily="18" charset="0"/>
                            </a:rPr>
                            <m:t>×</m:t>
                          </m:r>
                          <m:r>
                            <m:rPr>
                              <m:nor/>
                            </m:rPr>
                            <a:rPr lang="en-US" dirty="0">
                              <a:latin typeface="Times New Roman" pitchFamily="18" charset="0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lang="en-US" dirty="0">
                              <a:latin typeface="Times New Roman" pitchFamily="18" charset="0"/>
                            </a:rPr>
                            <m:t>×</m:t>
                          </m:r>
                          <m:r>
                            <m:rPr>
                              <m:nor/>
                            </m:rPr>
                            <a:rPr lang="en-US" dirty="0">
                              <a:latin typeface="Times New Roman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dirty="0">
                              <a:latin typeface="Times New Roman" pitchFamily="18" charset="0"/>
                            </a:rPr>
                            <m:t>×</m:t>
                          </m:r>
                          <m:r>
                            <m:rPr>
                              <m:nor/>
                            </m:rPr>
                            <a:rPr lang="en-US" dirty="0">
                              <a:latin typeface="Times New Roman" pitchFamily="18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CA" dirty="0">
                              <a:latin typeface="Times New Roman" pitchFamily="18" charset="0"/>
                            </a:rPr>
                            <m:t> 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CA" b="0" i="0" dirty="0" smtClean="0">
                              <a:latin typeface="Cambria Math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CA" b="0" i="0" smtClean="0">
                              <a:latin typeface="Cambria Math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dirty="0">
                              <a:latin typeface="Times New Roman" pitchFamily="18" charset="0"/>
                            </a:rPr>
                            <m:t>×</m:t>
                          </m:r>
                          <m:r>
                            <m:rPr>
                              <m:nor/>
                            </m:rPr>
                            <a:rPr lang="en-CA" b="0" i="0" dirty="0" smtClean="0">
                              <a:latin typeface="Times New Roman" pitchFamily="18" charset="0"/>
                            </a:rPr>
                            <m:t>1)</m:t>
                          </m:r>
                          <m:r>
                            <m:rPr>
                              <m:nor/>
                            </m:rPr>
                            <a:rPr lang="en-US" dirty="0">
                              <a:latin typeface="Times New Roman" pitchFamily="18" charset="0"/>
                            </a:rPr>
                            <m:t>×</m:t>
                          </m:r>
                          <m:r>
                            <m:rPr>
                              <m:nor/>
                            </m:rPr>
                            <a:rPr lang="en-CA" b="0" i="0" dirty="0" smtClean="0">
                              <a:latin typeface="Times New Roman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dirty="0">
                              <a:latin typeface="Times New Roman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dirty="0">
                              <a:latin typeface="Times New Roman" pitchFamily="18" charset="0"/>
                            </a:rPr>
                            <m:t>×</m:t>
                          </m:r>
                          <m:r>
                            <m:rPr>
                              <m:nor/>
                            </m:rPr>
                            <a:rPr lang="en-US" dirty="0">
                              <a:latin typeface="Times New Roman" pitchFamily="18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CA" b="0" i="0" dirty="0" smtClean="0">
                              <a:latin typeface="Times New Roman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CA" dirty="0">
                              <a:latin typeface="Times New Roman" pitchFamily="18" charset="0"/>
                            </a:rPr>
                            <m:t> </m:t>
                          </m:r>
                        </m:den>
                      </m:f>
                      <m:r>
                        <a:rPr lang="en-CA" b="0" i="1" smtClean="0">
                          <a:latin typeface="Cambria Math"/>
                        </a:rPr>
                        <m:t>=6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524" y="2599407"/>
                <a:ext cx="3184910" cy="66223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2951820" y="3437964"/>
            <a:ext cx="619268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tabLst>
                <a:tab pos="342900" algn="l"/>
                <a:tab pos="457200" algn="l"/>
                <a:tab pos="571500" algn="l"/>
              </a:tabLst>
            </a:pPr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{(123)(4)}</a:t>
            </a:r>
            <a:r>
              <a:rPr lang="en-US" dirty="0">
                <a:latin typeface="Times New Roman" pitchFamily="18" charset="0"/>
              </a:rPr>
              <a:t>{(124)(3)}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{(132)(4)}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{(134)(2)}</a:t>
            </a:r>
            <a:r>
              <a:rPr lang="en-US" dirty="0">
                <a:latin typeface="Times New Roman" pitchFamily="18" charset="0"/>
              </a:rPr>
              <a:t>{(142)(3)}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{(143)(2)}</a:t>
            </a:r>
          </a:p>
          <a:p>
            <a:pPr lvl="0" algn="just">
              <a:tabLst>
                <a:tab pos="342900" algn="l"/>
                <a:tab pos="457200" algn="l"/>
                <a:tab pos="571500" algn="l"/>
              </a:tabLst>
            </a:pPr>
            <a:r>
              <a:rPr lang="en-CA" dirty="0">
                <a:solidFill>
                  <a:srgbClr val="FF0000"/>
                </a:solidFill>
                <a:latin typeface="Times New Roman" pitchFamily="18" charset="0"/>
              </a:rPr>
              <a:t>{(213)(4)}</a:t>
            </a:r>
            <a:r>
              <a:rPr lang="en-CA" dirty="0">
                <a:latin typeface="Times New Roman" pitchFamily="18" charset="0"/>
              </a:rPr>
              <a:t>{(214)(3)}</a:t>
            </a:r>
            <a:r>
              <a:rPr lang="en-CA" dirty="0">
                <a:solidFill>
                  <a:srgbClr val="FF0000"/>
                </a:solidFill>
                <a:latin typeface="Times New Roman" pitchFamily="18" charset="0"/>
              </a:rPr>
              <a:t>{(231)(4)}</a:t>
            </a:r>
            <a:r>
              <a:rPr lang="en-CA" dirty="0">
                <a:latin typeface="Times New Roman" pitchFamily="18" charset="0"/>
              </a:rPr>
              <a:t>{(234)(1)}{(241)(3)}</a:t>
            </a:r>
            <a:r>
              <a:rPr lang="en-CA" dirty="0">
                <a:solidFill>
                  <a:srgbClr val="008000"/>
                </a:solidFill>
                <a:latin typeface="Times New Roman" pitchFamily="18" charset="0"/>
              </a:rPr>
              <a:t>{(243)(1)}</a:t>
            </a:r>
          </a:p>
          <a:p>
            <a:pPr lvl="0" algn="just">
              <a:tabLst>
                <a:tab pos="342900" algn="l"/>
                <a:tab pos="457200" algn="l"/>
                <a:tab pos="571500" algn="l"/>
              </a:tabLst>
            </a:pPr>
            <a:r>
              <a:rPr lang="en-CA" dirty="0">
                <a:solidFill>
                  <a:srgbClr val="FF0000"/>
                </a:solidFill>
                <a:latin typeface="Times New Roman" pitchFamily="18" charset="0"/>
              </a:rPr>
              <a:t>{(312)(4)}</a:t>
            </a:r>
            <a:r>
              <a:rPr lang="en-CA" dirty="0">
                <a:solidFill>
                  <a:srgbClr val="0000FF"/>
                </a:solidFill>
                <a:latin typeface="Times New Roman" pitchFamily="18" charset="0"/>
              </a:rPr>
              <a:t>{(314)(2)}</a:t>
            </a:r>
            <a:r>
              <a:rPr lang="en-CA" dirty="0">
                <a:solidFill>
                  <a:srgbClr val="FF0000"/>
                </a:solidFill>
                <a:latin typeface="Times New Roman" pitchFamily="18" charset="0"/>
              </a:rPr>
              <a:t>{(321)(4)}</a:t>
            </a:r>
            <a:r>
              <a:rPr lang="en-CA" dirty="0">
                <a:solidFill>
                  <a:srgbClr val="008000"/>
                </a:solidFill>
                <a:latin typeface="Times New Roman" pitchFamily="18" charset="0"/>
              </a:rPr>
              <a:t>{(324)(1)}</a:t>
            </a:r>
            <a:r>
              <a:rPr lang="en-CA" dirty="0">
                <a:solidFill>
                  <a:srgbClr val="0000FF"/>
                </a:solidFill>
                <a:latin typeface="Times New Roman" pitchFamily="18" charset="0"/>
              </a:rPr>
              <a:t>{(341)(2)}</a:t>
            </a:r>
            <a:r>
              <a:rPr lang="en-CA" dirty="0">
                <a:solidFill>
                  <a:srgbClr val="008000"/>
                </a:solidFill>
                <a:latin typeface="Times New Roman" pitchFamily="18" charset="0"/>
              </a:rPr>
              <a:t>{(342)(1)}</a:t>
            </a:r>
          </a:p>
          <a:p>
            <a:pPr lvl="0" algn="just">
              <a:tabLst>
                <a:tab pos="342900" algn="l"/>
                <a:tab pos="457200" algn="l"/>
                <a:tab pos="571500" algn="l"/>
              </a:tabLst>
            </a:pPr>
            <a:r>
              <a:rPr lang="en-CA" dirty="0">
                <a:latin typeface="Times New Roman" pitchFamily="18" charset="0"/>
              </a:rPr>
              <a:t>{(412)(3)}</a:t>
            </a:r>
            <a:r>
              <a:rPr lang="en-CA" dirty="0">
                <a:solidFill>
                  <a:srgbClr val="0000FF"/>
                </a:solidFill>
                <a:latin typeface="Times New Roman" pitchFamily="18" charset="0"/>
              </a:rPr>
              <a:t>{(413)(2)}</a:t>
            </a:r>
            <a:r>
              <a:rPr lang="en-CA" dirty="0">
                <a:latin typeface="Times New Roman" pitchFamily="18" charset="0"/>
              </a:rPr>
              <a:t>{(421)(3)}</a:t>
            </a:r>
            <a:r>
              <a:rPr lang="en-CA" dirty="0">
                <a:solidFill>
                  <a:srgbClr val="008000"/>
                </a:solidFill>
                <a:latin typeface="Times New Roman" pitchFamily="18" charset="0"/>
              </a:rPr>
              <a:t>{(423)(1)}</a:t>
            </a:r>
            <a:r>
              <a:rPr lang="en-CA" dirty="0">
                <a:solidFill>
                  <a:srgbClr val="0000FF"/>
                </a:solidFill>
                <a:latin typeface="Times New Roman" pitchFamily="18" charset="0"/>
              </a:rPr>
              <a:t>{(431)(2)}</a:t>
            </a:r>
            <a:r>
              <a:rPr lang="en-CA" dirty="0">
                <a:solidFill>
                  <a:srgbClr val="008000"/>
                </a:solidFill>
                <a:latin typeface="Times New Roman" pitchFamily="18" charset="0"/>
              </a:rPr>
              <a:t>{(432)(1)}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43414" y="3414156"/>
            <a:ext cx="280840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tabLst>
                <a:tab pos="342900" algn="l"/>
                <a:tab pos="457200" algn="l"/>
                <a:tab pos="571500" algn="l"/>
              </a:tabLst>
            </a:pPr>
            <a:r>
              <a:rPr lang="en-US" dirty="0">
                <a:latin typeface="Times New Roman" pitchFamily="18" charset="0"/>
              </a:rPr>
              <a:t>Distinct binning of 4 distinguishable objects into two bins in groups of 3 and 1 regardless of order in bins</a:t>
            </a:r>
            <a:endParaRPr lang="en-CA" dirty="0"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81954" y="4782991"/>
                <a:ext cx="3031022" cy="6622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0" i="1" smtClean="0">
                          <a:latin typeface="Cambria Math"/>
                        </a:rPr>
                        <m:t>𝑊</m:t>
                      </m:r>
                      <m:r>
                        <a:rPr lang="en-CA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CA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CA" b="0" i="1" smtClean="0">
                              <a:latin typeface="Cambria Math"/>
                            </a:rPr>
                            <m:t>4!</m:t>
                          </m:r>
                        </m:num>
                        <m:den>
                          <m:r>
                            <a:rPr lang="en-CA" b="0" i="1" smtClean="0">
                              <a:latin typeface="Cambria Math"/>
                            </a:rPr>
                            <m:t>3!1!</m:t>
                          </m:r>
                        </m:den>
                      </m:f>
                      <m:r>
                        <a:rPr lang="en-CA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CA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dirty="0">
                              <a:latin typeface="Times New Roman" pitchFamily="18" charset="0"/>
                            </a:rPr>
                            <m:t>4</m:t>
                          </m:r>
                          <m:r>
                            <m:rPr>
                              <m:nor/>
                            </m:rPr>
                            <a:rPr lang="en-US" dirty="0">
                              <a:latin typeface="Times New Roman" pitchFamily="18" charset="0"/>
                            </a:rPr>
                            <m:t>×</m:t>
                          </m:r>
                          <m:r>
                            <m:rPr>
                              <m:nor/>
                            </m:rPr>
                            <a:rPr lang="en-US" dirty="0">
                              <a:latin typeface="Times New Roman" pitchFamily="18" charset="0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lang="en-US" dirty="0">
                              <a:latin typeface="Times New Roman" pitchFamily="18" charset="0"/>
                            </a:rPr>
                            <m:t>×</m:t>
                          </m:r>
                          <m:r>
                            <m:rPr>
                              <m:nor/>
                            </m:rPr>
                            <a:rPr lang="en-US" dirty="0">
                              <a:latin typeface="Times New Roman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dirty="0">
                              <a:latin typeface="Times New Roman" pitchFamily="18" charset="0"/>
                            </a:rPr>
                            <m:t>×</m:t>
                          </m:r>
                          <m:r>
                            <m:rPr>
                              <m:nor/>
                            </m:rPr>
                            <a:rPr lang="en-US" dirty="0">
                              <a:latin typeface="Times New Roman" pitchFamily="18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CA" dirty="0">
                              <a:latin typeface="Times New Roman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CA" b="0" i="1" dirty="0" smtClean="0">
                              <a:latin typeface="Cambria Math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CA" b="0" i="0" smtClean="0">
                              <a:latin typeface="Cambria Math"/>
                            </a:rPr>
                            <m:t>3</m:t>
                          </m:r>
                          <m:r>
                            <m:rPr>
                              <m:nor/>
                            </m:rPr>
                            <a:rPr lang="en-US" dirty="0">
                              <a:latin typeface="Times New Roman" pitchFamily="18" charset="0"/>
                            </a:rPr>
                            <m:t>×</m:t>
                          </m:r>
                          <m:r>
                            <m:rPr>
                              <m:nor/>
                            </m:rPr>
                            <a:rPr lang="en-CA" b="0" i="0" dirty="0" smtClean="0">
                              <a:latin typeface="Times New Roman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dirty="0">
                              <a:latin typeface="Times New Roman" pitchFamily="18" charset="0"/>
                            </a:rPr>
                            <m:t>×</m:t>
                          </m:r>
                          <m:r>
                            <m:rPr>
                              <m:nor/>
                            </m:rPr>
                            <a:rPr lang="en-CA" b="0" i="0" dirty="0" smtClean="0">
                              <a:latin typeface="Times New Roman" pitchFamily="18" charset="0"/>
                            </a:rPr>
                            <m:t>1)</m:t>
                          </m:r>
                          <m:r>
                            <m:rPr>
                              <m:nor/>
                            </m:rPr>
                            <a:rPr lang="en-US" dirty="0">
                              <a:latin typeface="Times New Roman" pitchFamily="18" charset="0"/>
                            </a:rPr>
                            <m:t>×</m:t>
                          </m:r>
                          <m:r>
                            <m:rPr>
                              <m:nor/>
                            </m:rPr>
                            <a:rPr lang="en-US" dirty="0">
                              <a:latin typeface="Times New Roman" pitchFamily="18" charset="0"/>
                            </a:rPr>
                            <m:t>1</m:t>
                          </m:r>
                          <m:r>
                            <m:rPr>
                              <m:nor/>
                            </m:rPr>
                            <a:rPr lang="en-CA" dirty="0">
                              <a:latin typeface="Times New Roman" pitchFamily="18" charset="0"/>
                            </a:rPr>
                            <m:t> </m:t>
                          </m:r>
                        </m:den>
                      </m:f>
                      <m:r>
                        <a:rPr lang="en-CA" b="0" i="1" smtClean="0">
                          <a:latin typeface="Cambria Math"/>
                        </a:rPr>
                        <m:t>=4</m:t>
                      </m:r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954" y="4782991"/>
                <a:ext cx="3031022" cy="66223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/>
          <p:cNvSpPr/>
          <p:nvPr/>
        </p:nvSpPr>
        <p:spPr>
          <a:xfrm>
            <a:off x="119057" y="5553236"/>
            <a:ext cx="510101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tabLst>
                <a:tab pos="342900" algn="l"/>
                <a:tab pos="457200" algn="l"/>
                <a:tab pos="571500" algn="l"/>
              </a:tabLst>
            </a:pPr>
            <a:r>
              <a:rPr lang="en-US" dirty="0">
                <a:latin typeface="Times New Roman" pitchFamily="18" charset="0"/>
              </a:rPr>
              <a:t>Distinct binning of </a:t>
            </a:r>
            <a:r>
              <a:rPr lang="en-US" i="1" dirty="0">
                <a:latin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</a:rPr>
              <a:t> distinguishable objects into </a:t>
            </a:r>
            <a:r>
              <a:rPr lang="en-US" i="1" dirty="0">
                <a:latin typeface="Times New Roman" pitchFamily="18" charset="0"/>
              </a:rPr>
              <a:t>k</a:t>
            </a:r>
            <a:r>
              <a:rPr lang="en-US" dirty="0">
                <a:latin typeface="Times New Roman" pitchFamily="18" charset="0"/>
              </a:rPr>
              <a:t> bins groups of </a:t>
            </a:r>
            <a:r>
              <a:rPr lang="en-US" i="1" dirty="0">
                <a:latin typeface="Times New Roman" pitchFamily="18" charset="0"/>
              </a:rPr>
              <a:t>a</a:t>
            </a:r>
            <a:r>
              <a:rPr lang="en-US" baseline="-25000" dirty="0">
                <a:latin typeface="Times New Roman" pitchFamily="18" charset="0"/>
              </a:rPr>
              <a:t>1</a:t>
            </a:r>
            <a:r>
              <a:rPr lang="en-US" dirty="0">
                <a:latin typeface="Times New Roman" pitchFamily="18" charset="0"/>
              </a:rPr>
              <a:t> , </a:t>
            </a:r>
            <a:r>
              <a:rPr lang="en-US" i="1" dirty="0">
                <a:latin typeface="Times New Roman" pitchFamily="18" charset="0"/>
              </a:rPr>
              <a:t>a</a:t>
            </a:r>
            <a:r>
              <a:rPr lang="en-US" baseline="-25000" dirty="0">
                <a:latin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</a:rPr>
              <a:t>, …, </a:t>
            </a:r>
            <a:r>
              <a:rPr lang="en-US" i="1" dirty="0" err="1">
                <a:latin typeface="Times New Roman" pitchFamily="18" charset="0"/>
              </a:rPr>
              <a:t>a</a:t>
            </a:r>
            <a:r>
              <a:rPr lang="en-US" i="1" baseline="-25000" dirty="0" err="1">
                <a:latin typeface="Times New Roman" pitchFamily="18" charset="0"/>
              </a:rPr>
              <a:t>k</a:t>
            </a:r>
            <a:r>
              <a:rPr lang="en-US" dirty="0">
                <a:latin typeface="Times New Roman" pitchFamily="18" charset="0"/>
              </a:rPr>
              <a:t> regardless of order in bins</a:t>
            </a:r>
            <a:endParaRPr lang="en-CA" dirty="0"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472100" y="5445224"/>
                <a:ext cx="2801856" cy="7058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b="0" i="1" smtClean="0">
                          <a:latin typeface="Cambria Math"/>
                        </a:rPr>
                        <m:t>𝑊</m:t>
                      </m:r>
                      <m:r>
                        <a:rPr lang="en-CA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CA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CA" b="0" i="1" smtClean="0">
                              <a:latin typeface="Cambria Math"/>
                            </a:rPr>
                            <m:t>𝑁</m:t>
                          </m:r>
                          <m:r>
                            <a:rPr lang="en-CA" b="0" i="1" smtClean="0">
                              <a:latin typeface="Cambria Math"/>
                            </a:rPr>
                            <m:t>!</m:t>
                          </m:r>
                        </m:num>
                        <m:den>
                          <m:r>
                            <a:rPr lang="en-CA" b="0" i="1" smtClean="0">
                              <a:latin typeface="Cambria Math"/>
                            </a:rPr>
                            <m:t>𝑎</m:t>
                          </m:r>
                          <m:r>
                            <a:rPr lang="en-CA" b="0" i="1" baseline="-25000" smtClean="0">
                              <a:latin typeface="Cambria Math"/>
                            </a:rPr>
                            <m:t>1</m:t>
                          </m:r>
                          <m:r>
                            <a:rPr lang="en-CA" b="0" i="1" smtClean="0">
                              <a:latin typeface="Cambria Math"/>
                            </a:rPr>
                            <m:t>!</m:t>
                          </m:r>
                          <m:r>
                            <a:rPr lang="en-CA" i="1">
                              <a:latin typeface="Cambria Math"/>
                            </a:rPr>
                            <m:t>𝑎</m:t>
                          </m:r>
                          <m:r>
                            <a:rPr lang="en-CA" b="0" i="1" baseline="-25000" smtClean="0">
                              <a:latin typeface="Cambria Math"/>
                            </a:rPr>
                            <m:t>2</m:t>
                          </m:r>
                          <m:r>
                            <a:rPr lang="en-CA" b="0" i="1" smtClean="0">
                              <a:latin typeface="Cambria Math"/>
                            </a:rPr>
                            <m:t>!…</m:t>
                          </m:r>
                          <m:sSub>
                            <m:sSubPr>
                              <m:ctrlPr>
                                <a:rPr lang="en-CA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CA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CA" b="0" i="1" smtClean="0">
                                  <a:latin typeface="Cambria Math"/>
                                </a:rPr>
                                <m:t>𝑘</m:t>
                              </m:r>
                            </m:sub>
                          </m:sSub>
                          <m:r>
                            <a:rPr lang="en-CA" i="1">
                              <a:latin typeface="Cambria Math"/>
                            </a:rPr>
                            <m:t>!</m:t>
                          </m:r>
                        </m:den>
                      </m:f>
                      <m:r>
                        <a:rPr lang="en-CA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CA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CA" i="1">
                              <a:latin typeface="Cambria Math"/>
                            </a:rPr>
                            <m:t>𝑁</m:t>
                          </m:r>
                          <m:r>
                            <a:rPr lang="en-CA" i="1">
                              <a:latin typeface="Cambria Math"/>
                            </a:rPr>
                            <m:t>!</m:t>
                          </m:r>
                        </m:num>
                        <m:den>
                          <m:nary>
                            <m:naryPr>
                              <m:chr m:val="∏"/>
                              <m:supHide m:val="on"/>
                              <m:ctrlPr>
                                <a:rPr lang="en-CA" i="1" smtClean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CA" b="0" i="1" smtClean="0">
                                  <a:latin typeface="Cambria Math"/>
                                </a:rPr>
                                <m:t>𝑗</m:t>
                              </m:r>
                            </m:sub>
                            <m:sup/>
                            <m:e>
                              <m:r>
                                <a:rPr lang="en-CA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CA" i="1" baseline="-25000">
                                  <a:latin typeface="Cambria Math"/>
                                </a:rPr>
                                <m:t>𝑗</m:t>
                              </m:r>
                              <m:r>
                                <a:rPr lang="en-CA" i="1">
                                  <a:latin typeface="Cambria Math"/>
                                </a:rPr>
                                <m:t>!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en-CA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2100" y="5445224"/>
                <a:ext cx="2801856" cy="70589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/>
          <p:nvPr/>
        </p:nvSpPr>
        <p:spPr>
          <a:xfrm>
            <a:off x="4925585" y="6211669"/>
            <a:ext cx="334837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tabLst>
                <a:tab pos="342900" algn="l"/>
                <a:tab pos="457200" algn="l"/>
                <a:tab pos="571500" algn="l"/>
              </a:tabLst>
            </a:pPr>
            <a:r>
              <a:rPr lang="en-US" dirty="0">
                <a:latin typeface="Times New Roman" pitchFamily="18" charset="0"/>
              </a:rPr>
              <a:t>Product sign: </a:t>
            </a:r>
          </a:p>
          <a:p>
            <a:pPr lvl="0">
              <a:tabLst>
                <a:tab pos="342900" algn="l"/>
                <a:tab pos="457200" algn="l"/>
                <a:tab pos="571500" algn="l"/>
              </a:tabLst>
            </a:pPr>
            <a:r>
              <a:rPr lang="en-US" dirty="0">
                <a:latin typeface="Times New Roman" pitchFamily="18" charset="0"/>
              </a:rPr>
              <a:t>multiplication over all bins</a:t>
            </a:r>
            <a:endParaRPr lang="en-CA" dirty="0">
              <a:latin typeface="Times New Roman" pitchFamily="18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6408204" y="6086910"/>
            <a:ext cx="1238602" cy="27881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158624" y="3263766"/>
            <a:ext cx="8928484" cy="23808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4097462" y="2530641"/>
            <a:ext cx="73770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a</a:t>
            </a:r>
            <a:r>
              <a:rPr lang="en-US" baseline="-25000" dirty="0">
                <a:latin typeface="Times New Roman" pitchFamily="18" charset="0"/>
              </a:rPr>
              <a:t>1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</a:rPr>
              <a:t>= 2</a:t>
            </a:r>
          </a:p>
          <a:p>
            <a:r>
              <a:rPr lang="en-US" i="1" dirty="0" smtClean="0">
                <a:latin typeface="Times New Roman" pitchFamily="18" charset="0"/>
              </a:rPr>
              <a:t>a</a:t>
            </a:r>
            <a:r>
              <a:rPr lang="en-US" baseline="-25000" dirty="0" smtClean="0">
                <a:latin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</a:rPr>
              <a:t>= 2</a:t>
            </a:r>
            <a:endParaRPr lang="en-CA" dirty="0"/>
          </a:p>
        </p:txBody>
      </p:sp>
      <p:sp>
        <p:nvSpPr>
          <p:cNvPr id="19" name="Rectangle 18"/>
          <p:cNvSpPr/>
          <p:nvPr/>
        </p:nvSpPr>
        <p:spPr>
          <a:xfrm>
            <a:off x="4103948" y="4726885"/>
            <a:ext cx="73770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itchFamily="18" charset="0"/>
              </a:rPr>
              <a:t>a</a:t>
            </a:r>
            <a:r>
              <a:rPr lang="en-US" baseline="-25000" dirty="0">
                <a:latin typeface="Times New Roman" pitchFamily="18" charset="0"/>
              </a:rPr>
              <a:t>1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</a:rPr>
              <a:t>= 3</a:t>
            </a:r>
          </a:p>
          <a:p>
            <a:r>
              <a:rPr lang="en-US" i="1" dirty="0" smtClean="0">
                <a:latin typeface="Times New Roman" pitchFamily="18" charset="0"/>
              </a:rPr>
              <a:t>a</a:t>
            </a:r>
            <a:r>
              <a:rPr lang="en-US" baseline="-25000" dirty="0" smtClean="0">
                <a:latin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</a:rPr>
              <a:t>= </a:t>
            </a:r>
            <a:r>
              <a:rPr lang="en-US" dirty="0" smtClean="0">
                <a:latin typeface="Times New Roman" pitchFamily="18" charset="0"/>
              </a:rPr>
              <a:t>1</a:t>
            </a:r>
            <a:endParaRPr lang="en-CA" dirty="0"/>
          </a:p>
        </p:txBody>
      </p:sp>
      <p:grpSp>
        <p:nvGrpSpPr>
          <p:cNvPr id="7" name="Group 6"/>
          <p:cNvGrpSpPr/>
          <p:nvPr/>
        </p:nvGrpSpPr>
        <p:grpSpPr>
          <a:xfrm>
            <a:off x="215516" y="6345324"/>
            <a:ext cx="4186555" cy="421549"/>
            <a:chOff x="215516" y="6345324"/>
            <a:chExt cx="4186555" cy="421549"/>
          </a:xfrm>
        </p:grpSpPr>
        <p:pic>
          <p:nvPicPr>
            <p:cNvPr id="20" name="Picture 4" descr="Image result for basket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6481" y="6372434"/>
              <a:ext cx="441583" cy="3728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" name="Picture 4" descr="Image result for basket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5756" y="6394061"/>
              <a:ext cx="441583" cy="3728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" name="Picture 2" descr="http://images.sportsdirect.com/images/imgzoom/76/76612990_xxl.jpg"/>
            <p:cNvPicPr>
              <a:picLocks noChangeAspect="1" noChangeArrowheads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73587"/>
            <a:stretch/>
          </p:blipFill>
          <p:spPr bwMode="auto">
            <a:xfrm rot="10800000" flipV="1">
              <a:off x="215516" y="6491604"/>
              <a:ext cx="791426" cy="2090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3" name="Picture 4" descr="Image result for basket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9812" y="6373661"/>
              <a:ext cx="441583" cy="3728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" name="Picture 4" descr="Image result for basket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19872" y="6373661"/>
              <a:ext cx="441583" cy="3728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" name="Rectangle 24"/>
            <p:cNvSpPr/>
            <p:nvPr/>
          </p:nvSpPr>
          <p:spPr>
            <a:xfrm>
              <a:off x="993325" y="6365724"/>
              <a:ext cx="60144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 smtClean="0">
                  <a:latin typeface="Times New Roman" pitchFamily="18" charset="0"/>
                </a:rPr>
                <a:t>… N</a:t>
              </a:r>
              <a:endParaRPr lang="en-CA" dirty="0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3851920" y="6345324"/>
              <a:ext cx="55015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 smtClean="0">
                  <a:latin typeface="Times New Roman" pitchFamily="18" charset="0"/>
                </a:rPr>
                <a:t>… k</a:t>
              </a:r>
              <a:endParaRPr lang="en-CA" dirty="0"/>
            </a:p>
          </p:txBody>
        </p:sp>
      </p:grpSp>
      <p:pic>
        <p:nvPicPr>
          <p:cNvPr id="12" name="Audio 1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1539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  <p:bldLst>
      <p:bldP spid="8" grpId="0"/>
      <p:bldP spid="13" grpId="0"/>
      <p:bldP spid="14" grpId="0"/>
      <p:bldP spid="15" grpId="0"/>
      <p:bldP spid="16" grpId="0"/>
      <p:bldP spid="17" grpId="0"/>
      <p:bldP spid="18" grpId="0"/>
      <p:bldP spid="4" grpId="0"/>
      <p:bldP spid="19" grpId="0"/>
    </p:bldLst>
  </p:timing>
  <p:extLst mod="1">
    <p:ext uri="{3A86A75C-4F4B-4683-9AE1-C65F6400EC91}">
      <p14:laserTraceLst xmlns:p14="http://schemas.microsoft.com/office/powerpoint/2010/main">
        <p14:tracePtLst>
          <p14:tracePt t="9387" x="3751263" y="5732463"/>
          <p14:tracePt t="9704" x="3732213" y="5732463"/>
          <p14:tracePt t="9717" x="3697288" y="5715000"/>
          <p14:tracePt t="9728" x="3625850" y="5626100"/>
          <p14:tracePt t="9740" x="3536950" y="5518150"/>
          <p14:tracePt t="9754" x="3375025" y="5357813"/>
          <p14:tracePt t="9766" x="2965450" y="4894263"/>
          <p14:tracePt t="9789" x="2751138" y="4652963"/>
          <p14:tracePt t="9802" x="2571750" y="4429125"/>
          <p14:tracePt t="9814" x="2411413" y="4187825"/>
          <p14:tracePt t="9826" x="2179638" y="3633788"/>
          <p14:tracePt t="9851" x="2125663" y="3303588"/>
          <p14:tracePt t="9862" x="2125663" y="3054350"/>
          <p14:tracePt t="9877" x="2170113" y="2822575"/>
          <p14:tracePt t="9898" x="2179638" y="2786063"/>
          <p14:tracePt t="9911" x="2205038" y="2759075"/>
          <p14:tracePt t="10143" x="2214563" y="2724150"/>
          <p14:tracePt t="10156" x="2232025" y="2670175"/>
          <p14:tracePt t="10168" x="2268538" y="2589213"/>
          <p14:tracePt t="10182" x="2401888" y="2374900"/>
          <p14:tracePt t="10193" x="2509838" y="2259013"/>
          <p14:tracePt t="10216" x="2598738" y="2143125"/>
          <p14:tracePt t="10228" x="2776538" y="1919288"/>
          <p14:tracePt t="10254" x="2830513" y="1822450"/>
          <p14:tracePt t="10265" x="2946400" y="1704975"/>
          <p14:tracePt t="10288" x="2982913" y="1687513"/>
          <p14:tracePt t="10303" x="3036888" y="1687513"/>
          <p14:tracePt t="10525" x="3036888" y="1679575"/>
          <p14:tracePt t="10534" x="3062288" y="1670050"/>
          <p14:tracePt t="10545" x="3081338" y="1643063"/>
          <p14:tracePt t="10567" x="3116263" y="1608138"/>
          <p14:tracePt t="10582" x="3133725" y="1598613"/>
          <p14:tracePt t="10593" x="3152775" y="1581150"/>
          <p14:tracePt t="10607" x="3170238" y="1571625"/>
          <p14:tracePt t="10632" x="3187700" y="1554163"/>
          <p14:tracePt t="10635" x="3197225" y="1544638"/>
          <p14:tracePt t="10646" x="3205163" y="1527175"/>
          <p14:tracePt t="10668" x="3214688" y="1500188"/>
          <p14:tracePt t="10693" x="3214688" y="1490663"/>
          <p14:tracePt t="10704" x="3224213" y="1490663"/>
          <p14:tracePt t="10826" x="3214688" y="1490663"/>
          <p14:tracePt t="10840" x="3197225" y="1490663"/>
          <p14:tracePt t="10851" x="3170238" y="1490663"/>
          <p14:tracePt t="10864" x="3143250" y="1500188"/>
          <p14:tracePt t="10874" x="3108325" y="1509713"/>
          <p14:tracePt t="10885" x="3044825" y="1536700"/>
          <p14:tracePt t="10898" x="3017838" y="1544638"/>
          <p14:tracePt t="10922" x="3000375" y="1562100"/>
          <p14:tracePt t="10935" x="2973388" y="1571625"/>
          <p14:tracePt t="10961" x="2965450" y="1581150"/>
          <p14:tracePt t="11240" x="2990850" y="1581150"/>
          <p14:tracePt t="11252" x="3009900" y="1581150"/>
          <p14:tracePt t="11268" x="3036888" y="1581150"/>
          <p14:tracePt t="11277" x="3054350" y="1581150"/>
          <p14:tracePt t="11288" x="3089275" y="1571625"/>
          <p14:tracePt t="11302" x="3108325" y="1571625"/>
          <p14:tracePt t="11324" x="3116263" y="1571625"/>
          <p14:tracePt t="11337" x="3125788" y="1562100"/>
          <p14:tracePt t="11693" x="3116263" y="1562100"/>
          <p14:tracePt t="11703" x="3108325" y="1562100"/>
          <p14:tracePt t="11715" x="3098800" y="1554163"/>
          <p14:tracePt t="11740" x="3089275" y="1544638"/>
          <p14:tracePt t="11751" x="3081338" y="1536700"/>
          <p14:tracePt t="11763" x="3071813" y="1536700"/>
          <p14:tracePt t="11814" x="3071813" y="1527175"/>
          <p14:tracePt t="11861" x="3071813" y="1517650"/>
          <p14:tracePt t="12629" x="3081338" y="1509713"/>
          <p14:tracePt t="12641" x="3098800" y="1500188"/>
          <p14:tracePt t="12653" x="3116263" y="1500188"/>
          <p14:tracePt t="12669" x="3143250" y="1490663"/>
          <p14:tracePt t="12690" x="3160713" y="1482725"/>
          <p14:tracePt t="12703" x="3197225" y="1473200"/>
          <p14:tracePt t="12714" x="3214688" y="1465263"/>
          <p14:tracePt t="12737" x="3232150" y="1465263"/>
          <p14:tracePt t="12751" x="3241675" y="1455738"/>
          <p14:tracePt t="12786" x="3251200" y="1455738"/>
          <p14:tracePt t="12799" x="3268663" y="1455738"/>
          <p14:tracePt t="12812" x="3286125" y="1455738"/>
          <p14:tracePt t="12824" x="3295650" y="1455738"/>
          <p14:tracePt t="12835" x="3322638" y="1455738"/>
          <p14:tracePt t="12849" x="3330575" y="1455738"/>
          <p14:tracePt t="14225" x="3313113" y="1465263"/>
          <p14:tracePt t="14237" x="3268663" y="1482725"/>
          <p14:tracePt t="14249" x="3232150" y="1490663"/>
          <p14:tracePt t="14261" x="3214688" y="1500188"/>
          <p14:tracePt t="14285" x="3187700" y="1517650"/>
          <p14:tracePt t="14297" x="3143250" y="1536700"/>
          <p14:tracePt t="14322" x="3116263" y="1554163"/>
          <p14:tracePt t="14335" x="3098800" y="1562100"/>
          <p14:tracePt t="14348" x="3089275" y="1589088"/>
          <p14:tracePt t="14364" x="3081338" y="1589088"/>
          <p14:tracePt t="14408" x="3081338" y="1598613"/>
          <p14:tracePt t="14419" x="3081338" y="1608138"/>
          <p14:tracePt t="14433" x="3081338" y="1616075"/>
          <p14:tracePt t="14442" x="3071813" y="1616075"/>
          <p14:tracePt t="14468" x="3071813" y="1625600"/>
          <p14:tracePt t="14748" x="3071813" y="1633538"/>
          <p14:tracePt t="14760" x="3071813" y="1643063"/>
          <p14:tracePt t="14785" x="3071813" y="1652588"/>
          <p14:tracePt t="14815" x="3071813" y="1660525"/>
          <p14:tracePt t="14857" x="3081338" y="1670050"/>
          <p14:tracePt t="14882" x="3089275" y="1679575"/>
          <p14:tracePt t="14908" x="3089275" y="1687513"/>
          <p14:tracePt t="14921" x="3098800" y="1687513"/>
          <p14:tracePt t="15860" x="3125788" y="1687513"/>
          <p14:tracePt t="15869" x="3143250" y="1670050"/>
          <p14:tracePt t="15885" x="3197225" y="1652588"/>
          <p14:tracePt t="15906" x="3224213" y="1652588"/>
          <p14:tracePt t="15917" x="3251200" y="1643063"/>
          <p14:tracePt t="15942" x="3268663" y="1643063"/>
          <p14:tracePt t="15954" x="3286125" y="1643063"/>
          <p14:tracePt t="15994" x="3295650" y="1643063"/>
          <p14:tracePt t="16065" x="3303588" y="1643063"/>
          <p14:tracePt t="16101" x="3313113" y="1643063"/>
          <p14:tracePt t="16113" x="3322638" y="1643063"/>
          <p14:tracePt t="16125" x="3330575" y="1643063"/>
          <p14:tracePt t="16149" x="3330575" y="1652588"/>
          <p14:tracePt t="16186" x="3330575" y="1660525"/>
          <p14:tracePt t="16214" x="3330575" y="1670050"/>
          <p14:tracePt t="16261" x="3322638" y="1679575"/>
          <p14:tracePt t="16295" x="3313113" y="1679575"/>
          <p14:tracePt t="16321" x="3295650" y="1679575"/>
          <p14:tracePt t="16332" x="3295650" y="1687513"/>
          <p14:tracePt t="16345" x="3286125" y="1687513"/>
          <p14:tracePt t="21482" x="3286125" y="1697038"/>
          <p14:tracePt t="21503" x="3286125" y="1704975"/>
          <p14:tracePt t="21517" x="3251200" y="1731963"/>
          <p14:tracePt t="21543" x="3224213" y="1751013"/>
          <p14:tracePt t="21554" x="3205163" y="1751013"/>
          <p14:tracePt t="21566" x="3179763" y="1758950"/>
          <p14:tracePt t="21576" x="3116263" y="1758950"/>
          <p14:tracePt t="21601" x="3098800" y="1758950"/>
          <p14:tracePt t="21614" x="3071813" y="1758950"/>
          <p14:tracePt t="21627" x="3027363" y="1714500"/>
          <p14:tracePt t="21664" x="3009900" y="1616075"/>
          <p14:tracePt t="21667" x="3000375" y="1571625"/>
          <p14:tracePt t="21676" x="3000375" y="1536700"/>
          <p14:tracePt t="21699" x="3000375" y="1509713"/>
          <p14:tracePt t="21711" x="2990850" y="1473200"/>
          <p14:tracePt t="21725" x="2990850" y="1465263"/>
          <p14:tracePt t="21749" x="2990850" y="1446213"/>
          <p14:tracePt t="21760" x="2990850" y="1419225"/>
          <p14:tracePt t="21785" x="2990850" y="1393825"/>
          <p14:tracePt t="21815" x="3017838" y="1366838"/>
          <p14:tracePt t="21822" x="3071813" y="1339850"/>
          <p14:tracePt t="21833" x="3125788" y="1322388"/>
          <p14:tracePt t="21845" x="3241675" y="1285875"/>
          <p14:tracePt t="21860" x="3303588" y="1276350"/>
          <p14:tracePt t="21881" x="3517900" y="1231900"/>
          <p14:tracePt t="21904" x="3643313" y="1204913"/>
          <p14:tracePt t="21917" x="3759200" y="1179513"/>
          <p14:tracePt t="21931" x="3956050" y="1169988"/>
          <p14:tracePt t="21944" x="4044950" y="1169988"/>
          <p14:tracePt t="21966" x="4170363" y="1169988"/>
          <p14:tracePt t="21979" x="4367213" y="1169988"/>
          <p14:tracePt t="22002" x="4446588" y="1187450"/>
          <p14:tracePt t="22016" x="4545013" y="1204913"/>
          <p14:tracePt t="22029" x="4581525" y="1223963"/>
          <p14:tracePt t="22051" x="4608513" y="1241425"/>
          <p14:tracePt t="22065" x="4652963" y="1268413"/>
          <p14:tracePt t="22090" x="4670425" y="1295400"/>
          <p14:tracePt t="22114" x="4679950" y="1322388"/>
          <p14:tracePt t="22124" x="4679950" y="1347788"/>
          <p14:tracePt t="22137" x="4679950" y="1374775"/>
          <p14:tracePt t="22150" x="4660900" y="1473200"/>
          <p14:tracePt t="22163" x="4643438" y="1536700"/>
          <p14:tracePt t="22190" x="4616450" y="1625600"/>
          <p14:tracePt t="22212" x="4589463" y="1679575"/>
          <p14:tracePt t="22223" x="4572000" y="1704975"/>
          <p14:tracePt t="22236" x="4562475" y="1731963"/>
          <p14:tracePt t="22249" x="4518025" y="1776413"/>
          <p14:tracePt t="22272" x="4465638" y="1795463"/>
          <p14:tracePt t="22284" x="4322763" y="1839913"/>
          <p14:tracePt t="22314" x="4224338" y="1847850"/>
          <p14:tracePt t="22320" x="4152900" y="1847850"/>
          <p14:tracePt t="22332" x="4010025" y="1847850"/>
          <p14:tracePt t="22357" x="3875088" y="1803400"/>
          <p14:tracePt t="22370" x="3813175" y="1776413"/>
          <p14:tracePt t="22382" x="3751263" y="1758950"/>
          <p14:tracePt t="22398" x="3670300" y="1731963"/>
          <p14:tracePt t="22414" x="3544888" y="1679575"/>
          <p14:tracePt t="22442" x="3490913" y="1652588"/>
          <p14:tracePt t="22454" x="3455988" y="1633538"/>
          <p14:tracePt t="22467" x="3402013" y="1589088"/>
          <p14:tracePt t="22490" x="3375025" y="1571625"/>
          <p14:tracePt t="22505" x="3340100" y="1527175"/>
          <p14:tracePt t="22517" x="3322638" y="1509713"/>
          <p14:tracePt t="22540" x="3313113" y="1500188"/>
          <p14:tracePt t="22551" x="3313113" y="1482725"/>
          <p14:tracePt t="22576" x="3313113" y="1473200"/>
          <p14:tracePt t="22600" x="3313113" y="1455738"/>
          <p14:tracePt t="22613" x="3330575" y="1438275"/>
          <p14:tracePt t="22625" x="3375025" y="1411288"/>
          <p14:tracePt t="22636" x="3589338" y="1322388"/>
          <p14:tracePt t="22661" x="3714750" y="1285875"/>
          <p14:tracePt t="22673" x="3840163" y="1250950"/>
          <p14:tracePt t="22686" x="4071938" y="1187450"/>
          <p14:tracePt t="22717" x="4205288" y="1160463"/>
          <p14:tracePt t="22723" x="4394200" y="1133475"/>
          <p14:tracePt t="22735" x="4438650" y="1133475"/>
          <p14:tracePt t="22759" x="4473575" y="1133475"/>
          <p14:tracePt t="22771" x="4537075" y="1152525"/>
          <p14:tracePt t="22785" x="4554538" y="1169988"/>
          <p14:tracePt t="22818" x="4572000" y="1214438"/>
          <p14:tracePt t="22838" x="4581525" y="1231900"/>
          <p14:tracePt t="22847" x="4598988" y="1285875"/>
          <p14:tracePt t="22857" x="4616450" y="1366838"/>
          <p14:tracePt t="22880" x="4625975" y="1401763"/>
          <p14:tracePt t="22895" x="4633913" y="1428750"/>
          <p14:tracePt t="22906" x="4643438" y="1482725"/>
          <p14:tracePt t="22928" x="4643438" y="1490663"/>
          <p14:tracePt t="22954" x="4643438" y="1500188"/>
          <p14:tracePt t="23014" x="4625975" y="1509713"/>
          <p14:tracePt t="23032" x="4608513" y="1517650"/>
          <p14:tracePt t="23052" x="4589463" y="1517650"/>
          <p14:tracePt t="23076" x="4581525" y="1527175"/>
          <p14:tracePt t="23099" x="4572000" y="1527175"/>
          <p14:tracePt t="23114" x="4572000" y="1536700"/>
          <p14:tracePt t="23118" x="4562475" y="1544638"/>
          <p14:tracePt t="23162" x="4554538" y="1544638"/>
          <p14:tracePt t="23174" x="4545013" y="1554163"/>
          <p14:tracePt t="23187" x="4537075" y="1562100"/>
          <p14:tracePt t="23197" x="4518025" y="1562100"/>
          <p14:tracePt t="23210" x="4500563" y="1571625"/>
          <p14:tracePt t="23223" x="4456113" y="1581150"/>
          <p14:tracePt t="23255" x="4429125" y="1589088"/>
          <p14:tracePt t="23262" x="4367213" y="1589088"/>
          <p14:tracePt t="23274" x="4330700" y="1598613"/>
          <p14:tracePt t="23295" x="4303713" y="1598613"/>
          <p14:tracePt t="23307" x="4251325" y="1598613"/>
          <p14:tracePt t="23332" x="4205288" y="1598613"/>
          <p14:tracePt t="23355" x="4187825" y="1598613"/>
          <p14:tracePt t="23360" x="4170363" y="1598613"/>
          <p14:tracePt t="23379" x="4143375" y="1589088"/>
          <p14:tracePt t="23392" x="4116388" y="1562100"/>
          <p14:tracePt t="23417" x="4116388" y="1554163"/>
          <p14:tracePt t="23428" x="4116388" y="1544638"/>
          <p14:tracePt t="23441" x="4133850" y="1517650"/>
          <p14:tracePt t="23722" x="4089400" y="1517650"/>
          <p14:tracePt t="23736" x="4010025" y="1517650"/>
          <p14:tracePt t="23748" x="3929063" y="1509713"/>
          <p14:tracePt t="23758" x="3848100" y="1500188"/>
          <p14:tracePt t="23769" x="3786188" y="1500188"/>
          <p14:tracePt t="23781" x="3741738" y="1490663"/>
          <p14:tracePt t="23799" x="3697288" y="1490663"/>
          <p14:tracePt t="23856" x="3687763" y="1490663"/>
          <p14:tracePt t="23954" x="3687763" y="1482725"/>
          <p14:tracePt t="23989" x="3687763" y="1473200"/>
          <p14:tracePt t="24019" x="3687763" y="1465263"/>
          <p14:tracePt t="24038" x="3705225" y="1446213"/>
          <p14:tracePt t="24052" x="3732213" y="1419225"/>
          <p14:tracePt t="24062" x="3776663" y="1384300"/>
          <p14:tracePt t="24076" x="3830638" y="1347788"/>
          <p14:tracePt t="24096" x="3894138" y="1303338"/>
          <p14:tracePt t="24100" x="3919538" y="1285875"/>
          <p14:tracePt t="24130" x="3946525" y="1276350"/>
          <p14:tracePt t="24132" x="4000500" y="1276350"/>
          <p14:tracePt t="24161" x="4027488" y="1276350"/>
          <p14:tracePt t="24173" x="4071938" y="1276350"/>
          <p14:tracePt t="24185" x="4108450" y="1276350"/>
          <p14:tracePt t="24197" x="4125913" y="1285875"/>
          <p14:tracePt t="24223" x="4143375" y="1295400"/>
          <p14:tracePt t="24234" x="4170363" y="1303338"/>
          <p14:tracePt t="24264" x="4187825" y="1322388"/>
          <p14:tracePt t="24269" x="4205288" y="1330325"/>
          <p14:tracePt t="24282" x="4232275" y="1374775"/>
          <p14:tracePt t="24306" x="4241800" y="1384300"/>
          <p14:tracePt t="24317" x="4251325" y="1411288"/>
          <p14:tracePt t="24336" x="4251325" y="1455738"/>
          <p14:tracePt t="24348" x="4259263" y="1465263"/>
          <p14:tracePt t="24365" x="4268788" y="1500188"/>
          <p14:tracePt t="24391" x="4268788" y="1509713"/>
          <p14:tracePt t="24404" x="4268788" y="1544638"/>
          <p14:tracePt t="24416" x="4268788" y="1554163"/>
          <p14:tracePt t="24442" x="4251325" y="1598613"/>
          <p14:tracePt t="24465" x="4241800" y="1616075"/>
          <p14:tracePt t="24487" x="4214813" y="1652588"/>
          <p14:tracePt t="24503" x="4197350" y="1660525"/>
          <p14:tracePt t="24520" x="4187825" y="1670050"/>
          <p14:tracePt t="24532" x="4179888" y="1679575"/>
          <p14:tracePt t="24537" x="4160838" y="1687513"/>
          <p14:tracePt t="24554" x="4098925" y="1704975"/>
          <p14:tracePt t="24566" x="4062413" y="1714500"/>
          <p14:tracePt t="24585" x="3983038" y="1724025"/>
          <p14:tracePt t="24601" x="3902075" y="1724025"/>
          <p14:tracePt t="24618" x="3776663" y="1687513"/>
          <p14:tracePt t="24647" x="3724275" y="1679575"/>
          <p14:tracePt t="24660" x="3660775" y="1643063"/>
          <p14:tracePt t="24671" x="3571875" y="1608138"/>
          <p14:tracePt t="24697" x="3527425" y="1581150"/>
          <p14:tracePt t="24707" x="3509963" y="1571625"/>
          <p14:tracePt t="24722" x="3482975" y="1562100"/>
          <p14:tracePt t="24751" x="3473450" y="1562100"/>
          <p14:tracePt t="24829" x="3465513" y="1562100"/>
          <p14:tracePt t="25089" x="3490913" y="1554163"/>
          <p14:tracePt t="25098" x="3517900" y="1554163"/>
          <p14:tracePt t="25109" x="3527425" y="1554163"/>
          <p14:tracePt t="25122" x="3544888" y="1554163"/>
          <p14:tracePt t="25147" x="3554413" y="1554163"/>
          <p14:tracePt t="25172" x="3554413" y="1544638"/>
          <p14:tracePt t="25188" x="3598863" y="1536700"/>
          <p14:tracePt t="25195" x="3633788" y="1527175"/>
          <p14:tracePt t="25207" x="3687763" y="1527175"/>
          <p14:tracePt t="25232" x="3714750" y="1527175"/>
          <p14:tracePt t="25255" x="3741738" y="1517650"/>
          <p14:tracePt t="25269" x="3768725" y="1517650"/>
          <p14:tracePt t="25281" x="3776663" y="1517650"/>
          <p14:tracePt t="25293" x="3813175" y="1517650"/>
          <p14:tracePt t="25307" x="3938588" y="1509713"/>
          <p14:tracePt t="25329" x="4000500" y="1509713"/>
          <p14:tracePt t="25342" x="4108450" y="1509713"/>
          <p14:tracePt t="25364" x="4152900" y="1509713"/>
          <p14:tracePt t="25379" x="4214813" y="1509713"/>
          <p14:tracePt t="25411" x="4224338" y="1509713"/>
          <p14:tracePt t="25695" x="4187825" y="1473200"/>
          <p14:tracePt t="25707" x="4125913" y="1428750"/>
          <p14:tracePt t="25719" x="4062413" y="1393825"/>
          <p14:tracePt t="25733" x="3919538" y="1366838"/>
          <p14:tracePt t="25756" x="3867150" y="1357313"/>
          <p14:tracePt t="25768" x="3830638" y="1347788"/>
          <p14:tracePt t="25781" x="3786188" y="1347788"/>
          <p14:tracePt t="25805" x="3759200" y="1347788"/>
          <p14:tracePt t="25817" x="3751263" y="1347788"/>
          <p14:tracePt t="25913" x="3768725" y="1347788"/>
          <p14:tracePt t="25926" x="3795713" y="1347788"/>
          <p14:tracePt t="25942" x="3822700" y="1366838"/>
          <p14:tracePt t="25951" x="3867150" y="1401763"/>
          <p14:tracePt t="25963" x="3894138" y="1419225"/>
          <p14:tracePt t="25988" x="3919538" y="1428750"/>
          <p14:tracePt t="25999" x="3965575" y="1465263"/>
          <p14:tracePt t="26013" x="3973513" y="1473200"/>
          <p14:tracePt t="26036" x="3990975" y="1473200"/>
          <p14:tracePt t="26049" x="4037013" y="1482725"/>
          <p14:tracePt t="26073" x="4044950" y="1482725"/>
          <p14:tracePt t="26086" x="4062413" y="1482725"/>
          <p14:tracePt t="26097" x="4089400" y="1482725"/>
          <p14:tracePt t="26402" x="4054475" y="1482725"/>
          <p14:tracePt t="26413" x="4017963" y="1482725"/>
          <p14:tracePt t="26431" x="3848100" y="1482725"/>
          <p14:tracePt t="26467" x="3813175" y="1482725"/>
          <p14:tracePt t="26475" x="3795713" y="1482725"/>
          <p14:tracePt t="26486" x="3751263" y="1482725"/>
          <p14:tracePt t="26501" x="3724275" y="1482725"/>
          <p14:tracePt t="26523" x="3697288" y="1482725"/>
          <p14:tracePt t="26537" x="3633788" y="1490663"/>
          <p14:tracePt t="26566" x="3616325" y="1500188"/>
          <p14:tracePt t="26576" x="3598863" y="1509713"/>
          <p14:tracePt t="26745" x="3598863" y="1527175"/>
          <p14:tracePt t="26754" x="3598863" y="1536700"/>
          <p14:tracePt t="26766" x="3608388" y="1554163"/>
          <p14:tracePt t="26780" x="3625850" y="1562100"/>
          <p14:tracePt t="26792" x="3625850" y="1571625"/>
          <p14:tracePt t="26804" x="3643313" y="1581150"/>
          <p14:tracePt t="26819" x="3643313" y="1589088"/>
          <p14:tracePt t="26839" x="3670300" y="1598613"/>
          <p14:tracePt t="26853" x="3679825" y="1616075"/>
          <p14:tracePt t="26870" x="3697288" y="1625600"/>
          <p14:tracePt t="26889" x="3732213" y="1643063"/>
          <p14:tracePt t="26903" x="3741738" y="1652588"/>
          <p14:tracePt t="26925" x="3759200" y="1660525"/>
          <p14:tracePt t="26938" x="3776663" y="1670050"/>
          <p14:tracePt t="26963" x="3786188" y="1679575"/>
          <p14:tracePt t="27304" x="3803650" y="1679575"/>
          <p14:tracePt t="27315" x="3830638" y="1679575"/>
          <p14:tracePt t="27330" x="3875088" y="1687513"/>
          <p14:tracePt t="27352" x="3911600" y="1687513"/>
          <p14:tracePt t="27360" x="3946525" y="1687513"/>
          <p14:tracePt t="27376" x="3990975" y="1697038"/>
          <p14:tracePt t="27401" x="4017963" y="1697038"/>
          <p14:tracePt t="27412" x="4044950" y="1697038"/>
          <p14:tracePt t="27425" x="4062413" y="1697038"/>
          <p14:tracePt t="27450" x="4089400" y="1697038"/>
          <p14:tracePt t="27462" x="4116388" y="1697038"/>
          <p14:tracePt t="27487" x="4133850" y="1697038"/>
          <p14:tracePt t="27499" x="4143375" y="1697038"/>
          <p14:tracePt t="27767" x="4116388" y="1697038"/>
          <p14:tracePt t="27781" x="4089400" y="1697038"/>
          <p14:tracePt t="27791" x="4062413" y="1697038"/>
          <p14:tracePt t="27804" x="4010025" y="1697038"/>
          <p14:tracePt t="27816" x="3983038" y="1697038"/>
          <p14:tracePt t="27848" x="3946525" y="1697038"/>
          <p14:tracePt t="27860" x="3884613" y="1679575"/>
          <p14:tracePt t="27865" x="3724275" y="1660525"/>
          <p14:tracePt t="27889" x="3598863" y="1616075"/>
          <p14:tracePt t="27901" x="3544888" y="1571625"/>
          <p14:tracePt t="27913" x="3517900" y="1544638"/>
          <p14:tracePt t="27938" x="3465513" y="1509713"/>
          <p14:tracePt t="27961" x="3446463" y="1500188"/>
          <p14:tracePt t="28109" x="3446463" y="1490663"/>
          <p14:tracePt t="28255" x="3446463" y="1482725"/>
          <p14:tracePt t="28286" x="3455988" y="1482725"/>
          <p14:tracePt t="28315" x="3465513" y="1482725"/>
          <p14:tracePt t="28326" x="3473450" y="1482725"/>
          <p14:tracePt t="28548" x="3500438" y="1482725"/>
          <p14:tracePt t="28560" x="3527425" y="1482725"/>
          <p14:tracePt t="28571" x="3554413" y="1482725"/>
          <p14:tracePt t="28584" x="3562350" y="1482725"/>
          <p14:tracePt t="28595" x="3571875" y="1482725"/>
          <p14:tracePt t="28607" x="3581400" y="1482725"/>
          <p14:tracePt t="28618" x="3633788" y="1482725"/>
          <p14:tracePt t="28643" x="3660775" y="1482725"/>
          <p14:tracePt t="28835" x="3652838" y="1482725"/>
          <p14:tracePt t="28843" x="3625850" y="1482725"/>
          <p14:tracePt t="28852" x="3589338" y="1482725"/>
          <p14:tracePt t="28857" x="3562350" y="1482725"/>
          <p14:tracePt t="28874" x="3527425" y="1482725"/>
          <p14:tracePt t="28888" x="3473450" y="1482725"/>
          <p14:tracePt t="28911" x="3465513" y="1482725"/>
          <p14:tracePt t="28925" x="3446463" y="1482725"/>
          <p14:tracePt t="28948" x="3438525" y="1482725"/>
          <p14:tracePt t="29022" x="3465513" y="1482725"/>
          <p14:tracePt t="29033" x="3500438" y="1482725"/>
          <p14:tracePt t="29048" x="3527425" y="1482725"/>
          <p14:tracePt t="29059" x="3589338" y="1500188"/>
          <p14:tracePt t="29081" x="3616325" y="1509713"/>
          <p14:tracePt t="29095" x="3643313" y="1517650"/>
          <p14:tracePt t="29107" x="3679825" y="1536700"/>
          <p14:tracePt t="29122" x="3687763" y="1536700"/>
          <p14:tracePt t="29147" x="3705225" y="1544638"/>
          <p14:tracePt t="29176" x="3705225" y="1554163"/>
          <p14:tracePt t="29180" x="3705225" y="1562100"/>
          <p14:tracePt t="29191" x="3732213" y="1581150"/>
          <p14:tracePt t="29216" x="3732213" y="1598613"/>
          <p14:tracePt t="29240" x="3732213" y="1608138"/>
          <p14:tracePt t="29521" x="3803650" y="1608138"/>
          <p14:tracePt t="29532" x="3875088" y="1608138"/>
          <p14:tracePt t="29544" x="3956050" y="1608138"/>
          <p14:tracePt t="29563" x="4037013" y="1633538"/>
          <p14:tracePt t="29569" x="4098925" y="1652588"/>
          <p14:tracePt t="29583" x="4232275" y="1697038"/>
          <p14:tracePt t="29614" x="4259263" y="1704975"/>
          <p14:tracePt t="29626" x="4286250" y="1714500"/>
          <p14:tracePt t="29628" x="4313238" y="1724025"/>
          <p14:tracePt t="29654" x="4330700" y="1724025"/>
          <p14:tracePt t="29666" x="4348163" y="1724025"/>
          <p14:tracePt t="29693" x="4394200" y="1724025"/>
          <p14:tracePt t="29706" x="4402138" y="1724025"/>
          <p14:tracePt t="29716" x="4429125" y="1724025"/>
          <p14:tracePt t="29740" x="4438650" y="1724025"/>
          <p14:tracePt t="29838" x="4419600" y="1704975"/>
          <p14:tracePt t="29850" x="4394200" y="1687513"/>
          <p14:tracePt t="29862" x="4367213" y="1670050"/>
          <p14:tracePt t="29875" x="4322763" y="1652588"/>
          <p14:tracePt t="29886" x="4251325" y="1633538"/>
          <p14:tracePt t="29900" x="4089400" y="1571625"/>
          <p14:tracePt t="29925" x="3983038" y="1554163"/>
          <p14:tracePt t="29936" x="3857625" y="1527175"/>
          <p14:tracePt t="29947" x="3643313" y="1473200"/>
          <p14:tracePt t="29973" x="3509963" y="1455738"/>
          <p14:tracePt t="30000" x="3490913" y="1455738"/>
          <p14:tracePt t="30010" x="3473450" y="1455738"/>
          <p14:tracePt t="30021" x="3465513" y="1455738"/>
          <p14:tracePt t="30032" x="3429000" y="1446213"/>
          <p14:tracePt t="30064" x="3419475" y="1446213"/>
          <p14:tracePt t="30084" x="3419475" y="1438275"/>
          <p14:tracePt t="30133" x="3429000" y="1428750"/>
          <p14:tracePt t="30142" x="3455988" y="1419225"/>
          <p14:tracePt t="30155" x="3500438" y="1401763"/>
          <p14:tracePt t="30167" x="3633788" y="1357313"/>
          <p14:tracePt t="30192" x="3795713" y="1295400"/>
          <p14:tracePt t="30220" x="3894138" y="1276350"/>
          <p14:tracePt t="30235" x="3983038" y="1241425"/>
          <p14:tracePt t="30239" x="4081463" y="1214438"/>
          <p14:tracePt t="30251" x="4214813" y="1179513"/>
          <p14:tracePt t="30277" x="4276725" y="1169988"/>
          <p14:tracePt t="30301" x="4313238" y="1169988"/>
          <p14:tracePt t="30316" x="4348163" y="1169988"/>
          <p14:tracePt t="30327" x="4402138" y="1169988"/>
          <p14:tracePt t="30338" x="4411663" y="1187450"/>
          <p14:tracePt t="30350" x="4429125" y="1204913"/>
          <p14:tracePt t="30366" x="4446588" y="1231900"/>
          <p14:tracePt t="30387" x="4483100" y="1285875"/>
          <p14:tracePt t="30411" x="4500563" y="1330325"/>
          <p14:tracePt t="30436" x="4510088" y="1347788"/>
          <p14:tracePt t="30446" x="4510088" y="1366838"/>
          <p14:tracePt t="30459" x="4518025" y="1384300"/>
          <p14:tracePt t="30472" x="4518025" y="1446213"/>
          <p14:tracePt t="30500" x="4518025" y="1473200"/>
          <p14:tracePt t="30509" x="4518025" y="1490663"/>
          <p14:tracePt t="30521" x="4518025" y="1562100"/>
          <p14:tracePt t="30544" x="4500563" y="1589088"/>
          <p14:tracePt t="30567" x="4456113" y="1633538"/>
          <p14:tracePt t="30581" x="4438650" y="1652588"/>
          <p14:tracePt t="30594" x="4402138" y="1660525"/>
          <p14:tracePt t="30606" x="4340225" y="1697038"/>
          <p14:tracePt t="30619" x="4313238" y="1714500"/>
          <p14:tracePt t="30641" x="4276725" y="1731963"/>
          <p14:tracePt t="30655" x="4214813" y="1768475"/>
          <p14:tracePt t="30678" x="4179888" y="1776413"/>
          <p14:tracePt t="30691" x="4108450" y="1795463"/>
          <p14:tracePt t="30703" x="4062413" y="1803400"/>
          <p14:tracePt t="30727" x="4017963" y="1803400"/>
          <p14:tracePt t="30739" x="3983038" y="1803400"/>
          <p14:tracePt t="30756" x="3911600" y="1803400"/>
          <p14:tracePt t="30775" x="3894138" y="1803400"/>
          <p14:tracePt t="30803" x="3884613" y="1803400"/>
          <p14:tracePt t="30849" x="3884613" y="1812925"/>
          <p14:tracePt t="30863" x="3884613" y="1822450"/>
          <p14:tracePt t="30874" x="3884613" y="1830388"/>
          <p14:tracePt t="30885" x="3884613" y="1839913"/>
          <p14:tracePt t="30897" x="3884613" y="1847850"/>
          <p14:tracePt t="30910" x="3884613" y="1857375"/>
          <p14:tracePt t="30944" x="3894138" y="1884363"/>
          <p14:tracePt t="30959" x="3911600" y="1884363"/>
          <p14:tracePt t="30975" x="3919538" y="1884363"/>
          <p14:tracePt t="30984" x="3929063" y="1884363"/>
          <p14:tracePt t="30996" x="3946525" y="1884363"/>
          <p14:tracePt t="31117" x="3956050" y="1884363"/>
          <p14:tracePt t="31129" x="3965575" y="1884363"/>
          <p14:tracePt t="31169" x="3990975" y="1884363"/>
          <p14:tracePt t="31178" x="4017963" y="1884363"/>
          <p14:tracePt t="31190" x="4027488" y="1884363"/>
          <p14:tracePt t="31202" x="4054475" y="1884363"/>
          <p14:tracePt t="31215" x="4071938" y="1884363"/>
          <p14:tracePt t="31241" x="4081463" y="1884363"/>
          <p14:tracePt t="31252" x="4098925" y="1884363"/>
          <p14:tracePt t="31275" x="4108450" y="1884363"/>
          <p14:tracePt t="31294" x="4125913" y="1893888"/>
          <p14:tracePt t="31617" x="4133850" y="1893888"/>
          <p14:tracePt t="31629" x="4170363" y="1893888"/>
          <p14:tracePt t="31638" x="4232275" y="1893888"/>
          <p14:tracePt t="31653" x="4322763" y="1901825"/>
          <p14:tracePt t="31666" x="4419600" y="1919288"/>
          <p14:tracePt t="31678" x="4589463" y="1973263"/>
          <p14:tracePt t="31702" x="4643438" y="2000250"/>
          <p14:tracePt t="31714" x="4697413" y="2009775"/>
          <p14:tracePt t="31739" x="4776788" y="2017713"/>
          <p14:tracePt t="31763" x="4822825" y="2017713"/>
          <p14:tracePt t="31775" x="4875213" y="2009775"/>
          <p14:tracePt t="31786" x="4938713" y="1973263"/>
          <p14:tracePt t="31798" x="5010150" y="1919288"/>
          <p14:tracePt t="31823" x="5027613" y="1901825"/>
          <p14:tracePt t="31842" x="5062538" y="1884363"/>
          <p14:tracePt t="31850" x="5072063" y="1884363"/>
          <p14:tracePt t="31922" x="5081588" y="1884363"/>
          <p14:tracePt t="31959" x="5099050" y="1884363"/>
          <p14:tracePt t="31972" x="5108575" y="1884363"/>
          <p14:tracePt t="32310" x="5116513" y="1874838"/>
          <p14:tracePt t="32322" x="5143500" y="1857375"/>
          <p14:tracePt t="32349" x="5224463" y="1822450"/>
          <p14:tracePt t="32360" x="5402263" y="1751013"/>
          <p14:tracePt t="32377" x="5715000" y="1660525"/>
          <p14:tracePt t="32387" x="6081713" y="1581150"/>
          <p14:tracePt t="32397" x="6348413" y="1536700"/>
          <p14:tracePt t="32408" x="6500813" y="1517650"/>
          <p14:tracePt t="32420" x="6705600" y="1517650"/>
          <p14:tracePt t="32435" x="6777038" y="1509713"/>
          <p14:tracePt t="32458" x="6884988" y="1509713"/>
          <p14:tracePt t="32470" x="7089775" y="1482725"/>
          <p14:tracePt t="32496" x="7197725" y="1482725"/>
          <p14:tracePt t="32507" x="7367588" y="1482725"/>
          <p14:tracePt t="32519" x="7429500" y="1500188"/>
          <p14:tracePt t="32544" x="7491413" y="1517650"/>
          <p14:tracePt t="32556" x="7608888" y="1536700"/>
          <p14:tracePt t="32568" x="7634288" y="1554163"/>
          <p14:tracePt t="32593" x="7643813" y="1554163"/>
          <p14:tracePt t="32603" x="7653338" y="1562100"/>
          <p14:tracePt t="32620" x="7653338" y="1589088"/>
          <p14:tracePt t="32640" x="7653338" y="1660525"/>
          <p14:tracePt t="32654" x="7653338" y="1687513"/>
          <p14:tracePt t="32677" x="7653338" y="1704975"/>
          <p14:tracePt t="32689" x="7653338" y="1714500"/>
          <p14:tracePt t="32719" x="7653338" y="1741488"/>
          <p14:tracePt t="32726" x="7653338" y="1803400"/>
          <p14:tracePt t="32737" x="7653338" y="1822450"/>
          <p14:tracePt t="32762" x="7643813" y="1874838"/>
          <p14:tracePt t="32773" x="7626350" y="1938338"/>
          <p14:tracePt t="32788" x="7599363" y="2062163"/>
          <p14:tracePt t="32810" x="7581900" y="2108200"/>
          <p14:tracePt t="32822" x="7500938" y="2160588"/>
          <p14:tracePt t="32847" x="7429500" y="2197100"/>
          <p14:tracePt t="32860" x="7323138" y="2241550"/>
          <p14:tracePt t="32872" x="7116763" y="2303463"/>
          <p14:tracePt t="32895" x="7018338" y="2330450"/>
          <p14:tracePt t="32909" x="6786563" y="2339975"/>
          <p14:tracePt t="32938" x="6608763" y="2339975"/>
          <p14:tracePt t="32945" x="6330950" y="2286000"/>
          <p14:tracePt t="32956" x="5670550" y="2071688"/>
          <p14:tracePt t="32981" x="5411788" y="1973263"/>
          <p14:tracePt t="33004" x="5232400" y="1884363"/>
          <p14:tracePt t="33008" x="5000625" y="1768475"/>
          <p14:tracePt t="33024" x="4919663" y="1741488"/>
          <p14:tracePt t="33041" x="4803775" y="1714500"/>
          <p14:tracePt t="33066" x="4751388" y="1697038"/>
          <p14:tracePt t="33079" x="4714875" y="1687513"/>
          <p14:tracePt t="33092" x="4660900" y="1670050"/>
          <p14:tracePt t="33128" x="4652963" y="1670050"/>
          <p14:tracePt t="33189" x="4697413" y="1670050"/>
          <p14:tracePt t="33459" x="4776788" y="1652588"/>
          <p14:tracePt t="33469" x="4911725" y="1598613"/>
          <p14:tracePt t="33480" x="5143500" y="1536700"/>
          <p14:tracePt t="33505" x="5232400" y="1517650"/>
          <p14:tracePt t="33517" x="5330825" y="1490663"/>
          <p14:tracePt t="33530" x="5500688" y="1455738"/>
          <p14:tracePt t="33554" x="5581650" y="1446213"/>
          <p14:tracePt t="33567" x="5634038" y="1446213"/>
          <p14:tracePt t="33579" x="5697538" y="1438275"/>
          <p14:tracePt t="33603" x="5741988" y="1438275"/>
          <p14:tracePt t="33616" x="5848350" y="1455738"/>
          <p14:tracePt t="33628" x="5902325" y="1482725"/>
          <p14:tracePt t="33895" x="5795963" y="1490663"/>
          <p14:tracePt t="33907" x="5626100" y="1517650"/>
          <p14:tracePt t="33920" x="4848225" y="1633538"/>
          <p14:tracePt t="33943" x="4419600" y="1714500"/>
          <p14:tracePt t="33956" x="4089400" y="1795463"/>
          <p14:tracePt t="33973" x="3741738" y="1847850"/>
          <p14:tracePt t="33981" x="3652838" y="1857375"/>
          <p14:tracePt t="34005" x="3589338" y="1857375"/>
          <p14:tracePt t="34017" x="3562350" y="1857375"/>
          <p14:tracePt t="34042" x="3554413" y="1866900"/>
          <p14:tracePt t="34164" x="3554413" y="1874838"/>
          <p14:tracePt t="34176" x="3554413" y="1901825"/>
          <p14:tracePt t="34190" x="3554413" y="1938338"/>
          <p14:tracePt t="34201" x="3554413" y="1955800"/>
          <p14:tracePt t="34223" x="3562350" y="1982788"/>
          <p14:tracePt t="34254" x="3571875" y="2000250"/>
          <p14:tracePt t="34260" x="3589338" y="2036763"/>
          <p14:tracePt t="34272" x="3608388" y="2071688"/>
          <p14:tracePt t="34285" x="3724275" y="2170113"/>
          <p14:tracePt t="34566" x="3724275" y="2187575"/>
          <p14:tracePt t="34581" x="3724275" y="2224088"/>
          <p14:tracePt t="34589" x="3724275" y="2259013"/>
          <p14:tracePt t="34602" x="3714750" y="2303463"/>
          <p14:tracePt t="34613" x="3714750" y="2366963"/>
          <p14:tracePt t="34626" x="3714750" y="2428875"/>
          <p14:tracePt t="34638" x="3714750" y="2571750"/>
          <p14:tracePt t="34663" x="3714750" y="2616200"/>
          <p14:tracePt t="34674" x="3724275" y="2786063"/>
          <p14:tracePt t="34708" x="3751263" y="2867025"/>
          <p14:tracePt t="50950" x="0" y="0"/>
        </p14:tracePtLst>
        <p14:tracePtLst>
          <p14:tracePt t="58368" x="2660650" y="3660775"/>
          <p14:tracePt t="58724" x="2660650" y="3643313"/>
          <p14:tracePt t="58736" x="2652713" y="3616325"/>
          <p14:tracePt t="58743" x="2581275" y="3500438"/>
          <p14:tracePt t="58773" x="2517775" y="3419475"/>
          <p14:tracePt t="58783" x="2428875" y="3330575"/>
          <p14:tracePt t="58797" x="2232025" y="3133725"/>
          <p14:tracePt t="58820" x="2098675" y="3009900"/>
          <p14:tracePt t="58834" x="1857375" y="2813050"/>
          <p14:tracePt t="58845" x="1795463" y="2768600"/>
          <p14:tracePt t="58862" x="1731963" y="2724150"/>
          <p14:tracePt t="58882" x="1687513" y="2697163"/>
          <p14:tracePt t="58896" x="1679575" y="2697163"/>
          <p14:tracePt t="58920" x="1670050" y="2697163"/>
          <p14:tracePt t="58930" x="1670050" y="2714625"/>
          <p14:tracePt t="58955" x="1687513" y="2714625"/>
          <p14:tracePt t="59259" x="1704975" y="2714625"/>
          <p14:tracePt t="59271" x="1741488" y="2714625"/>
          <p14:tracePt t="59284" x="1776413" y="2724150"/>
          <p14:tracePt t="59295" x="1812925" y="2732088"/>
          <p14:tracePt t="59314" x="1847850" y="2751138"/>
          <p14:tracePt t="59320" x="1911350" y="2795588"/>
          <p14:tracePt t="59332" x="1955800" y="2822575"/>
          <p14:tracePt t="59357" x="1990725" y="2847975"/>
          <p14:tracePt t="59365" x="2062163" y="2874963"/>
          <p14:tracePt t="59393" x="2089150" y="2894013"/>
          <p14:tracePt t="59710" x="2054225" y="2894013"/>
          <p14:tracePt t="59722" x="2017713" y="2884488"/>
          <p14:tracePt t="59736" x="1990725" y="2884488"/>
          <p14:tracePt t="59752" x="1965325" y="2874963"/>
          <p14:tracePt t="59774" x="1955800" y="2867025"/>
          <p14:tracePt t="59783" x="1946275" y="2867025"/>
          <p14:tracePt t="59893" x="1938338" y="2867025"/>
          <p14:tracePt t="59907" x="1928813" y="2857500"/>
          <p14:tracePt t="59918" x="1911350" y="2857500"/>
          <p14:tracePt t="59928" x="1901825" y="2857500"/>
          <p14:tracePt t="59941" x="1884363" y="2857500"/>
          <p14:tracePt t="59992" x="1874838" y="2857500"/>
          <p14:tracePt t="60002" x="1866900" y="2857500"/>
          <p14:tracePt t="60013" x="1847850" y="2857500"/>
          <p14:tracePt t="60027" x="1839913" y="2857500"/>
          <p14:tracePt t="60039" x="1795463" y="2847975"/>
          <p14:tracePt t="60064" x="1776413" y="2840038"/>
          <p14:tracePt t="60075" x="1751013" y="2830513"/>
          <p14:tracePt t="60101" x="1724025" y="2830513"/>
          <p14:tracePt t="60112" x="1714500" y="2822575"/>
          <p14:tracePt t="60125" x="1670050" y="2822575"/>
          <p14:tracePt t="60149" x="1643063" y="2822575"/>
          <p14:tracePt t="60173" x="1625600" y="2822575"/>
          <p14:tracePt t="60697" x="1616075" y="2822575"/>
          <p14:tracePt t="60709" x="1608138" y="2822575"/>
          <p14:tracePt t="60724" x="1598613" y="2822575"/>
          <p14:tracePt t="60822" x="1598613" y="2813050"/>
          <p14:tracePt t="60843" x="1598613" y="2795588"/>
          <p14:tracePt t="60855" x="1625600" y="2759075"/>
          <p14:tracePt t="60865" x="1679575" y="2741613"/>
          <p14:tracePt t="60880" x="1768475" y="2687638"/>
          <p14:tracePt t="60904" x="1822450" y="2670175"/>
          <p14:tracePt t="60916" x="1874838" y="2643188"/>
          <p14:tracePt t="60935" x="1990725" y="2616200"/>
          <p14:tracePt t="60953" x="2044700" y="2608263"/>
          <p14:tracePt t="60966" x="2081213" y="2589213"/>
          <p14:tracePt t="60991" x="2089150" y="2589213"/>
          <p14:tracePt t="61050" x="2098675" y="2589213"/>
          <p14:tracePt t="61062" x="2108200" y="2598738"/>
          <p14:tracePt t="61075" x="2108200" y="2616200"/>
          <p14:tracePt t="61086" x="2108200" y="2633663"/>
          <p14:tracePt t="61100" x="2108200" y="2652713"/>
          <p14:tracePt t="61318" x="2160588" y="2652713"/>
          <p14:tracePt t="61330" x="2241550" y="2660650"/>
          <p14:tracePt t="61348" x="2312988" y="2687638"/>
          <p14:tracePt t="61365" x="2455863" y="2732088"/>
          <p14:tracePt t="61379" x="2509838" y="2759075"/>
          <p14:tracePt t="61391" x="2562225" y="2795588"/>
          <p14:tracePt t="61404" x="2660650" y="2867025"/>
          <p14:tracePt t="61428" x="2714625" y="2901950"/>
          <p14:tracePt t="61439" x="2759075" y="2919413"/>
          <p14:tracePt t="61455" x="2874963" y="2955925"/>
          <p14:tracePt t="61476" x="2911475" y="2965450"/>
          <p14:tracePt t="61489" x="2965450" y="2973388"/>
          <p14:tracePt t="61771" x="2973388" y="2973388"/>
          <p14:tracePt t="61784" x="2990850" y="2973388"/>
          <p14:tracePt t="61794" x="3017838" y="2990850"/>
          <p14:tracePt t="61804" x="3089275" y="3036888"/>
          <p14:tracePt t="61829" x="3133725" y="3062288"/>
          <p14:tracePt t="61841" x="3170238" y="3098800"/>
          <p14:tracePt t="61855" x="3214688" y="3125788"/>
          <p14:tracePt t="61871" x="3232150" y="3143250"/>
          <p14:tracePt t="61891" x="3268663" y="3170238"/>
          <p14:tracePt t="61925" x="3276600" y="3179763"/>
          <p14:tracePt t="61928" x="3295650" y="3187700"/>
          <p14:tracePt t="61940" x="3295650" y="3197225"/>
          <p14:tracePt t="61963" x="3295650" y="3205163"/>
          <p14:tracePt t="62112" x="3276600" y="3205163"/>
          <p14:tracePt t="62127" x="3251200" y="3205163"/>
          <p14:tracePt t="62129" x="3232150" y="3197225"/>
          <p14:tracePt t="62146" x="3170238" y="3160713"/>
          <p14:tracePt t="62159" x="2946400" y="3062288"/>
          <p14:tracePt t="62189" x="2803525" y="3000375"/>
          <p14:tracePt t="62197" x="2633663" y="2919413"/>
          <p14:tracePt t="62208" x="2374900" y="2840038"/>
          <p14:tracePt t="62233" x="2259013" y="2840038"/>
          <p14:tracePt t="62257" x="2224088" y="2847975"/>
          <p14:tracePt t="62270" x="2197100" y="2894013"/>
          <p14:tracePt t="62281" x="2152650" y="2928938"/>
          <p14:tracePt t="62293" x="2081213" y="3009900"/>
          <p14:tracePt t="62562" x="2062163" y="3009900"/>
          <p14:tracePt t="62573" x="2036763" y="3009900"/>
          <p14:tracePt t="62586" x="2000250" y="3009900"/>
          <p14:tracePt t="62598" x="1911350" y="3009900"/>
          <p14:tracePt t="62626" x="1830388" y="3009900"/>
          <p14:tracePt t="62628" x="1751013" y="3000375"/>
          <p14:tracePt t="62647" x="1589088" y="2965450"/>
          <p14:tracePt t="62670" x="1527175" y="2955925"/>
          <p14:tracePt t="62684" x="1465263" y="2946400"/>
          <p14:tracePt t="62695" x="1374775" y="2928938"/>
          <p14:tracePt t="62718" x="1357313" y="2919413"/>
          <p14:tracePt t="62733" x="1312863" y="2911475"/>
          <p14:tracePt t="62757" x="1303338" y="2911475"/>
          <p14:tracePt t="62891" x="1303338" y="2901950"/>
          <p14:tracePt t="62903" x="1322388" y="2894013"/>
          <p14:tracePt t="62915" x="1339850" y="2884488"/>
          <p14:tracePt t="63097" x="1374775" y="2857500"/>
          <p14:tracePt t="63111" x="1428750" y="2830513"/>
          <p14:tracePt t="63122" x="1473200" y="2822575"/>
          <p14:tracePt t="63134" x="1544638" y="2813050"/>
          <p14:tracePt t="63145" x="1589088" y="2813050"/>
          <p14:tracePt t="63158" x="1625600" y="2813050"/>
          <p14:tracePt t="63171" x="1652588" y="2813050"/>
          <p14:tracePt t="63183" x="1697038" y="2813050"/>
          <p14:tracePt t="63206" x="1731963" y="2813050"/>
          <p14:tracePt t="63219" x="1768475" y="2830513"/>
          <p14:tracePt t="63232" x="1785938" y="2830513"/>
          <p14:tracePt t="63391" x="1751013" y="2830513"/>
          <p14:tracePt t="63404" x="1687513" y="2830513"/>
          <p14:tracePt t="63414" x="1598613" y="2830513"/>
          <p14:tracePt t="63427" x="1347788" y="2776538"/>
          <p14:tracePt t="63439" x="1223963" y="2751138"/>
          <p14:tracePt t="63463" x="1116013" y="2732088"/>
          <p14:tracePt t="63479" x="1000125" y="2714625"/>
          <p14:tracePt t="63489" x="965200" y="2705100"/>
          <p14:tracePt t="63511" x="938213" y="2705100"/>
          <p14:tracePt t="63524" x="928688" y="2705100"/>
          <p14:tracePt t="63536" x="874713" y="2705100"/>
          <p14:tracePt t="63568" x="857250" y="2705100"/>
          <p14:tracePt t="63573" x="812800" y="2697163"/>
          <p14:tracePt t="63586" x="795338" y="2687638"/>
          <p14:tracePt t="63609" x="795338" y="2679700"/>
          <p14:tracePt t="63621" x="785813" y="2679700"/>
          <p14:tracePt t="63685" x="785813" y="2670175"/>
          <p14:tracePt t="63697" x="847725" y="2643188"/>
          <p14:tracePt t="63709" x="901700" y="2633663"/>
          <p14:tracePt t="63730" x="946150" y="2633663"/>
          <p14:tracePt t="63744" x="1027113" y="2625725"/>
          <p14:tracePt t="63756" x="1160463" y="2625725"/>
          <p14:tracePt t="63780" x="1223963" y="2625725"/>
          <p14:tracePt t="63792" x="1295400" y="2625725"/>
          <p14:tracePt t="63805" x="1411288" y="2679700"/>
          <p14:tracePt t="63829" x="1455738" y="2724150"/>
          <p14:tracePt t="63840" x="1536700" y="2830513"/>
          <p14:tracePt t="63854" x="1581150" y="2884488"/>
          <p14:tracePt t="63873" x="1616075" y="2938463"/>
          <p14:tracePt t="63889" x="1679575" y="3036888"/>
          <p14:tracePt t="63913" x="1704975" y="3089275"/>
          <p14:tracePt t="63926" x="1751013" y="3187700"/>
          <p14:tracePt t="63950" x="1768475" y="3241675"/>
          <p14:tracePt t="63962" x="1776413" y="3286125"/>
          <p14:tracePt t="63974" x="1785938" y="3357563"/>
          <p14:tracePt t="64005" x="1785938" y="3394075"/>
          <p14:tracePt t="64012" x="1785938" y="3411538"/>
          <p14:tracePt t="64024" x="1731963" y="3446463"/>
          <p14:tracePt t="64049" x="1687513" y="3455988"/>
          <p14:tracePt t="64061" x="1633538" y="3465513"/>
          <p14:tracePt t="64073" x="1509713" y="3482975"/>
          <p14:tracePt t="64096" x="1446213" y="3482975"/>
          <p14:tracePt t="64108" x="1258888" y="3482975"/>
          <p14:tracePt t="64123" x="1133475" y="3455988"/>
          <p14:tracePt t="64145" x="1009650" y="3419475"/>
          <p14:tracePt t="64158" x="812800" y="3322638"/>
          <p14:tracePt t="64190" x="731838" y="3276600"/>
          <p14:tracePt t="64194" x="660400" y="3214688"/>
          <p14:tracePt t="64209" x="581025" y="3054350"/>
          <p14:tracePt t="64230" x="561975" y="2982913"/>
          <p14:tracePt t="64243" x="544513" y="2911475"/>
          <p14:tracePt t="64269" x="571500" y="2840038"/>
          <p14:tracePt t="64280" x="608013" y="2803525"/>
          <p14:tracePt t="64305" x="679450" y="2751138"/>
          <p14:tracePt t="64317" x="758825" y="2705100"/>
          <p14:tracePt t="64329" x="965200" y="2633663"/>
          <p14:tracePt t="64361" x="1062038" y="2608263"/>
          <p14:tracePt t="64363" x="1143000" y="2598738"/>
          <p14:tracePt t="64377" x="1268413" y="2581275"/>
          <p14:tracePt t="64401" x="1303338" y="2571750"/>
          <p14:tracePt t="64413" x="1339850" y="2571750"/>
          <p14:tracePt t="64427" x="1374775" y="2571750"/>
          <p14:tracePt t="64450" x="1393825" y="2571750"/>
          <p14:tracePt t="64463" x="1411288" y="2581275"/>
          <p14:tracePt t="64476" x="1428750" y="2598738"/>
          <p14:tracePt t="64718" x="1465263" y="2608263"/>
          <p14:tracePt t="64730" x="1500188" y="2625725"/>
          <p14:tracePt t="64749" x="1598613" y="2687638"/>
          <p14:tracePt t="64754" x="1633538" y="2714625"/>
          <p14:tracePt t="64779" x="1687513" y="2732088"/>
          <p14:tracePt t="64790" x="1724025" y="2759075"/>
          <p14:tracePt t="64804" x="1751013" y="2768600"/>
          <p14:tracePt t="64815" x="1803400" y="2795588"/>
          <p14:tracePt t="64840" x="1822450" y="2803525"/>
          <p14:tracePt t="64852" x="1839913" y="2813050"/>
          <p14:tracePt t="64862" x="1884363" y="2822575"/>
          <p14:tracePt t="64888" x="1901825" y="2830513"/>
          <p14:tracePt t="64900" x="1946275" y="2840038"/>
          <p14:tracePt t="64914" x="1973263" y="2840038"/>
          <p14:tracePt t="65461" x="1982788" y="2830513"/>
          <p14:tracePt t="65473" x="2108200" y="2768600"/>
          <p14:tracePt t="65498" x="2251075" y="2697163"/>
          <p14:tracePt t="65509" x="2401888" y="2652713"/>
          <p14:tracePt t="65521" x="2544763" y="2608263"/>
          <p14:tracePt t="65533" x="2714625" y="2589213"/>
          <p14:tracePt t="65567" x="2786063" y="2589213"/>
          <p14:tracePt t="65588" x="2795588" y="2589213"/>
          <p14:tracePt t="65596" x="2813050" y="2589213"/>
          <p14:tracePt t="65609" x="2813050" y="2598738"/>
          <p14:tracePt t="65622" x="2813050" y="2616200"/>
          <p14:tracePt t="65643" x="2813050" y="2625725"/>
          <p14:tracePt t="65657" x="2813050" y="2633663"/>
          <p14:tracePt t="65706" x="2813050" y="2643188"/>
          <p14:tracePt t="65729" x="2813050" y="2652713"/>
          <p14:tracePt t="65755" x="2813050" y="2660650"/>
          <p14:tracePt t="65765" x="2803525" y="2670175"/>
          <p14:tracePt t="65778" x="2795588" y="2670175"/>
          <p14:tracePt t="65875" x="2768600" y="2670175"/>
          <p14:tracePt t="65889" x="2751138" y="2625725"/>
          <p14:tracePt t="65909" x="2741613" y="2490788"/>
          <p14:tracePt t="65923" x="2741613" y="2366963"/>
          <p14:tracePt t="65939" x="2741613" y="2259013"/>
          <p14:tracePt t="65949" x="2768600" y="2027238"/>
          <p14:tracePt t="65975" x="2795588" y="1938338"/>
          <p14:tracePt t="65985" x="2840038" y="1866900"/>
          <p14:tracePt t="65997" x="2874963" y="1812925"/>
          <p14:tracePt t="66010" x="2982913" y="1731963"/>
          <p14:tracePt t="66034" x="3071813" y="1697038"/>
          <p14:tracePt t="66046" x="3187700" y="1660525"/>
          <p14:tracePt t="66059" x="3419475" y="1598613"/>
          <p14:tracePt t="66083" x="3482975" y="1589088"/>
          <p14:tracePt t="66094" x="3544888" y="1589088"/>
          <p14:tracePt t="66134" x="3544888" y="1598613"/>
          <p14:tracePt t="66364" x="3571875" y="1598613"/>
          <p14:tracePt t="66374" x="3616325" y="1589088"/>
          <p14:tracePt t="66388" x="3741738" y="1562100"/>
          <p14:tracePt t="66400" x="3938588" y="1536700"/>
          <p14:tracePt t="66412" x="4402138" y="1465263"/>
          <p14:tracePt t="66443" x="4581525" y="1438275"/>
          <p14:tracePt t="66448" x="4687888" y="1438275"/>
          <p14:tracePt t="66460" x="4857750" y="1428750"/>
          <p14:tracePt t="66485" x="4919663" y="1419225"/>
          <p14:tracePt t="66498" x="5108575" y="1419225"/>
          <p14:tracePt t="66521" x="5160963" y="1419225"/>
          <p14:tracePt t="66534" x="5214938" y="1419225"/>
          <p14:tracePt t="66546" x="5251450" y="1419225"/>
          <p14:tracePt t="66571" x="5259388" y="1419225"/>
          <p14:tracePt t="66582" x="5268913" y="1419225"/>
          <p14:tracePt t="66802" x="5251450" y="1428750"/>
          <p14:tracePt t="66815" x="5214938" y="1438275"/>
          <p14:tracePt t="66825" x="5153025" y="1438275"/>
          <p14:tracePt t="66838" x="5089525" y="1438275"/>
          <p14:tracePt t="66850" x="5000625" y="1438275"/>
          <p14:tracePt t="66862" x="4795838" y="1419225"/>
          <p14:tracePt t="66886" x="4714875" y="1393825"/>
          <p14:tracePt t="66899" x="4589463" y="1384300"/>
          <p14:tracePt t="66913" x="4527550" y="1374775"/>
          <p14:tracePt t="66935" x="4465638" y="1366838"/>
          <p14:tracePt t="66949" x="4375150" y="1347788"/>
          <p14:tracePt t="66972" x="4348163" y="1339850"/>
          <p14:tracePt t="66986" x="4295775" y="1330325"/>
          <p14:tracePt t="67008" x="4286250" y="1330325"/>
          <p14:tracePt t="67082" x="4322763" y="1312863"/>
          <p14:tracePt t="67095" x="4402138" y="1312863"/>
          <p14:tracePt t="67106" x="4510088" y="1295400"/>
          <p14:tracePt t="67120" x="4786313" y="1295400"/>
          <p14:tracePt t="67132" x="4973638" y="1303338"/>
          <p14:tracePt t="67156" x="5205413" y="1330325"/>
          <p14:tracePt t="67168" x="5608638" y="1438275"/>
          <p14:tracePt t="67183" x="5751513" y="1490663"/>
          <p14:tracePt t="67204" x="5973763" y="1562100"/>
          <p14:tracePt t="67216" x="6089650" y="1581150"/>
          <p14:tracePt t="67240" x="6215063" y="1581150"/>
          <p14:tracePt t="67254" x="6411913" y="1581150"/>
          <p14:tracePt t="67276" x="6518275" y="1562100"/>
          <p14:tracePt t="67288" x="6616700" y="1527175"/>
          <p14:tracePt t="67301" x="6670675" y="1490663"/>
          <p14:tracePt t="67775" x="6643688" y="1490663"/>
          <p14:tracePt t="67788" x="6608763" y="1490663"/>
          <p14:tracePt t="67800" x="6537325" y="1490663"/>
          <p14:tracePt t="67814" x="6259513" y="1554163"/>
          <p14:tracePt t="67837" x="6045200" y="1598613"/>
          <p14:tracePt t="67850" x="5803900" y="1633538"/>
          <p14:tracePt t="67861" x="5599113" y="1660525"/>
          <p14:tracePt t="67875" x="5313363" y="1660525"/>
          <p14:tracePt t="67897" x="5180013" y="1660525"/>
          <p14:tracePt t="67910" x="5072063" y="1660525"/>
          <p14:tracePt t="67925" x="4902200" y="1660525"/>
          <p14:tracePt t="67946" x="4840288" y="1660525"/>
          <p14:tracePt t="67960" x="4768850" y="1633538"/>
          <p14:tracePt t="67996" x="4776788" y="1625600"/>
          <p14:tracePt t="68312" x="4741863" y="1625600"/>
          <p14:tracePt t="68325" x="4652963" y="1633538"/>
          <p14:tracePt t="68339" x="4483100" y="1660525"/>
          <p14:tracePt t="68349" x="4152900" y="1741488"/>
          <p14:tracePt t="68362" x="3402013" y="1857375"/>
          <p14:tracePt t="68386" x="3108325" y="1884363"/>
          <p14:tracePt t="68399" x="2911475" y="1901825"/>
          <p14:tracePt t="68411" x="2679700" y="1938338"/>
          <p14:tracePt t="68431" x="2598738" y="1946275"/>
          <p14:tracePt t="68449" x="2419350" y="1982788"/>
          <p14:tracePt t="68470" x="2339975" y="2009775"/>
          <p14:tracePt t="68483" x="2259013" y="2044700"/>
          <p14:tracePt t="68494" x="2205038" y="2071688"/>
          <p14:tracePt t="68507" x="2160588" y="2108200"/>
          <p14:tracePt t="68750" x="2098675" y="2187575"/>
          <p14:tracePt t="68764" x="1982788" y="2286000"/>
          <p14:tracePt t="68776" x="1822450" y="2428875"/>
          <p14:tracePt t="68788" x="1625600" y="2616200"/>
          <p14:tracePt t="68800" x="1366838" y="2901950"/>
          <p14:tracePt t="68834" x="1295400" y="2990850"/>
          <p14:tracePt t="68837" x="1258888" y="3044825"/>
          <p14:tracePt t="68848" x="1204913" y="3143250"/>
          <p14:tracePt t="68864" x="1204913" y="3170238"/>
          <p14:tracePt t="69043" x="1196975" y="3170238"/>
          <p14:tracePt t="69068" x="1187450" y="3170238"/>
          <p14:tracePt t="69116" x="1179513" y="3170238"/>
          <p14:tracePt t="69129" x="1169988" y="3179763"/>
          <p14:tracePt t="69291" x="1160463" y="3179763"/>
          <p14:tracePt t="69301" x="1143000" y="3179763"/>
          <p14:tracePt t="69542" x="1152525" y="3179763"/>
          <p14:tracePt t="69559" x="1169988" y="3179763"/>
          <p14:tracePt t="69569" x="1179513" y="3179763"/>
          <p14:tracePt t="69580" x="1187450" y="3179763"/>
          <p14:tracePt t="69592" x="1204913" y="3179763"/>
          <p14:tracePt t="69615" x="1223963" y="3187700"/>
          <p14:tracePt t="69628" x="1241425" y="3197225"/>
          <p14:tracePt t="69640" x="1285875" y="3232150"/>
          <p14:tracePt t="69674" x="1339850" y="3241675"/>
          <p14:tracePt t="69678" x="1384300" y="3259138"/>
          <p14:tracePt t="69688" x="1517650" y="3295650"/>
          <p14:tracePt t="69714" x="1571625" y="3303588"/>
          <p14:tracePt t="69727" x="1652588" y="3322638"/>
          <p14:tracePt t="69738" x="1687513" y="3330575"/>
          <p14:tracePt t="70034" x="1724025" y="3330575"/>
          <p14:tracePt t="70044" x="1758950" y="3330575"/>
          <p14:tracePt t="70057" x="1803400" y="3322638"/>
          <p14:tracePt t="70068" x="1884363" y="3322638"/>
          <p14:tracePt t="70080" x="1928813" y="3313113"/>
          <p14:tracePt t="70091" x="1965325" y="3303588"/>
          <p14:tracePt t="70116" x="1990725" y="3286125"/>
          <p14:tracePt t="70128" x="2027238" y="3276600"/>
          <p14:tracePt t="70142" x="2081213" y="3251200"/>
          <p14:tracePt t="70164" x="2098675" y="3251200"/>
          <p14:tracePt t="70788" x="2125663" y="3251200"/>
          <p14:tracePt t="70798" x="2179638" y="3232150"/>
          <p14:tracePt t="70818" x="2295525" y="3205163"/>
          <p14:tracePt t="70835" x="2339975" y="3205163"/>
          <p14:tracePt t="70848" x="2384425" y="3197225"/>
          <p14:tracePt t="70859" x="2411413" y="3187700"/>
          <p14:tracePt t="70871" x="2465388" y="3179763"/>
          <p14:tracePt t="70885" x="2527300" y="3179763"/>
          <p14:tracePt t="70898" x="2554288" y="3170238"/>
          <p14:tracePt t="70920" x="2562225" y="3170238"/>
          <p14:tracePt t="70945" x="2571750" y="3170238"/>
          <p14:tracePt t="70981" x="2598738" y="3170238"/>
          <p14:tracePt t="71002" x="2616200" y="3170238"/>
          <p14:tracePt t="71018" x="2625725" y="3170238"/>
          <p14:tracePt t="71896" x="2598738" y="3170238"/>
          <p14:tracePt t="71907" x="2554288" y="3170238"/>
          <p14:tracePt t="71918" x="2482850" y="3170238"/>
          <p14:tracePt t="71931" x="2339975" y="3170238"/>
          <p14:tracePt t="71947" x="2044700" y="3170238"/>
          <p14:tracePt t="71957" x="1901825" y="3170238"/>
          <p14:tracePt t="71980" x="1687513" y="3116263"/>
          <p14:tracePt t="71993" x="1633538" y="3098800"/>
          <p14:tracePt t="72017" x="1598613" y="3081338"/>
          <p14:tracePt t="72030" x="1544638" y="3044825"/>
          <p14:tracePt t="72041" x="1527175" y="3027363"/>
          <p14:tracePt t="72077" x="1517650" y="3027363"/>
          <p14:tracePt t="72089" x="1509713" y="3027363"/>
          <p14:tracePt t="72102" x="1500188" y="3027363"/>
          <p14:tracePt t="72382" x="1465263" y="3027363"/>
          <p14:tracePt t="72394" x="1419225" y="3027363"/>
          <p14:tracePt t="72406" x="1384300" y="3027363"/>
          <p14:tracePt t="72419" x="1347788" y="3027363"/>
          <p14:tracePt t="72431" x="1312863" y="3027363"/>
          <p14:tracePt t="72456" x="1295400" y="3027363"/>
          <p14:tracePt t="72472" x="1276350" y="3027363"/>
          <p14:tracePt t="72492" x="1268413" y="3027363"/>
          <p14:tracePt t="72517" x="1250950" y="3027363"/>
          <p14:tracePt t="72528" x="1241425" y="3027363"/>
          <p14:tracePt t="72542" x="1231900" y="3027363"/>
          <p14:tracePt t="72552" x="1223963" y="3036888"/>
          <p14:tracePt t="72565" x="1204913" y="3044825"/>
          <p14:tracePt t="72943" x="1187450" y="3054350"/>
          <p14:tracePt t="72956" x="1160463" y="3062288"/>
          <p14:tracePt t="72966" x="1116013" y="3071813"/>
          <p14:tracePt t="73002" x="1062038" y="3089275"/>
          <p14:tracePt t="73017" x="1036638" y="3098800"/>
          <p14:tracePt t="73032" x="1009650" y="3108325"/>
          <p14:tracePt t="73041" x="1000125" y="3116263"/>
          <p14:tracePt t="73053" x="965200" y="3116263"/>
          <p14:tracePt t="73297" x="973138" y="3116263"/>
          <p14:tracePt t="73310" x="990600" y="3125788"/>
          <p14:tracePt t="73320" x="1000125" y="3133725"/>
          <p14:tracePt t="73331" x="1027113" y="3143250"/>
          <p14:tracePt t="73346" x="1062038" y="3160713"/>
          <p14:tracePt t="73365" x="1071563" y="3160713"/>
          <p14:tracePt t="73430" x="1071563" y="3170238"/>
          <p14:tracePt t="73442" x="1071563" y="3179763"/>
          <p14:tracePt t="74003" x="1071563" y="3187700"/>
          <p14:tracePt t="74028" x="1071563" y="3197225"/>
          <p14:tracePt t="74796" x="1071563" y="3205163"/>
          <p14:tracePt t="75271" x="1071563" y="3214688"/>
          <p14:tracePt t="75282" x="1071563" y="3224213"/>
          <p14:tracePt t="75297" x="1071563" y="3232150"/>
          <p14:tracePt t="75318" x="1071563" y="3241675"/>
          <p14:tracePt t="76711" x="1071563" y="3214688"/>
          <p14:tracePt t="76720" x="1071563" y="3187700"/>
          <p14:tracePt t="76732" x="1071563" y="3170238"/>
          <p14:tracePt t="76752" x="1071563" y="3152775"/>
          <p14:tracePt t="76757" x="1071563" y="3133725"/>
          <p14:tracePt t="76769" x="1071563" y="3125788"/>
          <p14:tracePt t="76782" x="1071563" y="3098800"/>
          <p14:tracePt t="78220" x="1071563" y="3089275"/>
          <p14:tracePt t="78280" x="1071563" y="3081338"/>
          <p14:tracePt t="78293" x="1081088" y="3071813"/>
          <p14:tracePt t="78315" x="1089025" y="3036888"/>
          <p14:tracePt t="78319" x="1098550" y="3009900"/>
          <p14:tracePt t="78330" x="1116013" y="2990850"/>
          <p14:tracePt t="78353" x="1133475" y="2946400"/>
          <p14:tracePt t="78361" x="1187450" y="2884488"/>
          <p14:tracePt t="78389" x="1258888" y="2813050"/>
          <p14:tracePt t="78413" x="1295400" y="2776538"/>
          <p14:tracePt t="78426" x="1339850" y="2741613"/>
          <p14:tracePt t="78437" x="1393825" y="2724150"/>
          <p14:tracePt t="78450" x="1428750" y="2697163"/>
          <p14:tracePt t="78781" x="1411288" y="2697163"/>
          <p14:tracePt t="78793" x="1393825" y="2705100"/>
          <p14:tracePt t="78817" x="1374775" y="2705100"/>
          <p14:tracePt t="78832" x="1357313" y="2714625"/>
          <p14:tracePt t="78840" x="1347788" y="2724150"/>
          <p14:tracePt t="78852" x="1312863" y="2741613"/>
          <p14:tracePt t="78868" x="1303338" y="2741613"/>
          <p14:tracePt t="78890" x="1295400" y="2751138"/>
          <p14:tracePt t="78903" x="1285875" y="2751138"/>
          <p14:tracePt t="79424" x="1295400" y="2751138"/>
          <p14:tracePt t="79449" x="1303338" y="2751138"/>
          <p14:tracePt t="79463" x="1312863" y="2751138"/>
          <p14:tracePt t="79476" x="1322388" y="2751138"/>
          <p14:tracePt t="79535" x="1330325" y="2751138"/>
          <p14:tracePt t="79547" x="1339850" y="2751138"/>
          <p14:tracePt t="79876" x="1330325" y="2751138"/>
          <p14:tracePt t="79895" x="1322388" y="2751138"/>
          <p14:tracePt t="79900" x="1312863" y="2751138"/>
          <p14:tracePt t="79914" x="1295400" y="2751138"/>
          <p14:tracePt t="81362" x="1276350" y="2751138"/>
          <p14:tracePt t="81377" x="1268413" y="2751138"/>
          <p14:tracePt t="81487" x="1250950" y="2776538"/>
          <p14:tracePt t="81499" x="1231900" y="2795588"/>
          <p14:tracePt t="81509" x="1214438" y="2830513"/>
          <p14:tracePt t="81521" x="1179513" y="2884488"/>
          <p14:tracePt t="81532" x="1160463" y="2919413"/>
          <p14:tracePt t="81546" x="1152525" y="2955925"/>
          <p14:tracePt t="81557" x="1152525" y="2982913"/>
          <p14:tracePt t="81585" x="1152525" y="3009900"/>
          <p14:tracePt t="81595" x="1152525" y="3044825"/>
          <p14:tracePt t="81850" x="1152525" y="3054350"/>
          <p14:tracePt t="81864" x="1133475" y="3062288"/>
          <p14:tracePt t="81875" x="1116013" y="3071813"/>
          <p14:tracePt t="81888" x="1098550" y="3081338"/>
          <p14:tracePt t="81899" x="1062038" y="3098800"/>
          <p14:tracePt t="81911" x="1017588" y="3125788"/>
          <p14:tracePt t="81943" x="990600" y="3133725"/>
          <p14:tracePt t="81947" x="973138" y="3143250"/>
          <p14:tracePt t="81960" x="965200" y="3152775"/>
          <p14:tracePt t="82144" x="973138" y="3152775"/>
          <p14:tracePt t="82155" x="982663" y="3152775"/>
          <p14:tracePt t="82167" x="990600" y="3152775"/>
          <p14:tracePt t="82181" x="1000125" y="3152775"/>
          <p14:tracePt t="82192" x="1009650" y="3152775"/>
          <p14:tracePt t="82203" x="1036638" y="3152775"/>
          <p14:tracePt t="82216" x="1062038" y="3152775"/>
          <p14:tracePt t="82228" x="1071563" y="3152775"/>
          <p14:tracePt t="82251" x="1089025" y="3152775"/>
          <p14:tracePt t="82265" x="1125538" y="3152775"/>
          <p14:tracePt t="82300" x="1152525" y="3152775"/>
          <p14:tracePt t="82326" x="1160463" y="3152775"/>
          <p14:tracePt t="82338" x="1169988" y="3152775"/>
          <p14:tracePt t="82362" x="1179513" y="3152775"/>
          <p14:tracePt t="82365" x="1187450" y="3152775"/>
          <p14:tracePt t="82387" x="1196975" y="3152775"/>
          <p14:tracePt t="82398" x="1214438" y="3152775"/>
          <p14:tracePt t="82413" x="1223963" y="3152775"/>
          <p14:tracePt t="82435" x="1231900" y="3152775"/>
          <p14:tracePt t="82447" x="1250950" y="3152775"/>
          <p14:tracePt t="82483" x="1258888" y="3152775"/>
          <p14:tracePt t="82503" x="1268413" y="3152775"/>
          <p14:tracePt t="82508" x="1276350" y="3152775"/>
          <p14:tracePt t="82705" x="1268413" y="3152775"/>
          <p14:tracePt t="82720" x="1250950" y="3152775"/>
          <p14:tracePt t="82727" x="1223963" y="3170238"/>
          <p14:tracePt t="82740" x="1196975" y="3179763"/>
          <p14:tracePt t="82755" x="1089025" y="3197225"/>
          <p14:tracePt t="82778" x="1044575" y="3205163"/>
          <p14:tracePt t="82789" x="1000125" y="3224213"/>
          <p14:tracePt t="82825" x="990600" y="3224213"/>
          <p14:tracePt t="82863" x="982663" y="3224213"/>
          <p14:tracePt t="82874" x="973138" y="3224213"/>
          <p14:tracePt t="83276" x="982663" y="3224213"/>
          <p14:tracePt t="83288" x="990600" y="3224213"/>
          <p14:tracePt t="83312" x="1000125" y="3224213"/>
          <p14:tracePt t="83324" x="1009650" y="3224213"/>
          <p14:tracePt t="83996" x="1027113" y="3205163"/>
          <p14:tracePt t="84008" x="1054100" y="3179763"/>
          <p14:tracePt t="84020" x="1089025" y="3152775"/>
          <p14:tracePt t="84031" x="1143000" y="3108325"/>
          <p14:tracePt t="84044" x="1276350" y="3027363"/>
          <p14:tracePt t="84068" x="1347788" y="2982913"/>
          <p14:tracePt t="84081" x="1509713" y="2901950"/>
          <p14:tracePt t="84104" x="1581150" y="2867025"/>
          <p14:tracePt t="84117" x="1633538" y="2857500"/>
          <p14:tracePt t="84127" x="1652588" y="2847975"/>
          <p14:tracePt t="84154" x="1660525" y="2847975"/>
          <p14:tracePt t="84205" x="1660525" y="2867025"/>
          <p14:tracePt t="84216" x="1670050" y="2884488"/>
          <p14:tracePt t="84227" x="1670050" y="2901950"/>
          <p14:tracePt t="84239" x="1679575" y="2911475"/>
          <p14:tracePt t="84252" x="1679575" y="2928938"/>
          <p14:tracePt t="84263" x="1679575" y="2946400"/>
          <p14:tracePt t="84301" x="1660525" y="2965450"/>
          <p14:tracePt t="84311" x="1652588" y="2973388"/>
          <p14:tracePt t="84324" x="1643063" y="2982913"/>
          <p14:tracePt t="84337" x="1625600" y="2990850"/>
          <p14:tracePt t="84351" x="1581150" y="3017838"/>
          <p14:tracePt t="84364" x="1571625" y="3036888"/>
          <p14:tracePt t="84380" x="1527175" y="3054350"/>
          <p14:tracePt t="84409" x="1490663" y="3071813"/>
          <p14:tracePt t="84421" x="1465263" y="3081338"/>
          <p14:tracePt t="84434" x="1428750" y="3089275"/>
          <p14:tracePt t="84457" x="1401763" y="3098800"/>
          <p14:tracePt t="84470" x="1384300" y="3108325"/>
          <p14:tracePt t="84482" x="1374775" y="3116263"/>
          <p14:tracePt t="84543" x="1357313" y="3116263"/>
          <p14:tracePt t="84555" x="1347788" y="3125788"/>
          <p14:tracePt t="84580" x="1339850" y="3125788"/>
          <p14:tracePt t="86129" x="1322388" y="3116263"/>
          <p14:tracePt t="86139" x="1312863" y="3098800"/>
          <p14:tracePt t="86152" x="1303338" y="3089275"/>
          <p14:tracePt t="86164" x="1276350" y="3054350"/>
          <p14:tracePt t="86178" x="1268413" y="3036888"/>
          <p14:tracePt t="86200" x="1250950" y="3009900"/>
          <p14:tracePt t="86225" x="1250950" y="3000375"/>
          <p14:tracePt t="86237" x="1250950" y="2990850"/>
          <p14:tracePt t="86263" x="1258888" y="2990850"/>
          <p14:tracePt t="86580" x="1231900" y="2990850"/>
          <p14:tracePt t="86591" x="1196975" y="2982913"/>
          <p14:tracePt t="86602" x="1143000" y="2955925"/>
          <p14:tracePt t="86615" x="1125538" y="2955925"/>
          <p14:tracePt t="86627" x="1098550" y="2946400"/>
          <p14:tracePt t="86639" x="1071563" y="2946400"/>
          <p14:tracePt t="86652" x="1054100" y="2946400"/>
          <p14:tracePt t="86724" x="1036638" y="2946400"/>
          <p14:tracePt t="86737" x="1009650" y="2946400"/>
          <p14:tracePt t="86750" x="990600" y="2946400"/>
          <p14:tracePt t="86760" x="973138" y="2946400"/>
          <p14:tracePt t="86773" x="955675" y="2946400"/>
          <p14:tracePt t="86788" x="928688" y="2946400"/>
          <p14:tracePt t="86800" x="919163" y="2946400"/>
          <p14:tracePt t="86835" x="911225" y="2946400"/>
          <p14:tracePt t="86846" x="901700" y="2946400"/>
          <p14:tracePt t="86857" x="893763" y="2938463"/>
          <p14:tracePt t="86870" x="884238" y="2901950"/>
          <p14:tracePt t="86898" x="874713" y="2884488"/>
          <p14:tracePt t="86908" x="866775" y="2884488"/>
          <p14:tracePt t="87384" x="812800" y="2884488"/>
          <p14:tracePt t="87394" x="750888" y="2894013"/>
          <p14:tracePt t="87408" x="687388" y="2901950"/>
          <p14:tracePt t="87419" x="652463" y="2911475"/>
          <p14:tracePt t="87439" x="625475" y="2919413"/>
          <p14:tracePt t="87444" x="588963" y="2928938"/>
          <p14:tracePt t="87457" x="571500" y="2928938"/>
          <p14:tracePt t="87482" x="544513" y="2938463"/>
          <p14:tracePt t="87492" x="509588" y="2955925"/>
          <p14:tracePt t="87507" x="500063" y="2955925"/>
          <p14:tracePt t="87530" x="482600" y="2955925"/>
          <p14:tracePt t="88018" x="490538" y="2955925"/>
          <p14:tracePt t="88032" x="509588" y="2955925"/>
          <p14:tracePt t="88042" x="527050" y="2955925"/>
          <p14:tracePt t="88052" x="554038" y="2955925"/>
          <p14:tracePt t="88065" x="625475" y="2955925"/>
          <p14:tracePt t="88089" x="660400" y="2955925"/>
          <p14:tracePt t="88101" x="704850" y="2955925"/>
          <p14:tracePt t="88115" x="803275" y="2955925"/>
          <p14:tracePt t="88128" x="874713" y="2938463"/>
          <p14:tracePt t="88151" x="982663" y="2928938"/>
          <p14:tracePt t="88164" x="1081088" y="2928938"/>
          <p14:tracePt t="88444" x="1133475" y="2911475"/>
          <p14:tracePt t="88454" x="1169988" y="2894013"/>
          <p14:tracePt t="88468" x="1214438" y="2894013"/>
          <p14:tracePt t="88480" x="1250950" y="2884488"/>
          <p14:tracePt t="88491" x="1303338" y="2867025"/>
          <p14:tracePt t="88504" x="1509713" y="2795588"/>
          <p14:tracePt t="88517" x="1687513" y="2741613"/>
          <p14:tracePt t="88540" x="1884363" y="2670175"/>
          <p14:tracePt t="88554" x="2197100" y="2581275"/>
          <p14:tracePt t="88566" x="2286000" y="2571750"/>
          <p14:tracePt t="88591" x="2347913" y="2571750"/>
          <p14:tracePt t="89064" x="2347913" y="2581275"/>
          <p14:tracePt t="89077" x="2357438" y="2581275"/>
          <p14:tracePt t="89406" x="2357438" y="2589213"/>
          <p14:tracePt t="89428" x="2357438" y="2616200"/>
          <p14:tracePt t="89446" x="2357438" y="2652713"/>
          <p14:tracePt t="89455" x="2357438" y="2670175"/>
          <p14:tracePt t="89466" x="2357438" y="2687638"/>
          <p14:tracePt t="89484" x="2357438" y="2697163"/>
          <p14:tracePt t="89502" x="2357438" y="2705100"/>
          <p14:tracePt t="90660" x="2347913" y="2714625"/>
          <p14:tracePt t="90674" x="2330450" y="2732088"/>
          <p14:tracePt t="90689" x="2322513" y="2759075"/>
          <p14:tracePt t="90698" x="2312988" y="2786063"/>
          <p14:tracePt t="90710" x="2303463" y="2803525"/>
          <p14:tracePt t="90723" x="2303463" y="2830513"/>
          <p14:tracePt t="90752" x="2303463" y="2847975"/>
          <p14:tracePt t="90758" x="2303463" y="2857500"/>
          <p14:tracePt t="91014" x="2276475" y="2874963"/>
          <p14:tracePt t="91025" x="2241550" y="2901950"/>
          <p14:tracePt t="91039" x="2197100" y="2938463"/>
          <p14:tracePt t="91050" x="2133600" y="2990850"/>
          <p14:tracePt t="91063" x="2062163" y="3036888"/>
          <p14:tracePt t="91074" x="2000250" y="3089275"/>
          <p14:tracePt t="91099" x="1982788" y="3089275"/>
          <p14:tracePt t="91112" x="1965325" y="3098800"/>
          <p14:tracePt t="91124" x="1955800" y="3108325"/>
          <p14:tracePt t="91147" x="1946275" y="3108325"/>
          <p14:tracePt t="91160" x="1938338" y="3108325"/>
          <p14:tracePt t="91793" x="1946275" y="3108325"/>
          <p14:tracePt t="91806" x="1982788" y="3108325"/>
          <p14:tracePt t="91819" x="2027238" y="3108325"/>
          <p14:tracePt t="91830" x="2116138" y="3108325"/>
          <p14:tracePt t="91854" x="2170113" y="3108325"/>
          <p14:tracePt t="91865" x="2197100" y="3108325"/>
          <p14:tracePt t="91880" x="2259013" y="3125788"/>
          <p14:tracePt t="91903" x="2286000" y="3125788"/>
          <p14:tracePt t="91915" x="2330450" y="3143250"/>
          <p14:tracePt t="91929" x="2357438" y="3152775"/>
          <p14:tracePt t="91951" x="2374900" y="3152775"/>
          <p14:tracePt t="91964" x="2384425" y="3152775"/>
          <p14:tracePt t="91988" x="2393950" y="3152775"/>
          <p14:tracePt t="92001" x="2401888" y="3160713"/>
          <p14:tracePt t="92033" x="2411413" y="3160713"/>
          <p14:tracePt t="92037" x="2419350" y="3170238"/>
          <p14:tracePt t="92050" x="2446338" y="3179763"/>
          <p14:tracePt t="92063" x="2455863" y="3179763"/>
          <p14:tracePt t="92085" x="2465388" y="3179763"/>
          <p14:tracePt t="92099" x="2500313" y="3187700"/>
          <p14:tracePt t="92130" x="2517775" y="3197225"/>
          <p14:tracePt t="92402" x="2536825" y="3197225"/>
          <p14:tracePt t="92417" x="2571750" y="3197225"/>
          <p14:tracePt t="92428" x="2679700" y="3187700"/>
          <p14:tracePt t="92453" x="2813050" y="3160713"/>
          <p14:tracePt t="92477" x="2874963" y="3152775"/>
          <p14:tracePt t="92489" x="2938463" y="3133725"/>
          <p14:tracePt t="92500" x="3081338" y="3098800"/>
          <p14:tracePt t="92530" x="3133725" y="3089275"/>
          <p14:tracePt t="92536" x="3187700" y="3071813"/>
          <p14:tracePt t="92548" x="3313113" y="3036888"/>
          <p14:tracePt t="92574" x="3348038" y="3027363"/>
          <p14:tracePt t="92585" x="3411538" y="3017838"/>
          <p14:tracePt t="92609" x="3419475" y="3017838"/>
          <p14:tracePt t="92616" x="3438525" y="3009900"/>
          <p14:tracePt t="94201" x="0" y="0"/>
        </p14:tracePtLst>
        <p14:tracePtLst>
          <p14:tracePt t="101604" x="3911600" y="2965450"/>
          <p14:tracePt t="101926" x="3919538" y="2928938"/>
          <p14:tracePt t="101938" x="3929063" y="2911475"/>
          <p14:tracePt t="101951" x="3956050" y="2867025"/>
          <p14:tracePt t="101963" x="3983038" y="2822575"/>
          <p14:tracePt t="101976" x="4000500" y="2776538"/>
          <p14:tracePt t="101988" x="4017963" y="2732088"/>
          <p14:tracePt t="101999" x="4027488" y="2714625"/>
          <p14:tracePt t="102025" x="4037013" y="2705100"/>
          <p14:tracePt t="102037" x="4044950" y="2697163"/>
          <p14:tracePt t="102071" x="4054475" y="2679700"/>
          <p14:tracePt t="102084" x="4054475" y="2670175"/>
          <p14:tracePt t="102112" x="4062413" y="2670175"/>
          <p14:tracePt t="102159" x="4071938" y="2670175"/>
          <p14:tracePt t="102169" x="4081463" y="2670175"/>
          <p14:tracePt t="102232" x="4081463" y="2687638"/>
          <p14:tracePt t="102244" x="4081463" y="2705100"/>
          <p14:tracePt t="102254" x="4081463" y="2741613"/>
          <p14:tracePt t="102292" x="4081463" y="2751138"/>
          <p14:tracePt t="102391" x="4081463" y="2768600"/>
          <p14:tracePt t="102409" x="4081463" y="2776538"/>
          <p14:tracePt t="102949" x="4081463" y="2759075"/>
          <p14:tracePt t="102960" x="4081463" y="2751138"/>
          <p14:tracePt t="102974" x="4081463" y="2741613"/>
          <p14:tracePt t="102998" x="4081463" y="2732088"/>
          <p14:tracePt t="103011" x="4089400" y="2732088"/>
          <p14:tracePt t="103058" x="4089400" y="2705100"/>
          <p14:tracePt t="103071" x="4089400" y="2697163"/>
          <p14:tracePt t="103099" x="4098925" y="2697163"/>
          <p14:tracePt t="103571" x="4098925" y="2724150"/>
          <p14:tracePt t="103584" x="4098925" y="2759075"/>
          <p14:tracePt t="103595" x="4089400" y="2803525"/>
          <p14:tracePt t="103611" x="4089400" y="2857500"/>
          <p14:tracePt t="103628" x="4089400" y="2901950"/>
          <p14:tracePt t="103631" x="4089400" y="2990850"/>
          <p14:tracePt t="103656" x="4089400" y="3017838"/>
          <p14:tracePt t="103668" x="4081463" y="3044825"/>
          <p14:tracePt t="103681" x="4062413" y="3062288"/>
          <p14:tracePt t="103704" x="4054475" y="3081338"/>
          <p14:tracePt t="104729" x="4062413" y="3081338"/>
          <p14:tracePt t="104739" x="4071938" y="3081338"/>
          <p14:tracePt t="104755" x="4081463" y="3081338"/>
          <p14:tracePt t="104763" x="4108450" y="3071813"/>
          <p14:tracePt t="104776" x="4170363" y="3062288"/>
          <p14:tracePt t="104800" x="4197350" y="3062288"/>
          <p14:tracePt t="104815" x="4205288" y="3062288"/>
          <p14:tracePt t="104826" x="4214813" y="3062288"/>
          <p14:tracePt t="105789" x="4232275" y="3062288"/>
          <p14:tracePt t="105799" x="4259263" y="3062288"/>
          <p14:tracePt t="105812" x="4295775" y="3062288"/>
          <p14:tracePt t="105826" x="4348163" y="3062288"/>
          <p14:tracePt t="105850" x="4375150" y="3062288"/>
          <p14:tracePt t="105865" x="4394200" y="3062288"/>
          <p14:tracePt t="105873" x="4419600" y="3071813"/>
          <p14:tracePt t="105885" x="4429125" y="3071813"/>
          <p14:tracePt t="105899" x="4483100" y="3081338"/>
          <p14:tracePt t="105921" x="4518025" y="3081338"/>
          <p14:tracePt t="105935" x="4562475" y="3081338"/>
          <p14:tracePt t="105958" x="4616450" y="3071813"/>
          <p14:tracePt t="105970" x="4660900" y="3054350"/>
          <p14:tracePt t="107177" x="4643438" y="3054350"/>
          <p14:tracePt t="107189" x="4643438" y="3044825"/>
          <p14:tracePt t="107202" x="4625975" y="3027363"/>
          <p14:tracePt t="107213" x="4581525" y="2990850"/>
          <p14:tracePt t="107238" x="4554538" y="2955925"/>
          <p14:tracePt t="107250" x="4527550" y="2938463"/>
          <p14:tracePt t="107273" x="4483100" y="2884488"/>
          <p14:tracePt t="107283" x="4465638" y="2847975"/>
          <p14:tracePt t="107301" x="4456113" y="2840038"/>
          <p14:tracePt t="107312" x="4456113" y="2795588"/>
          <p14:tracePt t="107345" x="4456113" y="2776538"/>
          <p14:tracePt t="107349" x="4465638" y="2759075"/>
          <p14:tracePt t="107361" x="4483100" y="2751138"/>
          <p14:tracePt t="107386" x="4510088" y="2732088"/>
          <p14:tracePt t="107396" x="4545013" y="2724150"/>
          <p14:tracePt t="107428" x="4554538" y="2724150"/>
          <p14:tracePt t="107433" x="4572000" y="2724150"/>
          <p14:tracePt t="107580" x="4562475" y="2724150"/>
          <p14:tracePt t="107604" x="4554538" y="2724150"/>
          <p14:tracePt t="107653" x="4527550" y="2724150"/>
          <p14:tracePt t="107665" x="4500563" y="2732088"/>
          <p14:tracePt t="107677" x="4483100" y="2732088"/>
          <p14:tracePt t="107688" x="4429125" y="2741613"/>
          <p14:tracePt t="107703" x="4322763" y="2759075"/>
          <p14:tracePt t="107715" x="4268788" y="2759075"/>
          <p14:tracePt t="107738" x="4224338" y="2759075"/>
          <p14:tracePt t="107750" x="4160838" y="2759075"/>
          <p14:tracePt t="107775" x="4152900" y="2759075"/>
          <p14:tracePt t="107787" x="4133850" y="2759075"/>
          <p14:tracePt t="107910" x="4160838" y="2759075"/>
          <p14:tracePt t="107924" x="4187825" y="2759075"/>
          <p14:tracePt t="107937" x="4232275" y="2768600"/>
          <p14:tracePt t="107946" x="4268788" y="2768600"/>
          <p14:tracePt t="107957" x="4313238" y="2786063"/>
          <p14:tracePt t="107970" x="4384675" y="2786063"/>
          <p14:tracePt t="107983" x="4411663" y="2786063"/>
          <p14:tracePt t="108005" x="4438650" y="2786063"/>
          <p14:tracePt t="108020" x="4554538" y="2803525"/>
          <p14:tracePt t="108042" x="4616450" y="2813050"/>
          <p14:tracePt t="108449" x="4643438" y="2813050"/>
          <p14:tracePt t="108458" x="4670425" y="2813050"/>
          <p14:tracePt t="108469" x="4705350" y="2803525"/>
          <p14:tracePt t="108480" x="4759325" y="2776538"/>
          <p14:tracePt t="108507" x="4786313" y="2759075"/>
          <p14:tracePt t="108516" x="4822825" y="2741613"/>
          <p14:tracePt t="108529" x="4848225" y="2732088"/>
          <p14:tracePt t="108542" x="4884738" y="2714625"/>
          <p14:tracePt t="108567" x="4965700" y="2697163"/>
          <p14:tracePt t="108576" x="5000625" y="2687638"/>
          <p14:tracePt t="108589" x="5037138" y="2679700"/>
          <p14:tracePt t="108616" x="5045075" y="2679700"/>
          <p14:tracePt t="109067" x="5037138" y="2660650"/>
          <p14:tracePt t="109078" x="5027613" y="2652713"/>
          <p14:tracePt t="109091" x="5010150" y="2633663"/>
          <p14:tracePt t="109103" x="5000625" y="2616200"/>
          <p14:tracePt t="109115" x="4983163" y="2581275"/>
          <p14:tracePt t="109127" x="4929188" y="2517775"/>
          <p14:tracePt t="109151" x="4884738" y="2473325"/>
          <p14:tracePt t="109164" x="4751388" y="2366963"/>
          <p14:tracePt t="109178" x="4660900" y="2312988"/>
          <p14:tracePt t="109201" x="4581525" y="2241550"/>
          <p14:tracePt t="109215" x="4375150" y="2062163"/>
          <p14:tracePt t="109237" x="4276725" y="1990725"/>
          <p14:tracePt t="109250" x="4170363" y="1938338"/>
          <p14:tracePt t="109262" x="3965575" y="1866900"/>
          <p14:tracePt t="109286" x="3867150" y="1866900"/>
          <p14:tracePt t="109299" x="3813175" y="1866900"/>
          <p14:tracePt t="109314" x="3670300" y="1874838"/>
          <p14:tracePt t="109334" x="3616325" y="1874838"/>
          <p14:tracePt t="109531" x="3608388" y="1893888"/>
          <p14:tracePt t="109541" x="3598863" y="1901825"/>
          <p14:tracePt t="109553" x="3581400" y="1901825"/>
          <p14:tracePt t="109566" x="3500438" y="1893888"/>
          <p14:tracePt t="109590" x="3455988" y="1847850"/>
          <p14:tracePt t="109603" x="3402013" y="1795463"/>
          <p14:tracePt t="109614" x="3313113" y="1714500"/>
          <p14:tracePt t="109631" x="3286125" y="1687513"/>
          <p14:tracePt t="109651" x="3276600" y="1643063"/>
          <p14:tracePt t="109675" x="3268663" y="1625600"/>
          <p14:tracePt t="109687" x="3259138" y="1608138"/>
          <p14:tracePt t="109700" x="3241675" y="1589088"/>
          <p14:tracePt t="109723" x="3232150" y="1581150"/>
          <p14:tracePt t="109736" x="3205163" y="1571625"/>
          <p14:tracePt t="109751" x="3152775" y="1554163"/>
          <p14:tracePt t="109772" x="3133725" y="1554163"/>
          <p14:tracePt t="109786" x="3108325" y="1544638"/>
          <p14:tracePt t="109815" x="3089275" y="1536700"/>
          <p14:tracePt t="109822" x="3081338" y="1527175"/>
          <p14:tracePt t="109834" x="3071813" y="1517650"/>
          <p14:tracePt t="109850" x="3036888" y="1500188"/>
          <p14:tracePt t="109865" x="3017838" y="1490663"/>
          <p14:tracePt t="109896" x="3017838" y="1473200"/>
          <p14:tracePt t="109919" x="3017838" y="1455738"/>
          <p14:tracePt t="109937" x="3017838" y="1446213"/>
          <p14:tracePt t="109957" x="3017838" y="1438275"/>
          <p14:tracePt t="109968" x="3017838" y="1428750"/>
          <p14:tracePt t="110005" x="3062288" y="1411288"/>
          <p14:tracePt t="110017" x="3089275" y="1401763"/>
          <p14:tracePt t="110036" x="3116263" y="1393825"/>
          <p14:tracePt t="110041" x="3143250" y="1393825"/>
          <p14:tracePt t="110053" x="3152775" y="1393825"/>
          <p14:tracePt t="110078" x="3160713" y="1384300"/>
          <p14:tracePt t="110200" x="3170238" y="1384300"/>
          <p14:tracePt t="110212" x="3179763" y="1384300"/>
          <p14:tracePt t="110223" x="3187700" y="1411288"/>
          <p14:tracePt t="110251" x="3197225" y="1428750"/>
          <p14:tracePt t="110265" x="3205163" y="1438275"/>
          <p14:tracePt t="110309" x="3205163" y="1446213"/>
          <p14:tracePt t="110346" x="3197225" y="1455738"/>
          <p14:tracePt t="110372" x="3179763" y="1465263"/>
          <p14:tracePt t="110385" x="3152775" y="1465263"/>
          <p14:tracePt t="110396" x="3133725" y="1473200"/>
          <p14:tracePt t="110407" x="3071813" y="1482725"/>
          <p14:tracePt t="110441" x="3017838" y="1482725"/>
          <p14:tracePt t="110454" x="3000375" y="1482725"/>
          <p14:tracePt t="110468" x="2973388" y="1482725"/>
          <p14:tracePt t="110479" x="2965450" y="1490663"/>
          <p14:tracePt t="110564" x="2982913" y="1490663"/>
          <p14:tracePt t="110577" x="3017838" y="1490663"/>
          <p14:tracePt t="110593" x="3036888" y="1490663"/>
          <p14:tracePt t="110603" x="3062288" y="1490663"/>
          <p14:tracePt t="110614" x="3081338" y="1490663"/>
          <p14:tracePt t="110626" x="3116263" y="1482725"/>
          <p14:tracePt t="110640" x="3133725" y="1482725"/>
          <p14:tracePt t="110664" x="3143250" y="1482725"/>
          <p14:tracePt t="110676" x="3160713" y="1482725"/>
          <p14:tracePt t="110711" x="3179763" y="1482725"/>
          <p14:tracePt t="110725" x="3187700" y="1473200"/>
          <p14:tracePt t="110736" x="3197225" y="1473200"/>
          <p14:tracePt t="110821" x="3205163" y="1473200"/>
          <p14:tracePt t="110833" x="3241675" y="1455738"/>
          <p14:tracePt t="111054" x="3232150" y="1455738"/>
          <p14:tracePt t="111066" x="3205163" y="1455738"/>
          <p14:tracePt t="111076" x="3197225" y="1455738"/>
          <p14:tracePt t="111089" x="3170238" y="1455738"/>
          <p14:tracePt t="111102" x="3143250" y="1455738"/>
          <p14:tracePt t="111114" x="3125788" y="1455738"/>
          <p14:tracePt t="111142" x="3116263" y="1455738"/>
          <p14:tracePt t="111156" x="3108325" y="1455738"/>
          <p14:tracePt t="111260" x="3116263" y="1455738"/>
          <p14:tracePt t="111272" x="3133725" y="1455738"/>
          <p14:tracePt t="111283" x="3152775" y="1455738"/>
          <p14:tracePt t="111297" x="3179763" y="1455738"/>
          <p14:tracePt t="111320" x="3197225" y="1455738"/>
          <p14:tracePt t="111334" x="3205163" y="1455738"/>
          <p14:tracePt t="111346" x="3224213" y="1455738"/>
          <p14:tracePt t="111361" x="3232150" y="1455738"/>
          <p14:tracePt t="111407" x="3232150" y="1446213"/>
          <p14:tracePt t="111573" x="3224213" y="1446213"/>
          <p14:tracePt t="111581" x="3205163" y="1446213"/>
          <p14:tracePt t="111591" x="3170238" y="1446213"/>
          <p14:tracePt t="111612" x="3152775" y="1446213"/>
          <p14:tracePt t="111633" x="3143250" y="1446213"/>
          <p14:tracePt t="111638" x="3125788" y="1446213"/>
          <p14:tracePt t="111649" x="3116263" y="1446213"/>
          <p14:tracePt t="111674" x="3108325" y="1446213"/>
          <p14:tracePt t="111747" x="3116263" y="1455738"/>
          <p14:tracePt t="111759" x="3152775" y="1465263"/>
          <p14:tracePt t="111772" x="3224213" y="1509713"/>
          <p14:tracePt t="111784" x="3259138" y="1536700"/>
          <p14:tracePt t="111816" x="3330575" y="1633538"/>
          <p14:tracePt t="111820" x="3375025" y="1697038"/>
          <p14:tracePt t="111832" x="3438525" y="1785938"/>
          <p14:tracePt t="111856" x="3517900" y="1911350"/>
          <p14:tracePt t="111865" x="3697288" y="2295525"/>
          <p14:tracePt t="111893" x="3776663" y="2446338"/>
          <p14:tracePt t="112138" x="3803650" y="2446338"/>
          <p14:tracePt t="112148" x="3867150" y="2455863"/>
          <p14:tracePt t="112161" x="3965575" y="2500313"/>
          <p14:tracePt t="112174" x="4160838" y="2687638"/>
          <p14:tracePt t="112187" x="4251325" y="2795588"/>
          <p14:tracePt t="112210" x="4313238" y="2901950"/>
          <p14:tracePt t="112222" x="4411663" y="3054350"/>
          <p14:tracePt t="112252" x="4438650" y="3098800"/>
          <p14:tracePt t="112259" x="4465638" y="3116263"/>
          <p14:tracePt t="112272" x="4510088" y="3116263"/>
          <p14:tracePt t="112478" x="4510088" y="3108325"/>
          <p14:tracePt t="112491" x="4510088" y="3081338"/>
          <p14:tracePt t="112501" x="4510088" y="3054350"/>
          <p14:tracePt t="112514" x="4510088" y="3009900"/>
          <p14:tracePt t="112527" x="4527550" y="2965450"/>
          <p14:tracePt t="112539" x="4562475" y="2857500"/>
          <p14:tracePt t="112564" x="4572000" y="2822575"/>
          <p14:tracePt t="112575" x="4589463" y="2786063"/>
          <p14:tracePt t="112601" x="4598988" y="2776538"/>
          <p14:tracePt t="112611" x="4616450" y="2759075"/>
          <p14:tracePt t="112626" x="4643438" y="2741613"/>
          <p14:tracePt t="112648" x="4660900" y="2741613"/>
          <p14:tracePt t="112966" x="4670425" y="2741613"/>
          <p14:tracePt t="112978" x="4687888" y="2732088"/>
          <p14:tracePt t="112990" x="4714875" y="2705100"/>
          <p14:tracePt t="113001" x="4732338" y="2697163"/>
          <p14:tracePt t="113016" x="4741863" y="2679700"/>
          <p14:tracePt t="113027" x="4751388" y="2679700"/>
          <p14:tracePt t="113149" x="4751388" y="2705100"/>
          <p14:tracePt t="113163" x="4732338" y="2741613"/>
          <p14:tracePt t="113173" x="4714875" y="2795588"/>
          <p14:tracePt t="113184" x="4679950" y="2874963"/>
          <p14:tracePt t="113197" x="4643438" y="3108325"/>
          <p14:tracePt t="113221" x="4616450" y="3197225"/>
          <p14:tracePt t="113233" x="4598988" y="3295650"/>
          <p14:tracePt t="113246" x="4581525" y="3419475"/>
          <p14:tracePt t="113274" x="4581525" y="3500438"/>
          <p14:tracePt t="113283" x="4581525" y="3517900"/>
          <p14:tracePt t="113514" x="4581525" y="3500438"/>
          <p14:tracePt t="113534" x="4589463" y="3411538"/>
          <p14:tracePt t="113550" x="4589463" y="3357563"/>
          <p14:tracePt t="113564" x="4598988" y="3313113"/>
          <p14:tracePt t="113576" x="4616450" y="3259138"/>
          <p14:tracePt t="113587" x="4625975" y="3214688"/>
          <p14:tracePt t="113601" x="4633913" y="3152775"/>
          <p14:tracePt t="113614" x="4643438" y="3116263"/>
          <p14:tracePt t="113631" x="4660900" y="3081338"/>
          <p14:tracePt t="113659" x="4679950" y="3062288"/>
          <p14:tracePt t="113673" x="4687888" y="3044825"/>
          <p14:tracePt t="113685" x="4732338" y="3017838"/>
          <p14:tracePt t="113709" x="4751388" y="2990850"/>
          <p14:tracePt t="113955" x="4751388" y="2973388"/>
          <p14:tracePt t="113972" x="4759325" y="2946400"/>
          <p14:tracePt t="113978" x="4759325" y="2867025"/>
          <p14:tracePt t="113988" x="4759325" y="2830513"/>
          <p14:tracePt t="114003" x="4759325" y="2813050"/>
          <p14:tracePt t="114025" x="4759325" y="2795588"/>
          <p14:tracePt t="114038" x="4759325" y="2776538"/>
          <p14:tracePt t="114208" x="4751388" y="2795588"/>
          <p14:tracePt t="114219" x="4751388" y="2803525"/>
          <p14:tracePt t="114232" x="4751388" y="2822575"/>
          <p14:tracePt t="114253" x="4741863" y="2840038"/>
          <p14:tracePt t="114258" x="4741863" y="2867025"/>
          <p14:tracePt t="114271" x="4741863" y="2884488"/>
          <p14:tracePt t="114294" x="4741863" y="2901950"/>
          <p14:tracePt t="114320" x="4732338" y="2973388"/>
          <p14:tracePt t="114331" x="4732338" y="3009900"/>
          <p14:tracePt t="114342" x="4732338" y="3036888"/>
          <p14:tracePt t="114356" x="4732338" y="3062288"/>
          <p14:tracePt t="114371" x="4732338" y="3071813"/>
          <p14:tracePt t="114647" x="4724400" y="3071813"/>
          <p14:tracePt t="114663" x="4724400" y="3089275"/>
          <p14:tracePt t="114671" x="4714875" y="3108325"/>
          <p14:tracePt t="114690" x="4697413" y="3133725"/>
          <p14:tracePt t="114695" x="4679950" y="3152775"/>
          <p14:tracePt t="114708" x="4652963" y="3232150"/>
          <p14:tracePt t="114734" x="4643438" y="3251200"/>
          <p14:tracePt t="114743" x="4625975" y="3286125"/>
          <p14:tracePt t="114770" x="4616450" y="3303588"/>
          <p14:tracePt t="114781" x="4608513" y="3313113"/>
          <p14:tracePt t="114793" x="4572000" y="3357563"/>
          <p14:tracePt t="114818" x="4545013" y="3394075"/>
          <p14:tracePt t="114831" x="4510088" y="3446463"/>
          <p14:tracePt t="114844" x="4465638" y="3571875"/>
          <p14:tracePt t="114859" x="4446588" y="3608388"/>
          <p14:tracePt t="114878" x="4429125" y="3679825"/>
          <p14:tracePt t="114908" x="4411663" y="3705225"/>
          <p14:tracePt t="114914" x="4411663" y="3724275"/>
          <p14:tracePt t="114991" x="0" y="0"/>
        </p14:tracePtLst>
        <p14:tracePtLst>
          <p14:tracePt t="125292" x="3803650" y="4402138"/>
          <p14:tracePt t="125638" x="3795713" y="4394200"/>
          <p14:tracePt t="125650" x="3776663" y="4375150"/>
          <p14:tracePt t="125664" x="3759200" y="4340225"/>
          <p14:tracePt t="125674" x="3714750" y="4268788"/>
          <p14:tracePt t="125687" x="3652838" y="4152900"/>
          <p14:tracePt t="125711" x="3625850" y="4116388"/>
          <p14:tracePt t="125724" x="3598863" y="4071938"/>
          <p14:tracePt t="125738" x="3562350" y="4000500"/>
          <p14:tracePt t="125760" x="3544888" y="3956050"/>
          <p14:tracePt t="125773" x="3500438" y="3867150"/>
          <p14:tracePt t="125786" x="3490913" y="3822700"/>
          <p14:tracePt t="125809" x="3482975" y="3795713"/>
          <p14:tracePt t="125823" x="3482975" y="3776663"/>
          <p14:tracePt t="125846" x="3482975" y="3768725"/>
          <p14:tracePt t="125858" x="3482975" y="3759200"/>
          <p14:tracePt t="126187" x="3482975" y="3751263"/>
          <p14:tracePt t="126199" x="3490913" y="3732213"/>
          <p14:tracePt t="126211" x="3509963" y="3714750"/>
          <p14:tracePt t="126224" x="3589338" y="3608388"/>
          <p14:tracePt t="126256" x="3732213" y="3482975"/>
          <p14:tracePt t="126260" x="3803650" y="3419475"/>
          <p14:tracePt t="126274" x="3884613" y="3384550"/>
          <p14:tracePt t="126296" x="3965575" y="3348038"/>
          <p14:tracePt t="126309" x="4125913" y="3330575"/>
          <p14:tracePt t="126332" x="4214813" y="3330575"/>
          <p14:tracePt t="126345" x="4322763" y="3330575"/>
          <p14:tracePt t="126358" x="4510088" y="3330575"/>
          <p14:tracePt t="126382" x="4598988" y="3330575"/>
          <p14:tracePt t="126393" x="4813300" y="3330575"/>
          <p14:tracePt t="126429" x="5089525" y="3357563"/>
          <p14:tracePt t="126442" x="5214938" y="3384550"/>
          <p14:tracePt t="126797" x="5241925" y="3419475"/>
          <p14:tracePt t="126815" x="5286375" y="3473450"/>
          <p14:tracePt t="126820" x="5330825" y="3527425"/>
          <p14:tracePt t="126831" x="5394325" y="3633788"/>
          <p14:tracePt t="126866" x="5456238" y="3741738"/>
          <p14:tracePt t="126882" x="5483225" y="3813175"/>
          <p14:tracePt t="126893" x="5510213" y="3848100"/>
          <p14:tracePt t="126905" x="5527675" y="3884613"/>
          <p14:tracePt t="126920" x="5589588" y="3956050"/>
          <p14:tracePt t="126941" x="5608638" y="3983038"/>
          <p14:tracePt t="126955" x="5653088" y="4000500"/>
          <p14:tracePt t="129150" x="5634038" y="4000500"/>
          <p14:tracePt t="129163" x="5599113" y="4000500"/>
          <p14:tracePt t="129174" x="5572125" y="4000500"/>
          <p14:tracePt t="129186" x="5554663" y="4000500"/>
          <p14:tracePt t="129199" x="5527675" y="4000500"/>
          <p14:tracePt t="129224" x="5518150" y="4000500"/>
          <p14:tracePt t="129260" x="5510213" y="4000500"/>
          <p14:tracePt t="129369" x="5510213" y="4010025"/>
          <p14:tracePt t="129393" x="5510213" y="4027488"/>
          <p14:tracePt t="129407" x="5510213" y="4037013"/>
          <p14:tracePt t="129418" x="5510213" y="4081463"/>
          <p14:tracePt t="129443" x="5510213" y="4089400"/>
          <p14:tracePt t="129455" x="5510213" y="4133850"/>
          <p14:tracePt t="129489" x="5510213" y="4160838"/>
          <p14:tracePt t="129503" x="5510213" y="4170363"/>
          <p14:tracePt t="129527" x="5510213" y="4197350"/>
          <p14:tracePt t="130004" x="5491163" y="4179888"/>
          <p14:tracePt t="130017" x="5473700" y="4143375"/>
          <p14:tracePt t="130027" x="5456238" y="4116388"/>
          <p14:tracePt t="130038" x="5438775" y="4089400"/>
          <p14:tracePt t="130051" x="5411788" y="4062413"/>
          <p14:tracePt t="130064" x="5402263" y="4044950"/>
          <p14:tracePt t="130075" x="5375275" y="4010025"/>
          <p14:tracePt t="130103" x="5375275" y="3990975"/>
          <p14:tracePt t="130112" x="5367338" y="3973513"/>
          <p14:tracePt t="130124" x="5357813" y="3946525"/>
          <p14:tracePt t="130148" x="5357813" y="3938588"/>
          <p14:tracePt t="130174" x="5357813" y="3919538"/>
          <p14:tracePt t="130189" x="5357813" y="3911600"/>
          <p14:tracePt t="130431" x="5268913" y="3894138"/>
          <p14:tracePt t="130441" x="5116513" y="3867150"/>
          <p14:tracePt t="130452" x="4894263" y="3822700"/>
          <p14:tracePt t="130464" x="4608513" y="3813175"/>
          <p14:tracePt t="130479" x="4160838" y="3795713"/>
          <p14:tracePt t="130501" x="4010025" y="3795713"/>
          <p14:tracePt t="130514" x="3786188" y="3795713"/>
          <p14:tracePt t="130538" x="3705225" y="3795713"/>
          <p14:tracePt t="130551" x="3643313" y="3795713"/>
          <p14:tracePt t="130562" x="3562350" y="3830638"/>
          <p14:tracePt t="130586" x="3544888" y="3840163"/>
          <p14:tracePt t="130600" x="3527425" y="3840163"/>
          <p14:tracePt t="130612" x="3509963" y="3840163"/>
          <p14:tracePt t="130879" x="3490913" y="3840163"/>
          <p14:tracePt t="130892" x="3482975" y="3830638"/>
          <p14:tracePt t="130905" x="3473450" y="3822700"/>
          <p14:tracePt t="130916" x="3465513" y="3813175"/>
          <p14:tracePt t="130941" x="3455988" y="3813175"/>
          <p14:tracePt t="131015" x="3455988" y="3840163"/>
          <p14:tracePt t="131025" x="3473450" y="3919538"/>
          <p14:tracePt t="131038" x="3490913" y="4000500"/>
          <p14:tracePt t="131050" x="3554413" y="4179888"/>
          <p14:tracePt t="131085" x="3581400" y="4268788"/>
          <p14:tracePt t="131099" x="3589338" y="4276725"/>
          <p14:tracePt t="131525" x="3589338" y="4268788"/>
          <p14:tracePt t="131537" x="3562350" y="4241800"/>
          <p14:tracePt t="131549" x="3554413" y="4214813"/>
          <p14:tracePt t="131563" x="3536950" y="4187825"/>
          <p14:tracePt t="131575" x="3527425" y="4170363"/>
          <p14:tracePt t="131586" x="3490913" y="4133850"/>
          <p14:tracePt t="131613" x="3482975" y="4116388"/>
          <p14:tracePt t="131625" x="3455988" y="4071938"/>
          <p14:tracePt t="131647" x="3438525" y="4037013"/>
          <p14:tracePt t="131659" x="3429000" y="4010025"/>
          <p14:tracePt t="131671" x="3411538" y="3983038"/>
          <p14:tracePt t="131695" x="3411538" y="3973513"/>
          <p14:tracePt t="131965" x="3402013" y="3946525"/>
          <p14:tracePt t="131976" x="3394075" y="3929063"/>
          <p14:tracePt t="131989" x="3384550" y="3902075"/>
          <p14:tracePt t="132002" x="3367088" y="3894138"/>
          <p14:tracePt t="132013" x="3348038" y="3875088"/>
          <p14:tracePt t="132023" x="3330575" y="3848100"/>
          <p14:tracePt t="132051" x="3322638" y="3848100"/>
          <p14:tracePt t="132062" x="3313113" y="3848100"/>
          <p14:tracePt t="132136" x="3313113" y="3840163"/>
          <p14:tracePt t="132184" x="3303588" y="3830638"/>
          <p14:tracePt t="132209" x="3295650" y="3830638"/>
          <p14:tracePt t="132232" x="3286125" y="3822700"/>
          <p14:tracePt t="132269" x="3276600" y="3822700"/>
          <p14:tracePt t="132281" x="3268663" y="3803650"/>
          <p14:tracePt t="132293" x="3259138" y="3795713"/>
          <p14:tracePt t="132313" x="3251200" y="3786188"/>
          <p14:tracePt t="132330" x="3251200" y="3768725"/>
          <p14:tracePt t="132347" x="3251200" y="3759200"/>
          <p14:tracePt t="132364" x="3241675" y="3759200"/>
          <p14:tracePt t="132367" x="3241675" y="3751263"/>
          <p14:tracePt t="132383" x="3232150" y="3751263"/>
          <p14:tracePt t="132439" x="3232150" y="3741738"/>
          <p14:tracePt t="132477" x="3251200" y="3732213"/>
          <p14:tracePt t="132488" x="3295650" y="3724275"/>
          <p14:tracePt t="132501" x="3330575" y="3714750"/>
          <p14:tracePt t="132513" x="3367088" y="3714750"/>
          <p14:tracePt t="132538" x="3384550" y="3714750"/>
          <p14:tracePt t="132549" x="3411538" y="3714750"/>
          <p14:tracePt t="132561" x="3429000" y="3714750"/>
          <p14:tracePt t="132585" x="3438525" y="3714750"/>
          <p14:tracePt t="132599" x="3465513" y="3714750"/>
          <p14:tracePt t="132626" x="3482975" y="3714750"/>
          <p14:tracePt t="132629" x="3509963" y="3714750"/>
          <p14:tracePt t="132647" x="3562350" y="3714750"/>
          <p14:tracePt t="132670" x="3571875" y="3714750"/>
          <p14:tracePt t="132694" x="3598863" y="3714750"/>
          <p14:tracePt t="132697" x="3616325" y="3714750"/>
          <p14:tracePt t="132720" x="3643313" y="3714750"/>
          <p14:tracePt t="132732" x="3670300" y="3714750"/>
          <p14:tracePt t="132757" x="3679825" y="3714750"/>
          <p14:tracePt t="132768" x="3687763" y="3714750"/>
          <p14:tracePt t="132793" x="3697288" y="3714750"/>
          <p14:tracePt t="132816" x="3714750" y="3714750"/>
          <p14:tracePt t="133085" x="3705225" y="3714750"/>
          <p14:tracePt t="133097" x="3697288" y="3714750"/>
          <p14:tracePt t="133110" x="3679825" y="3714750"/>
          <p14:tracePt t="133133" x="3643313" y="3714750"/>
          <p14:tracePt t="133147" x="3616325" y="3714750"/>
          <p14:tracePt t="133158" x="3589338" y="3714750"/>
          <p14:tracePt t="133171" x="3562350" y="3714750"/>
          <p14:tracePt t="133184" x="3536950" y="3714750"/>
          <p14:tracePt t="133206" x="3517900" y="3714750"/>
          <p14:tracePt t="133219" x="3473450" y="3714750"/>
          <p14:tracePt t="133233" x="3455988" y="3714750"/>
          <p14:tracePt t="133256" x="3446463" y="3714750"/>
          <p14:tracePt t="133268" x="3419475" y="3714750"/>
          <p14:tracePt t="133305" x="3402013" y="3714750"/>
          <p14:tracePt t="133320" x="3394075" y="3714750"/>
          <p14:tracePt t="133719" x="3367088" y="3714750"/>
          <p14:tracePt t="133730" x="3348038" y="3714750"/>
          <p14:tracePt t="133742" x="3340100" y="3714750"/>
          <p14:tracePt t="133757" x="3322638" y="3714750"/>
          <p14:tracePt t="133816" x="3313113" y="3714750"/>
          <p14:tracePt t="133827" x="3303588" y="3714750"/>
          <p14:tracePt t="133999" x="3313113" y="3714750"/>
          <p14:tracePt t="134012" x="3313113" y="3724275"/>
          <p14:tracePt t="134048" x="3313113" y="3732213"/>
          <p14:tracePt t="134062" x="3322638" y="3741738"/>
          <p14:tracePt t="134075" x="3322638" y="3751263"/>
          <p14:tracePt t="134086" x="3330575" y="3768725"/>
          <p14:tracePt t="134096" x="3330575" y="3786188"/>
          <p14:tracePt t="134108" x="3348038" y="3803650"/>
          <p14:tracePt t="134126" x="3348038" y="3822700"/>
          <p14:tracePt t="134404" x="3322638" y="3830638"/>
          <p14:tracePt t="134414" x="3303588" y="3840163"/>
          <p14:tracePt t="134426" x="3268663" y="3848100"/>
          <p14:tracePt t="134438" x="3241675" y="3857625"/>
          <p14:tracePt t="134450" x="3205163" y="3875088"/>
          <p14:tracePt t="134462" x="3205163" y="3884613"/>
          <p14:tracePt t="134487" x="3187700" y="3894138"/>
          <p14:tracePt t="134523" x="3179763" y="3894138"/>
          <p14:tracePt t="134951" x="3197225" y="3902075"/>
          <p14:tracePt t="134962" x="3224213" y="3911600"/>
          <p14:tracePt t="134974" x="3232150" y="3919538"/>
          <p14:tracePt t="134985" x="3286125" y="3929063"/>
          <p14:tracePt t="135020" x="3322638" y="3938588"/>
          <p14:tracePt t="135038" x="3348038" y="3938588"/>
          <p14:tracePt t="135047" x="3375025" y="3938588"/>
          <p14:tracePt t="135064" x="3394075" y="3938588"/>
          <p14:tracePt t="135072" x="3419475" y="3938588"/>
          <p14:tracePt t="135083" x="3446463" y="3938588"/>
          <p14:tracePt t="135108" x="3465513" y="3938588"/>
          <p14:tracePt t="135118" x="3482975" y="3938588"/>
          <p14:tracePt t="135291" x="3473450" y="3938588"/>
          <p14:tracePt t="135303" x="3446463" y="3946525"/>
          <p14:tracePt t="135314" x="3419475" y="3956050"/>
          <p14:tracePt t="135326" x="3402013" y="3956050"/>
          <p14:tracePt t="135339" x="3375025" y="3956050"/>
          <p14:tracePt t="135351" x="3357563" y="3956050"/>
          <p14:tracePt t="135486" x="3367088" y="3956050"/>
          <p14:tracePt t="135498" x="3384550" y="3956050"/>
          <p14:tracePt t="135510" x="3402013" y="3956050"/>
          <p14:tracePt t="135533" x="3419475" y="3956050"/>
          <p14:tracePt t="135546" x="3429000" y="3956050"/>
          <p14:tracePt t="135570" x="3438525" y="3956050"/>
          <p14:tracePt t="135583" x="3446463" y="3956050"/>
          <p14:tracePt t="135596" x="3455988" y="3956050"/>
          <p14:tracePt t="135607" x="3465513" y="3956050"/>
          <p14:tracePt t="135624" x="3473450" y="3956050"/>
          <p14:tracePt t="135937" x="3455988" y="3965575"/>
          <p14:tracePt t="135953" x="3330575" y="4054475"/>
          <p14:tracePt t="135998" x="3303588" y="4062413"/>
          <p14:tracePt t="136008" x="3268663" y="4081463"/>
          <p14:tracePt t="136020" x="3268663" y="4089400"/>
          <p14:tracePt t="136083" x="3268663" y="4098925"/>
          <p14:tracePt t="136169" x="3268663" y="4116388"/>
          <p14:tracePt t="136180" x="3268663" y="4125913"/>
          <p14:tracePt t="136193" x="3268663" y="4133850"/>
          <p14:tracePt t="136205" x="3268663" y="4152900"/>
          <p14:tracePt t="136217" x="3268663" y="4170363"/>
          <p14:tracePt t="136234" x="3268663" y="4187825"/>
          <p14:tracePt t="136253" x="3268663" y="4205288"/>
          <p14:tracePt t="136279" x="3276600" y="4214813"/>
          <p14:tracePt t="136289" x="3276600" y="4224338"/>
          <p14:tracePt t="136314" x="3286125" y="4232275"/>
          <p14:tracePt t="136332" x="3286125" y="4241800"/>
          <p14:tracePt t="136347" x="3286125" y="4251325"/>
          <p14:tracePt t="136350" x="3295650" y="4251325"/>
          <p14:tracePt t="136358" x="3322638" y="4268788"/>
          <p14:tracePt t="136387" x="3322638" y="4276725"/>
          <p14:tracePt t="136400" x="3340100" y="4276725"/>
          <p14:tracePt t="136412" x="3357563" y="4295775"/>
          <p14:tracePt t="136443" x="3367088" y="4295775"/>
          <p14:tracePt t="136450" x="3384550" y="4303713"/>
          <p14:tracePt t="136461" x="3411538" y="4322763"/>
          <p14:tracePt t="136485" x="3429000" y="4322763"/>
          <p14:tracePt t="136509" x="3446463" y="4330700"/>
          <p14:tracePt t="136520" x="3455988" y="4330700"/>
          <p14:tracePt t="136886" x="3473450" y="4322763"/>
          <p14:tracePt t="136899" x="3527425" y="4276725"/>
          <p14:tracePt t="136911" x="3652838" y="4214813"/>
          <p14:tracePt t="136923" x="3840163" y="4125913"/>
          <p14:tracePt t="136937" x="4276725" y="4000500"/>
          <p14:tracePt t="136960" x="4402138" y="3973513"/>
          <p14:tracePt t="136972" x="4527550" y="3946525"/>
          <p14:tracePt t="136984" x="4741863" y="3929063"/>
          <p14:tracePt t="137008" x="4830763" y="3911600"/>
          <p14:tracePt t="137022" x="4929188" y="3911600"/>
          <p14:tracePt t="137033" x="5108575" y="3902075"/>
          <p14:tracePt t="137065" x="5170488" y="3902075"/>
          <p14:tracePt t="137075" x="5205413" y="3902075"/>
          <p14:tracePt t="137084" x="5251450" y="3902075"/>
          <p14:tracePt t="137399" x="5268913" y="3919538"/>
          <p14:tracePt t="137412" x="5322888" y="3965575"/>
          <p14:tracePt t="137440" x="5340350" y="3983038"/>
          <p14:tracePt t="137453" x="5367338" y="4010025"/>
          <p14:tracePt t="137472" x="5367338" y="4027488"/>
          <p14:tracePt t="137483" x="5367338" y="4037013"/>
          <p14:tracePt t="137509" x="5367338" y="4062413"/>
          <p14:tracePt t="137519" x="5367338" y="4071938"/>
          <p14:tracePt t="137532" x="5367338" y="4081463"/>
          <p14:tracePt t="137544" x="5367338" y="4098925"/>
          <p14:tracePt t="137555" x="5367338" y="4116388"/>
          <p14:tracePt t="137581" x="5367338" y="4125913"/>
          <p14:tracePt t="137595" x="5367338" y="4133850"/>
          <p14:tracePt t="137619" x="5367338" y="4152900"/>
          <p14:tracePt t="137624" x="5367338" y="4160838"/>
          <p14:tracePt t="137642" x="5367338" y="4170363"/>
          <p14:tracePt t="137655" x="5375275" y="4187825"/>
          <p14:tracePt t="137691" x="5375275" y="4205288"/>
          <p14:tracePt t="137708" x="5375275" y="4214813"/>
          <p14:tracePt t="137716" x="5394325" y="4224338"/>
          <p14:tracePt t="137727" x="5411788" y="4251325"/>
          <p14:tracePt t="137740" x="5429250" y="4286250"/>
          <p14:tracePt t="137765" x="5438775" y="4303713"/>
          <p14:tracePt t="137789" x="5456238" y="4322763"/>
          <p14:tracePt t="137813" x="5465763" y="4340225"/>
          <p14:tracePt t="137832" x="5473700" y="4348163"/>
          <p14:tracePt t="137838" x="5483225" y="4348163"/>
          <p14:tracePt t="137850" x="5483225" y="4357688"/>
          <p14:tracePt t="137861" x="5491163" y="4367213"/>
          <p14:tracePt t="137874" x="5491163" y="4384675"/>
          <p14:tracePt t="137897" x="5500688" y="4402138"/>
          <p14:tracePt t="137911" x="5500688" y="4429125"/>
          <p14:tracePt t="137939" x="5500688" y="4446588"/>
          <p14:tracePt t="137946" x="5500688" y="4456113"/>
          <p14:tracePt t="137959" x="5500688" y="4500563"/>
          <p14:tracePt t="137985" x="5500688" y="4527550"/>
          <p14:tracePt t="137997" x="5500688" y="4545013"/>
          <p14:tracePt t="138008" x="5500688" y="4589463"/>
          <p14:tracePt t="138034" x="5500688" y="4608513"/>
          <p14:tracePt t="138046" x="5500688" y="4670425"/>
          <p14:tracePt t="138068" x="5500688" y="4705350"/>
          <p14:tracePt t="138081" x="5500688" y="4732338"/>
          <p14:tracePt t="138093" x="5500688" y="4795838"/>
          <p14:tracePt t="138118" x="5500688" y="4813300"/>
          <p14:tracePt t="138124" x="5500688" y="4822825"/>
          <p14:tracePt t="138145" x="5500688" y="4884738"/>
          <p14:tracePt t="138167" x="5500688" y="4911725"/>
          <p14:tracePt t="138178" x="5500688" y="4973638"/>
          <p14:tracePt t="138208" x="5500688" y="5000625"/>
          <p14:tracePt t="138215" x="5491163" y="5037138"/>
          <p14:tracePt t="138228" x="5456238" y="5081588"/>
          <p14:tracePt t="138253" x="5419725" y="5072063"/>
          <p14:tracePt t="138264" x="5286375" y="4965700"/>
          <p14:tracePt t="138277" x="5205413" y="4929188"/>
          <p14:tracePt t="138301" x="5089525" y="4884738"/>
          <p14:tracePt t="138313" x="4857750" y="4822825"/>
          <p14:tracePt t="138349" x="4679950" y="4776788"/>
          <p14:tracePt t="138363" x="4616450" y="4741863"/>
          <p14:tracePt t="138377" x="4562475" y="4732338"/>
          <p14:tracePt t="138386" x="4527550" y="4714875"/>
          <p14:tracePt t="138398" x="4483100" y="4679950"/>
          <p14:tracePt t="138410" x="4465638" y="4652963"/>
          <p14:tracePt t="138444" x="4465638" y="4625975"/>
          <p14:tracePt t="138618" x="4456113" y="4625975"/>
          <p14:tracePt t="138630" x="4446588" y="4625975"/>
          <p14:tracePt t="138643" x="4438650" y="4625975"/>
          <p14:tracePt t="138665" x="4357688" y="4608513"/>
          <p14:tracePt t="138681" x="4241800" y="4589463"/>
          <p14:tracePt t="138691" x="4081463" y="4572000"/>
          <p14:tracePt t="138702" x="3929063" y="4527550"/>
          <p14:tracePt t="138716" x="3660775" y="4429125"/>
          <p14:tracePt t="138738" x="3554413" y="4348163"/>
          <p14:tracePt t="138750" x="3322638" y="4205288"/>
          <p14:tracePt t="138764" x="3224213" y="4116388"/>
          <p14:tracePt t="138789" x="3152775" y="4054475"/>
          <p14:tracePt t="138801" x="3044825" y="3902075"/>
          <p14:tracePt t="138825" x="3009900" y="3768725"/>
          <p14:tracePt t="138850" x="3009900" y="3724275"/>
          <p14:tracePt t="138864" x="3009900" y="3687763"/>
          <p14:tracePt t="138873" x="3009900" y="3660775"/>
          <p14:tracePt t="138885" x="3044825" y="3598863"/>
          <p14:tracePt t="138910" x="3044825" y="3589338"/>
          <p14:tracePt t="138923" x="3054350" y="3581400"/>
          <p14:tracePt t="138935" x="3062288" y="3581400"/>
          <p14:tracePt t="138959" x="3062288" y="3571875"/>
          <p14:tracePt t="138970" x="3071813" y="3571875"/>
          <p14:tracePt t="139002" x="3081338" y="3562350"/>
          <p14:tracePt t="139007" x="3143250" y="3554413"/>
          <p14:tracePt t="139019" x="3375025" y="3517900"/>
          <p14:tracePt t="139033" x="3527425" y="3509963"/>
          <p14:tracePt t="139055" x="3679825" y="3509963"/>
          <p14:tracePt t="139068" x="4010025" y="3509963"/>
          <p14:tracePt t="139092" x="4160838" y="3536950"/>
          <p14:tracePt t="139105" x="4313238" y="3562350"/>
          <p14:tracePt t="139116" x="4608513" y="3616325"/>
          <p14:tracePt t="139141" x="4751388" y="3652838"/>
          <p14:tracePt t="139155" x="4973638" y="3741738"/>
          <p14:tracePt t="139178" x="5081588" y="3776663"/>
          <p14:tracePt t="139190" x="5187950" y="3813175"/>
          <p14:tracePt t="139203" x="5375275" y="3857625"/>
          <p14:tracePt t="139218" x="5446713" y="3884613"/>
          <p14:tracePt t="139239" x="5510213" y="3911600"/>
          <p14:tracePt t="139271" x="5527675" y="3919538"/>
          <p14:tracePt t="139276" x="5537200" y="3929063"/>
          <p14:tracePt t="139287" x="5554663" y="3946525"/>
          <p14:tracePt t="139318" x="5562600" y="3946525"/>
          <p14:tracePt t="139337" x="5562600" y="3956050"/>
          <p14:tracePt t="139567" x="5562600" y="3965575"/>
          <p14:tracePt t="139836" x="5562600" y="3956050"/>
          <p14:tracePt t="139863" x="5545138" y="3938588"/>
          <p14:tracePt t="139873" x="5527675" y="3919538"/>
          <p14:tracePt t="139890" x="5491163" y="3902075"/>
          <p14:tracePt t="139897" x="5429250" y="3867150"/>
          <p14:tracePt t="139909" x="5089525" y="3830638"/>
          <p14:tracePt t="139940" x="4776788" y="3830638"/>
          <p14:tracePt t="139945" x="4394200" y="3857625"/>
          <p14:tracePt t="139960" x="3625850" y="4054475"/>
          <p14:tracePt t="139974" x="3340100" y="4143375"/>
          <p14:tracePt t="139974" x="3054350" y="4251325"/>
          <p14:tracePt t="139995" x="2830513" y="4330700"/>
          <p14:tracePt t="140019" x="2660650" y="4402138"/>
          <p14:tracePt t="140031" x="2554288" y="4438650"/>
          <p14:tracePt t="140043" x="2482850" y="4473575"/>
          <p14:tracePt t="140067" x="2482850" y="4483100"/>
          <p14:tracePt t="140080" x="2500313" y="4491038"/>
          <p14:tracePt t="140397" x="2509838" y="4491038"/>
          <p14:tracePt t="140481" x="2509838" y="4500563"/>
          <p14:tracePt t="140497" x="2509838" y="4527550"/>
          <p14:tracePt t="140505" x="2509838" y="4572000"/>
          <p14:tracePt t="140517" x="2509838" y="4633913"/>
          <p14:tracePt t="140530" x="2509838" y="4714875"/>
          <p14:tracePt t="140556" x="2509838" y="4741863"/>
          <p14:tracePt t="140568" x="2517775" y="4759325"/>
          <p14:tracePt t="140600" x="2517775" y="4776788"/>
          <p14:tracePt t="140606" x="2517775" y="4813300"/>
          <p14:tracePt t="140631" x="2517775" y="4848225"/>
          <p14:tracePt t="140640" x="2517775" y="4894263"/>
          <p14:tracePt t="140653" x="2517775" y="4929188"/>
          <p14:tracePt t="140664" x="2517775" y="4983163"/>
          <p14:tracePt t="140689" x="2517775" y="4991100"/>
          <p14:tracePt t="140701" x="2517775" y="5018088"/>
          <p14:tracePt t="141385" x="2536825" y="5010150"/>
          <p14:tracePt t="141395" x="2562225" y="5000625"/>
          <p14:tracePt t="141409" x="2581275" y="4983163"/>
          <p14:tracePt t="141421" x="2643188" y="4965700"/>
          <p14:tracePt t="141444" x="2679700" y="4956175"/>
          <p14:tracePt t="141456" x="2697163" y="4946650"/>
          <p14:tracePt t="141472" x="2751138" y="4938713"/>
          <p14:tracePt t="141493" x="2803525" y="4929188"/>
          <p14:tracePt t="141505" x="2822575" y="4919663"/>
          <p14:tracePt t="141529" x="2840038" y="4919663"/>
          <p14:tracePt t="141542" x="2874963" y="4911725"/>
          <p14:tracePt t="141555" x="2901950" y="4911725"/>
          <p14:tracePt t="141580" x="2938463" y="4902200"/>
          <p14:tracePt t="141590" x="2973388" y="4902200"/>
          <p14:tracePt t="141945" x="2982913" y="4894263"/>
          <p14:tracePt t="141956" x="3009900" y="4875213"/>
          <p14:tracePt t="141968" x="3081338" y="4786313"/>
          <p14:tracePt t="141993" x="3116263" y="4732338"/>
          <p14:tracePt t="142005" x="3160713" y="4679950"/>
          <p14:tracePt t="142018" x="3179763" y="4608513"/>
          <p14:tracePt t="142030" x="3224213" y="4465638"/>
          <p14:tracePt t="142056" x="3251200" y="4367213"/>
          <p14:tracePt t="142066" x="3268663" y="4286250"/>
          <p14:tracePt t="142078" x="3303588" y="4170363"/>
          <p14:tracePt t="142103" x="3313113" y="4133850"/>
          <p14:tracePt t="142117" x="3330575" y="4098925"/>
          <p14:tracePt t="142125" x="3394075" y="4010025"/>
          <p14:tracePt t="142152" x="3455988" y="3938588"/>
          <p14:tracePt t="142163" x="3608388" y="3830638"/>
          <p14:tracePt t="142177" x="3687763" y="3795713"/>
          <p14:tracePt t="142200" x="3751263" y="3776663"/>
          <p14:tracePt t="142212" x="3911600" y="3759200"/>
          <p14:tracePt t="142237" x="4089400" y="3759200"/>
          <p14:tracePt t="142250" x="4179888" y="3759200"/>
          <p14:tracePt t="142262" x="4259263" y="3759200"/>
          <p14:tracePt t="142286" x="4286250" y="3768725"/>
          <p14:tracePt t="142297" x="4295775" y="3786188"/>
          <p14:tracePt t="142531" x="4313238" y="3786188"/>
          <p14:tracePt t="142544" x="4367213" y="3786188"/>
          <p14:tracePt t="142553" x="4411663" y="3786188"/>
          <p14:tracePt t="142565" x="4598988" y="3830638"/>
          <p14:tracePt t="142589" x="4705350" y="3867150"/>
          <p14:tracePt t="142602" x="4822825" y="3919538"/>
          <p14:tracePt t="142614" x="5062538" y="4037013"/>
          <p14:tracePt t="142630" x="5170488" y="4098925"/>
          <p14:tracePt t="142654" x="5375275" y="4170363"/>
          <p14:tracePt t="142674" x="5446713" y="4179888"/>
          <p14:tracePt t="142687" x="5510213" y="4187825"/>
          <p14:tracePt t="142699" x="5581650" y="4187825"/>
          <p14:tracePt t="143005" x="5554663" y="4197350"/>
          <p14:tracePt t="143017" x="5500688" y="4205288"/>
          <p14:tracePt t="143029" x="5438775" y="4205288"/>
          <p14:tracePt t="143040" x="5375275" y="4205288"/>
          <p14:tracePt t="143054" x="5205413" y="4197350"/>
          <p14:tracePt t="143068" x="5126038" y="4160838"/>
          <p14:tracePt t="143089" x="5000625" y="4044950"/>
          <p14:tracePt t="143114" x="4956175" y="3990975"/>
          <p14:tracePt t="143125" x="4938713" y="3938588"/>
          <p14:tracePt t="143138" x="4938713" y="3902075"/>
          <p14:tracePt t="143152" x="4929188" y="3875088"/>
          <p14:tracePt t="143174" x="4929188" y="3857625"/>
          <p14:tracePt t="143190" x="4929188" y="3848100"/>
          <p14:tracePt t="143212" x="4965700" y="3830638"/>
          <p14:tracePt t="143237" x="5000625" y="3830638"/>
          <p14:tracePt t="143251" x="5054600" y="3830638"/>
          <p14:tracePt t="143260" x="5116513" y="3830638"/>
          <p14:tracePt t="143272" x="5313363" y="3830638"/>
          <p14:tracePt t="143302" x="5438775" y="3848100"/>
          <p14:tracePt t="143310" x="5589588" y="3875088"/>
          <p14:tracePt t="143322" x="5884863" y="3965575"/>
          <p14:tracePt t="143345" x="6027738" y="4010025"/>
          <p14:tracePt t="143358" x="6269038" y="4133850"/>
          <p14:tracePt t="143372" x="6375400" y="4197350"/>
          <p14:tracePt t="143393" x="6491288" y="4241800"/>
          <p14:tracePt t="143405" x="6680200" y="4295775"/>
          <p14:tracePt t="143430" x="6786563" y="4322763"/>
          <p14:tracePt t="143711" x="6786563" y="4348163"/>
          <p14:tracePt t="143723" x="6786563" y="4357688"/>
          <p14:tracePt t="143736" x="6786563" y="4367213"/>
          <p14:tracePt t="143820" x="6786563" y="4375150"/>
          <p14:tracePt t="143835" x="6796088" y="4384675"/>
          <p14:tracePt t="143845" x="6796088" y="4402138"/>
          <p14:tracePt t="143858" x="6804025" y="4411663"/>
          <p14:tracePt t="143882" x="6804025" y="4419600"/>
          <p14:tracePt t="143893" x="6823075" y="4465638"/>
          <p14:tracePt t="143917" x="6831013" y="4491038"/>
          <p14:tracePt t="143941" x="6840538" y="4537075"/>
          <p14:tracePt t="143944" x="6848475" y="4572000"/>
          <p14:tracePt t="143966" x="6858000" y="4608513"/>
          <p14:tracePt t="143979" x="6867525" y="4679950"/>
          <p14:tracePt t="144002" x="6867525" y="4714875"/>
          <p14:tracePt t="144771" x="6867525" y="4751388"/>
          <p14:tracePt t="144783" x="6867525" y="4776788"/>
          <p14:tracePt t="144796" x="6867525" y="4813300"/>
          <p14:tracePt t="144815" x="6867525" y="4822825"/>
          <p14:tracePt t="144820" x="6867525" y="4848225"/>
          <p14:tracePt t="148451" x="0" y="0"/>
        </p14:tracePtLst>
        <p14:tracePtLst>
          <p14:tracePt t="156860" x="3205163" y="5089525"/>
          <p14:tracePt t="157264" x="3187700" y="5099050"/>
          <p14:tracePt t="157278" x="3125788" y="5108575"/>
          <p14:tracePt t="157287" x="3027363" y="5116513"/>
          <p14:tracePt t="157299" x="2894013" y="5143500"/>
          <p14:tracePt t="157312" x="2697163" y="5187950"/>
          <p14:tracePt t="157324" x="2071688" y="5276850"/>
          <p14:tracePt t="157348" x="1803400" y="5313363"/>
          <p14:tracePt t="157361" x="1517650" y="5322888"/>
          <p14:tracePt t="157394" x="1438275" y="5330825"/>
          <p14:tracePt t="157401" x="1339850" y="5348288"/>
          <p14:tracePt t="157411" x="1312863" y="5357813"/>
          <p14:tracePt t="157439" x="1285875" y="5357813"/>
          <p14:tracePt t="157703" x="1268413" y="5357813"/>
          <p14:tracePt t="157713" x="1258888" y="5357813"/>
          <p14:tracePt t="157724" x="1250950" y="5357813"/>
          <p14:tracePt t="157750" x="1241425" y="5357813"/>
          <p14:tracePt t="157810" x="1250950" y="5322888"/>
          <p14:tracePt t="157822" x="1268413" y="5268913"/>
          <p14:tracePt t="157834" x="1312863" y="5205413"/>
          <p14:tracePt t="157848" x="1393825" y="5062538"/>
          <p14:tracePt t="157862" x="1428750" y="5010150"/>
          <p14:tracePt t="157884" x="1446213" y="4956175"/>
          <p14:tracePt t="157896" x="1465263" y="4875213"/>
          <p14:tracePt t="157920" x="1473200" y="4848225"/>
          <p14:tracePt t="157943" x="1473200" y="4840288"/>
          <p14:tracePt t="157949" x="1482725" y="4803775"/>
          <p14:tracePt t="157969" x="1490663" y="4786313"/>
          <p14:tracePt t="157998" x="1500188" y="4786313"/>
          <p14:tracePt t="158785" x="1482725" y="4786313"/>
          <p14:tracePt t="158799" x="1455738" y="4786313"/>
          <p14:tracePt t="158811" x="1446213" y="4786313"/>
          <p14:tracePt t="158822" x="1428750" y="4795838"/>
          <p14:tracePt t="158845" x="1419225" y="4813300"/>
          <p14:tracePt t="158858" x="1393825" y="4830763"/>
          <p14:tracePt t="158870" x="1347788" y="4857750"/>
          <p14:tracePt t="158895" x="1322388" y="4875213"/>
          <p14:tracePt t="158909" x="1285875" y="4911725"/>
          <p14:tracePt t="158922" x="1214438" y="4983163"/>
          <p14:tracePt t="158944" x="1187450" y="5010150"/>
          <p14:tracePt t="158957" x="1160463" y="5027613"/>
          <p14:tracePt t="159200" x="1143000" y="5037138"/>
          <p14:tracePt t="159215" x="1116013" y="5037138"/>
          <p14:tracePt t="159226" x="1081088" y="5045075"/>
          <p14:tracePt t="159238" x="1000125" y="5072063"/>
          <p14:tracePt t="159248" x="884238" y="5081588"/>
          <p14:tracePt t="159261" x="723900" y="5108575"/>
          <p14:tracePt t="159274" x="536575" y="5143500"/>
          <p14:tracePt t="159298" x="509588" y="5153025"/>
          <p14:tracePt t="159308" x="490538" y="5160963"/>
          <p14:tracePt t="159602" x="490538" y="5180013"/>
          <p14:tracePt t="159615" x="500063" y="5187950"/>
          <p14:tracePt t="159676" x="500063" y="5205413"/>
          <p14:tracePt t="159686" x="500063" y="5224463"/>
          <p14:tracePt t="159698" x="517525" y="5241925"/>
          <p14:tracePt t="159712" x="544513" y="5259388"/>
          <p14:tracePt t="159735" x="554038" y="5276850"/>
          <p14:tracePt t="159749" x="561975" y="5286375"/>
          <p14:tracePt t="159763" x="588963" y="5313363"/>
          <p14:tracePt t="162928" x="615950" y="5303838"/>
          <p14:tracePt t="162942" x="642938" y="5268913"/>
          <p14:tracePt t="162954" x="679450" y="5187950"/>
          <p14:tracePt t="162964" x="723900" y="5089525"/>
          <p14:tracePt t="162980" x="795338" y="4938713"/>
          <p14:tracePt t="163000" x="812800" y="4902200"/>
          <p14:tracePt t="163014" x="847725" y="4848225"/>
          <p14:tracePt t="163038" x="857250" y="4822825"/>
          <p14:tracePt t="163051" x="866775" y="4813300"/>
          <p14:tracePt t="163074" x="874713" y="4803775"/>
          <p14:tracePt t="163100" x="893763" y="4795838"/>
          <p14:tracePt t="163112" x="901700" y="4795838"/>
          <p14:tracePt t="163319" x="901700" y="4803775"/>
          <p14:tracePt t="163330" x="901700" y="4813300"/>
          <p14:tracePt t="163343" x="911225" y="4830763"/>
          <p14:tracePt t="163355" x="919163" y="4848225"/>
          <p14:tracePt t="163362" x="928688" y="4867275"/>
          <p14:tracePt t="163379" x="946150" y="4894263"/>
          <p14:tracePt t="163391" x="955675" y="4919663"/>
          <p14:tracePt t="163416" x="965200" y="4946650"/>
          <p14:tracePt t="163427" x="982663" y="4991100"/>
          <p14:tracePt t="163452" x="1009650" y="5010150"/>
          <p14:tracePt t="163465" x="1027113" y="5027613"/>
          <p14:tracePt t="163478" x="1071563" y="5045075"/>
          <p14:tracePt t="163500" x="1089025" y="5045075"/>
          <p14:tracePt t="163512" x="1116013" y="5037138"/>
          <p14:tracePt t="163526" x="1143000" y="5000625"/>
          <p14:tracePt t="163549" x="1143000" y="4983163"/>
          <p14:tracePt t="163562" x="1143000" y="4956175"/>
          <p14:tracePt t="163610" x="1143000" y="4938713"/>
          <p14:tracePt t="163627" x="1143000" y="4919663"/>
          <p14:tracePt t="163635" x="1143000" y="4911725"/>
          <p14:tracePt t="163646" x="1143000" y="4894263"/>
          <p14:tracePt t="164147" x="1133475" y="4894263"/>
          <p14:tracePt t="164207" x="1125538" y="4894263"/>
          <p14:tracePt t="164390" x="1125538" y="4902200"/>
          <p14:tracePt t="165463" x="1133475" y="4902200"/>
          <p14:tracePt t="165477" x="1143000" y="4902200"/>
          <p14:tracePt t="165501" x="1169988" y="4911725"/>
          <p14:tracePt t="165523" x="1179513" y="4911725"/>
          <p14:tracePt t="165535" x="1196975" y="4911725"/>
          <p14:tracePt t="165551" x="1196975" y="4919663"/>
          <p14:tracePt t="165560" x="1223963" y="4919663"/>
          <p14:tracePt t="165584" x="1231900" y="4919663"/>
          <p14:tracePt t="165939" x="1214438" y="4946650"/>
          <p14:tracePt t="165948" x="1169988" y="5000625"/>
          <p14:tracePt t="165961" x="1125538" y="5072063"/>
          <p14:tracePt t="165983" x="1089025" y="5153025"/>
          <p14:tracePt t="165989" x="1044575" y="5251450"/>
          <p14:tracePt t="165999" x="1000125" y="5348288"/>
          <p14:tracePt t="166022" x="982663" y="5394325"/>
          <p14:tracePt t="166035" x="973138" y="5446713"/>
          <p14:tracePt t="166048" x="973138" y="5473700"/>
          <p14:tracePt t="166073" x="973138" y="5483225"/>
          <p14:tracePt t="166097" x="973138" y="5491163"/>
          <p14:tracePt t="166402" x="982663" y="5491163"/>
          <p14:tracePt t="166415" x="990600" y="5491163"/>
          <p14:tracePt t="166424" x="1009650" y="5491163"/>
          <p14:tracePt t="166436" x="1044575" y="5465763"/>
          <p14:tracePt t="166462" x="1054100" y="5456238"/>
          <p14:tracePt t="166475" x="1062038" y="5456238"/>
          <p14:tracePt t="166524" x="1081088" y="5438775"/>
          <p14:tracePt t="166535" x="1089025" y="5438775"/>
          <p14:tracePt t="166546" x="1089025" y="5429250"/>
          <p14:tracePt t="168204" x="1116013" y="5419725"/>
          <p14:tracePt t="168219" x="1152525" y="5419725"/>
          <p14:tracePt t="168231" x="1179513" y="5419725"/>
          <p14:tracePt t="168240" x="1196975" y="5419725"/>
          <p14:tracePt t="168252" x="1250950" y="5419725"/>
          <p14:tracePt t="168266" x="1276350" y="5419725"/>
          <p14:tracePt t="168288" x="1285875" y="5429250"/>
          <p14:tracePt t="168302" x="1330325" y="5446713"/>
          <p14:tracePt t="168326" x="1347788" y="5446713"/>
          <p14:tracePt t="168351" x="1366838" y="5446713"/>
          <p14:tracePt t="168353" x="1374775" y="5446713"/>
          <p14:tracePt t="168386" x="1393825" y="5446713"/>
          <p14:tracePt t="168400" x="1401763" y="5446713"/>
          <p14:tracePt t="168412" x="1419225" y="5446713"/>
          <p14:tracePt t="168423" x="1428750" y="5446713"/>
          <p14:tracePt t="168522" x="1419225" y="5446713"/>
          <p14:tracePt t="169142" x="1411288" y="5446713"/>
          <p14:tracePt t="169155" x="1393825" y="5446713"/>
          <p14:tracePt t="169166" x="1384300" y="5446713"/>
          <p14:tracePt t="169179" x="1374775" y="5446713"/>
          <p14:tracePt t="169196" x="1357313" y="5446713"/>
          <p14:tracePt t="169386" x="1366838" y="5446713"/>
          <p14:tracePt t="169398" x="1374775" y="5446713"/>
          <p14:tracePt t="169422" x="1393825" y="5446713"/>
          <p14:tracePt t="169437" x="1411288" y="5446713"/>
          <p14:tracePt t="169445" x="1411288" y="5438775"/>
          <p14:tracePt t="169924" x="1393825" y="5438775"/>
          <p14:tracePt t="169936" x="1384300" y="5438775"/>
          <p14:tracePt t="169948" x="1374775" y="5438775"/>
          <p14:tracePt t="169958" x="1366838" y="5438775"/>
          <p14:tracePt t="169971" x="1357313" y="5438775"/>
          <p14:tracePt t="169982" x="1322388" y="5438775"/>
          <p14:tracePt t="170008" x="1295400" y="5438775"/>
          <p14:tracePt t="170032" x="1276350" y="5429250"/>
          <p14:tracePt t="170047" x="1250950" y="5419725"/>
          <p14:tracePt t="170063" x="1223963" y="5411788"/>
          <p14:tracePt t="170068" x="1204913" y="5411788"/>
          <p14:tracePt t="170104" x="1187450" y="5402263"/>
          <p14:tracePt t="170116" x="1169988" y="5394325"/>
          <p14:tracePt t="170120" x="1160463" y="5394325"/>
          <p14:tracePt t="170142" x="1143000" y="5384800"/>
          <p14:tracePt t="170154" x="1125538" y="5367338"/>
          <p14:tracePt t="170569" x="1116013" y="5367338"/>
          <p14:tracePt t="170593" x="1108075" y="5367338"/>
          <p14:tracePt t="170604" x="1098550" y="5367338"/>
          <p14:tracePt t="170689" x="1089025" y="5367338"/>
          <p14:tracePt t="174297" x="1108075" y="5357813"/>
          <p14:tracePt t="174309" x="1143000" y="5340350"/>
          <p14:tracePt t="174320" x="1179513" y="5330825"/>
          <p14:tracePt t="174333" x="1241425" y="5322888"/>
          <p14:tracePt t="174347" x="1285875" y="5313363"/>
          <p14:tracePt t="174358" x="1366838" y="5303838"/>
          <p14:tracePt t="174371" x="1384300" y="5303838"/>
          <p14:tracePt t="174395" x="1411288" y="5303838"/>
          <p14:tracePt t="174406" x="1438275" y="5303838"/>
          <p14:tracePt t="174432" x="1446213" y="5303838"/>
          <p14:tracePt t="174442" x="1455738" y="5303838"/>
          <p14:tracePt t="174652" x="1455738" y="5313363"/>
          <p14:tracePt t="174675" x="1446213" y="5313363"/>
          <p14:tracePt t="174687" x="1419225" y="5330825"/>
          <p14:tracePt t="174691" x="1401763" y="5340350"/>
          <p14:tracePt t="174710" x="1384300" y="5340350"/>
          <p14:tracePt t="174723" x="1357313" y="5348288"/>
          <p14:tracePt t="174755" x="1330325" y="5348288"/>
          <p14:tracePt t="174760" x="1312863" y="5357813"/>
          <p14:tracePt t="174786" x="1303338" y="5357813"/>
          <p14:tracePt t="174796" x="1285875" y="5357813"/>
          <p14:tracePt t="174846" x="1285875" y="5367338"/>
          <p14:tracePt t="174857" x="1285875" y="5375275"/>
          <p14:tracePt t="174861" x="1285875" y="5384800"/>
          <p14:tracePt t="174894" x="1285875" y="5394325"/>
          <p14:tracePt t="174905" x="1285875" y="5402263"/>
          <p14:tracePt t="174919" x="1285875" y="5411788"/>
          <p14:tracePt t="174942" x="1285875" y="5419725"/>
          <p14:tracePt t="174956" x="1285875" y="5429250"/>
          <p14:tracePt t="174977" x="1285875" y="5438775"/>
          <p14:tracePt t="174992" x="1285875" y="5446713"/>
          <p14:tracePt t="175005" x="1285875" y="5456238"/>
          <p14:tracePt t="175027" x="1285875" y="5465763"/>
          <p14:tracePt t="175040" x="1285875" y="5473700"/>
          <p14:tracePt t="175053" x="1285875" y="5483225"/>
          <p14:tracePt t="175078" x="1285875" y="5491163"/>
          <p14:tracePt t="175089" x="1285875" y="5500688"/>
          <p14:tracePt t="175113" x="1285875" y="5510213"/>
          <p14:tracePt t="175125" x="1285875" y="5518150"/>
          <p14:tracePt t="175136" x="1285875" y="5527675"/>
          <p14:tracePt t="175163" x="1285875" y="5545138"/>
          <p14:tracePt t="175173" x="1285875" y="5554663"/>
          <p14:tracePt t="175198" x="1285875" y="5562600"/>
          <p14:tracePt t="175212" x="1285875" y="5572125"/>
          <p14:tracePt t="175222" x="1285875" y="5581650"/>
          <p14:tracePt t="175247" x="1295400" y="5589588"/>
          <p14:tracePt t="175259" x="1303338" y="5599113"/>
          <p14:tracePt t="175283" x="1303338" y="5608638"/>
          <p14:tracePt t="175297" x="1303338" y="5616575"/>
          <p14:tracePt t="175322" x="1322388" y="5616575"/>
          <p14:tracePt t="175641" x="1322388" y="5581650"/>
          <p14:tracePt t="175652" x="1322388" y="5545138"/>
          <p14:tracePt t="175661" x="1322388" y="5510213"/>
          <p14:tracePt t="175674" x="1322388" y="5483225"/>
          <p14:tracePt t="175685" x="1322388" y="5456238"/>
          <p14:tracePt t="175697" x="1322388" y="5446713"/>
          <p14:tracePt t="175747" x="1322388" y="5438775"/>
          <p14:tracePt t="175784" x="1322388" y="5429250"/>
          <p14:tracePt t="177563" x="1339850" y="5429250"/>
          <p14:tracePt t="177574" x="1357313" y="5429250"/>
          <p14:tracePt t="177585" x="1393825" y="5419725"/>
          <p14:tracePt t="177598" x="1500188" y="5384800"/>
          <p14:tracePt t="177628" x="1581150" y="5367338"/>
          <p14:tracePt t="177635" x="1687513" y="5340350"/>
          <p14:tracePt t="177649" x="1901825" y="5303838"/>
          <p14:tracePt t="177671" x="2009775" y="5303838"/>
          <p14:tracePt t="177684" x="2232025" y="5268913"/>
          <p14:tracePt t="177708" x="2347913" y="5259388"/>
          <p14:tracePt t="177721" x="2446338" y="5259388"/>
          <p14:tracePt t="177733" x="2581275" y="5259388"/>
          <p14:tracePt t="177756" x="2625725" y="5259388"/>
          <p14:tracePt t="177769" x="2652713" y="5259388"/>
          <p14:tracePt t="177785" x="2732088" y="5259388"/>
          <p14:tracePt t="177814" x="2786063" y="5232400"/>
          <p14:tracePt t="177817" x="2884488" y="5197475"/>
          <p14:tracePt t="177847" x="2938463" y="5160963"/>
          <p14:tracePt t="177864" x="3017838" y="5143500"/>
          <p14:tracePt t="177878" x="3036888" y="5143500"/>
          <p14:tracePt t="178159" x="3054350" y="5126038"/>
          <p14:tracePt t="178171" x="3098800" y="5108575"/>
          <p14:tracePt t="178190" x="3170238" y="5099050"/>
          <p14:tracePt t="178196" x="3286125" y="5054600"/>
          <p14:tracePt t="178209" x="3438525" y="5037138"/>
          <p14:tracePt t="178221" x="3768725" y="4965700"/>
          <p14:tracePt t="178251" x="3894138" y="4938713"/>
          <p14:tracePt t="178257" x="3983038" y="4919663"/>
          <p14:tracePt t="178270" x="4062413" y="4894263"/>
          <p14:tracePt t="178292" x="4081463" y="4894263"/>
          <p14:tracePt t="178304" x="4108450" y="4884738"/>
          <p14:tracePt t="178323" x="4133850" y="4884738"/>
          <p14:tracePt t="178343" x="4143375" y="4884738"/>
          <p14:tracePt t="178354" x="4152900" y="4884738"/>
          <p14:tracePt t="178404" x="4160838" y="4884738"/>
          <p14:tracePt t="178513" x="4160838" y="4902200"/>
          <p14:tracePt t="179255" x="4160838" y="4929188"/>
          <p14:tracePt t="179268" x="4160838" y="4938713"/>
          <p14:tracePt t="179280" x="4160838" y="4973638"/>
          <p14:tracePt t="179316" x="4160838" y="5018088"/>
          <p14:tracePt t="179330" x="4152900" y="5054600"/>
          <p14:tracePt t="179340" x="4152900" y="5081588"/>
          <p14:tracePt t="179354" x="4143375" y="5099050"/>
          <p14:tracePt t="179363" x="4143375" y="5126038"/>
          <p14:tracePt t="179394" x="4133850" y="5143500"/>
          <p14:tracePt t="179406" x="4133850" y="5160963"/>
          <p14:tracePt t="179427" x="4133850" y="5170488"/>
          <p14:tracePt t="179438" x="4133850" y="5180013"/>
          <p14:tracePt t="179450" x="4133850" y="5205413"/>
          <p14:tracePt t="179780" x="4133850" y="5153025"/>
          <p14:tracePt t="179793" x="4133850" y="5108575"/>
          <p14:tracePt t="179803" x="4116388" y="5045075"/>
          <p14:tracePt t="179816" x="4098925" y="5027613"/>
          <p14:tracePt t="179841" x="4098925" y="5018088"/>
          <p14:tracePt t="179852" x="4098925" y="5010150"/>
          <p14:tracePt t="179865" x="4098925" y="5000625"/>
          <p14:tracePt t="179926" x="4098925" y="4991100"/>
          <p14:tracePt t="179939" x="4116388" y="4991100"/>
          <p14:tracePt t="179962" x="4125913" y="4991100"/>
          <p14:tracePt t="180547" x="4125913" y="4973638"/>
          <p14:tracePt t="180560" x="4125913" y="4965700"/>
          <p14:tracePt t="180608" x="4125913" y="4956175"/>
          <p14:tracePt t="180684" x="4125913" y="4946650"/>
          <p14:tracePt t="180766" x="4125913" y="4938713"/>
          <p14:tracePt t="181877" x="4133850" y="4938713"/>
          <p14:tracePt t="181887" x="4170363" y="4929188"/>
          <p14:tracePt t="181904" x="4224338" y="4911725"/>
          <p14:tracePt t="181913" x="4303713" y="4894263"/>
          <p14:tracePt t="181924" x="4394200" y="4867275"/>
          <p14:tracePt t="181935" x="4581525" y="4830763"/>
          <p14:tracePt t="181961" x="4679950" y="4822825"/>
          <p14:tracePt t="181975" x="4751388" y="4822825"/>
          <p14:tracePt t="181986" x="4867275" y="4822825"/>
          <p14:tracePt t="182008" x="4884738" y="4822825"/>
          <p14:tracePt t="182021" x="4929188" y="4840288"/>
          <p14:tracePt t="182035" x="4938713" y="4840288"/>
          <p14:tracePt t="182067" x="4938713" y="4848225"/>
          <p14:tracePt t="182075" x="4938713" y="4857750"/>
          <p14:tracePt t="182120" x="4938713" y="4867275"/>
          <p14:tracePt t="182217" x="4938713" y="4875213"/>
          <p14:tracePt t="182244" x="4929188" y="4875213"/>
          <p14:tracePt t="182266" x="4902200" y="4884738"/>
          <p14:tracePt t="182285" x="4857750" y="4894263"/>
          <p14:tracePt t="182290" x="4830763" y="4902200"/>
          <p14:tracePt t="182304" x="4803775" y="4902200"/>
          <p14:tracePt t="182327" x="4776788" y="4911725"/>
          <p14:tracePt t="182338" x="4732338" y="4911725"/>
          <p14:tracePt t="182361" x="4697413" y="4911725"/>
          <p14:tracePt t="182376" x="4670425" y="4919663"/>
          <p14:tracePt t="182388" x="4608513" y="4938713"/>
          <p14:tracePt t="182412" x="4581525" y="4956175"/>
          <p14:tracePt t="182423" x="4562475" y="4965700"/>
          <p14:tracePt t="182729" x="4537075" y="4973638"/>
          <p14:tracePt t="182740" x="4500563" y="4991100"/>
          <p14:tracePt t="182752" x="4224338" y="5116513"/>
          <p14:tracePt t="182790" x="4125913" y="5153025"/>
          <p14:tracePt t="182800" x="4071938" y="5180013"/>
          <p14:tracePt t="182813" x="4037013" y="5197475"/>
          <p14:tracePt t="182825" x="4000500" y="5224463"/>
          <p14:tracePt t="182838" x="3956050" y="5232400"/>
          <p14:tracePt t="182862" x="3946525" y="5232400"/>
          <p14:tracePt t="182895" x="3938588" y="5232400"/>
          <p14:tracePt t="182936" x="3938588" y="5224463"/>
          <p14:tracePt t="182948" x="3938588" y="5197475"/>
          <p14:tracePt t="182961" x="3938588" y="5187950"/>
          <p14:tracePt t="182972" x="3938588" y="5160963"/>
          <p14:tracePt t="182983" x="3938588" y="5133975"/>
          <p14:tracePt t="182996" x="3938588" y="5099050"/>
          <p14:tracePt t="183010" x="3938588" y="5081588"/>
          <p14:tracePt t="183033" x="3938588" y="5054600"/>
          <p14:tracePt t="183064" x="3938588" y="5037138"/>
          <p14:tracePt t="183069" x="3938588" y="5027613"/>
          <p14:tracePt t="183098" x="3938588" y="5018088"/>
          <p14:tracePt t="183157" x="3990975" y="5000625"/>
          <p14:tracePt t="183412" x="4010025" y="5010150"/>
          <p14:tracePt t="183422" x="4027488" y="5045075"/>
          <p14:tracePt t="183430" x="4054475" y="5081588"/>
          <p14:tracePt t="183448" x="4098925" y="5170488"/>
          <p14:tracePt t="183472" x="4116388" y="5205413"/>
          <p14:tracePt t="183484" x="4125913" y="5303838"/>
          <p14:tracePt t="183508" x="4125913" y="5340350"/>
          <p14:tracePt t="183520" x="4125913" y="5375275"/>
          <p14:tracePt t="183533" x="4143375" y="5411788"/>
          <p14:tracePt t="183564" x="4152900" y="5419725"/>
          <p14:tracePt t="183778" x="4152900" y="5402263"/>
          <p14:tracePt t="183791" x="4152900" y="5340350"/>
          <p14:tracePt t="183813" x="4152900" y="5322888"/>
          <p14:tracePt t="183825" x="4152900" y="5303838"/>
          <p14:tracePt t="183837" x="4152900" y="5286375"/>
          <p14:tracePt t="183858" x="4152900" y="5268913"/>
          <p14:tracePt t="183885" x="4152900" y="5251450"/>
          <p14:tracePt t="183924" x="4152900" y="5241925"/>
          <p14:tracePt t="183985" x="4143375" y="5241925"/>
          <p14:tracePt t="186067" x="4160838" y="5241925"/>
          <p14:tracePt t="186079" x="4214813" y="5241925"/>
          <p14:tracePt t="186104" x="4268788" y="5251450"/>
          <p14:tracePt t="186115" x="4303713" y="5259388"/>
          <p14:tracePt t="186123" x="4348163" y="5259388"/>
          <p14:tracePt t="186141" x="4419600" y="5268913"/>
          <p14:tracePt t="186153" x="4446588" y="5276850"/>
          <p14:tracePt t="186177" x="4465638" y="5276850"/>
          <p14:tracePt t="186188" x="4518025" y="5276850"/>
          <p14:tracePt t="186214" x="4545013" y="5276850"/>
          <p14:tracePt t="186225" x="4598988" y="5276850"/>
          <p14:tracePt t="186237" x="4616450" y="5276850"/>
          <p14:tracePt t="186264" x="4625975" y="5276850"/>
          <p14:tracePt t="186287" x="4625975" y="5268913"/>
          <p14:tracePt t="186323" x="4633913" y="5268913"/>
          <p14:tracePt t="186347" x="4643438" y="5268913"/>
          <p14:tracePt t="186518" x="4633913" y="5268913"/>
          <p14:tracePt t="186531" x="4625975" y="5268913"/>
          <p14:tracePt t="186542" x="4598988" y="5268913"/>
          <p14:tracePt t="186556" x="4572000" y="5268913"/>
          <p14:tracePt t="186566" x="4527550" y="5268913"/>
          <p14:tracePt t="186580" x="4465638" y="5268913"/>
          <p14:tracePt t="186591" x="4295775" y="5268913"/>
          <p14:tracePt t="186615" x="4179888" y="5268913"/>
          <p14:tracePt t="186625" x="3840163" y="5251450"/>
          <p14:tracePt t="186652" x="3687763" y="5241925"/>
          <p14:tracePt t="186663" x="3536950" y="5214938"/>
          <p14:tracePt t="186677" x="3313113" y="5214938"/>
          <p14:tracePt t="186700" x="3251200" y="5214938"/>
          <p14:tracePt t="186712" x="3179763" y="5224463"/>
          <p14:tracePt t="186725" x="3089275" y="5276850"/>
          <p14:tracePt t="186748" x="3062288" y="5303838"/>
          <p14:tracePt t="186762" x="3054350" y="5313363"/>
          <p14:tracePt t="186786" x="3062288" y="5313363"/>
          <p14:tracePt t="187031" x="3027363" y="5313363"/>
          <p14:tracePt t="187042" x="2982913" y="5313363"/>
          <p14:tracePt t="187054" x="2928938" y="5313363"/>
          <p14:tracePt t="187069" x="2884488" y="5313363"/>
          <p14:tracePt t="187079" x="2768600" y="5286375"/>
          <p14:tracePt t="187102" x="2687638" y="5268913"/>
          <p14:tracePt t="187128" x="2490788" y="5241925"/>
          <p14:tracePt t="187130" x="2366963" y="5214938"/>
          <p14:tracePt t="187151" x="2268538" y="5214938"/>
          <p14:tracePt t="187165" x="2098675" y="5205413"/>
          <p14:tracePt t="187187" x="2054225" y="5205413"/>
          <p14:tracePt t="187200" x="2009775" y="5205413"/>
          <p14:tracePt t="187213" x="1982788" y="5205413"/>
          <p14:tracePt t="187481" x="1973263" y="5205413"/>
          <p14:tracePt t="187501" x="1946275" y="5197475"/>
          <p14:tracePt t="187506" x="1901825" y="5197475"/>
          <p14:tracePt t="187517" x="1776413" y="5180013"/>
          <p14:tracePt t="187552" x="1704975" y="5160963"/>
          <p14:tracePt t="187561" x="1571625" y="5108575"/>
          <p14:tracePt t="187570" x="1490663" y="5089525"/>
          <p14:tracePt t="187581" x="1411288" y="5054600"/>
          <p14:tracePt t="187603" x="1295400" y="4973638"/>
          <p14:tracePt t="187618" x="1250950" y="4956175"/>
          <p14:tracePt t="187639" x="1223963" y="4938713"/>
          <p14:tracePt t="187653" x="1196975" y="4902200"/>
          <p14:tracePt t="187688" x="1196975" y="4894263"/>
          <p14:tracePt t="187700" x="1196975" y="4884738"/>
          <p14:tracePt t="187748" x="1196975" y="4875213"/>
          <p14:tracePt t="187763" x="1214438" y="4875213"/>
          <p14:tracePt t="187782" x="1312863" y="4848225"/>
          <p14:tracePt t="187786" x="1393825" y="4840288"/>
          <p14:tracePt t="187817" x="1500188" y="4830763"/>
          <p14:tracePt t="187823" x="1741488" y="4830763"/>
          <p14:tracePt t="187846" x="1866900" y="4830763"/>
          <p14:tracePt t="187854" x="1973263" y="4830763"/>
          <p14:tracePt t="187870" x="2187575" y="4857750"/>
          <p14:tracePt t="187894" x="2268538" y="4894263"/>
          <p14:tracePt t="187908" x="2374900" y="4902200"/>
          <p14:tracePt t="187920" x="2608263" y="4938713"/>
          <p14:tracePt t="187945" x="2724150" y="4965700"/>
          <p14:tracePt t="187957" x="2894013" y="4983163"/>
          <p14:tracePt t="187990" x="2982913" y="5027613"/>
          <p14:tracePt t="188005" x="3017838" y="5045075"/>
          <p14:tracePt t="188017" x="3036888" y="5062538"/>
          <p14:tracePt t="188029" x="3054350" y="5081588"/>
          <p14:tracePt t="188042" x="3071813" y="5108575"/>
          <p14:tracePt t="188053" x="3081338" y="5153025"/>
          <p14:tracePt t="188077" x="3081338" y="5180013"/>
          <p14:tracePt t="188089" x="3081338" y="5205413"/>
          <p14:tracePt t="188114" x="3071813" y="5224463"/>
          <p14:tracePt t="188125" x="3036888" y="5241925"/>
          <p14:tracePt t="188139" x="2857500" y="5313363"/>
          <p14:tracePt t="188162" x="2741613" y="5357813"/>
          <p14:tracePt t="188175" x="2598738" y="5429250"/>
          <p14:tracePt t="188188" x="2214563" y="5510213"/>
          <p14:tracePt t="188212" x="2054225" y="5510213"/>
          <p14:tracePt t="188223" x="1803400" y="5483225"/>
          <p14:tracePt t="188254" x="1704975" y="5438775"/>
          <p14:tracePt t="188262" x="1625600" y="5402263"/>
          <p14:tracePt t="188273" x="1517650" y="5322888"/>
          <p14:tracePt t="188288" x="1473200" y="5286375"/>
          <p14:tracePt t="188309" x="1438275" y="5241925"/>
          <p14:tracePt t="188322" x="1419225" y="5214938"/>
          <p14:tracePt t="188345" x="1411288" y="5205413"/>
          <p14:tracePt t="188360" x="1393825" y="5180013"/>
          <p14:tracePt t="188372" x="1393825" y="5170488"/>
          <p14:tracePt t="188394" x="1393825" y="5160963"/>
          <p14:tracePt t="188407" x="1393825" y="5133975"/>
          <p14:tracePt t="188439" x="1393825" y="5126038"/>
          <p14:tracePt t="188443" x="1465263" y="5108575"/>
          <p14:tracePt t="188457" x="1527175" y="5099050"/>
          <p14:tracePt t="188480" x="1608138" y="5089525"/>
          <p14:tracePt t="188490" x="1795463" y="5062538"/>
          <p14:tracePt t="188517" x="1919288" y="5062538"/>
          <p14:tracePt t="188528" x="2054225" y="5062538"/>
          <p14:tracePt t="188542" x="2268538" y="5062538"/>
          <p14:tracePt t="188564" x="2357438" y="5081588"/>
          <p14:tracePt t="188578" x="2536825" y="5143500"/>
          <p14:tracePt t="188591" x="2608263" y="5160963"/>
          <p14:tracePt t="188613" x="2670175" y="5197475"/>
          <p14:tracePt t="188627" x="2768600" y="5224463"/>
          <p14:tracePt t="188651" x="2813050" y="5241925"/>
          <p14:tracePt t="188663" x="2884488" y="5268913"/>
          <p14:tracePt t="188944" x="2894013" y="5268913"/>
          <p14:tracePt t="189004" x="2919413" y="5268913"/>
          <p14:tracePt t="189015" x="2938463" y="5268913"/>
          <p14:tracePt t="189028" x="2946400" y="5268913"/>
          <p14:tracePt t="189163" x="2884488" y="5241925"/>
          <p14:tracePt t="189176" x="2724150" y="5187950"/>
          <p14:tracePt t="189187" x="2554288" y="5126038"/>
          <p14:tracePt t="189198" x="2152650" y="5018088"/>
          <p14:tracePt t="189213" x="2000250" y="4991100"/>
          <p14:tracePt t="189235" x="1795463" y="4956175"/>
          <p14:tracePt t="189248" x="1731963" y="4929188"/>
          <p14:tracePt t="189272" x="1697038" y="4929188"/>
          <p14:tracePt t="189284" x="1687513" y="4929188"/>
          <p14:tracePt t="189312" x="1679575" y="4929188"/>
          <p14:tracePt t="189575" x="1679575" y="4919663"/>
          <p14:tracePt t="189602" x="1687513" y="4919663"/>
          <p14:tracePt t="189613" x="1697038" y="4919663"/>
          <p14:tracePt t="189624" x="1714500" y="4919663"/>
          <p14:tracePt t="189637" x="1758950" y="4919663"/>
          <p14:tracePt t="189662" x="1785938" y="4919663"/>
          <p14:tracePt t="189673" x="1812925" y="4919663"/>
          <p14:tracePt t="189685" x="1857375" y="4938713"/>
          <p14:tracePt t="189710" x="1874838" y="4946650"/>
          <p14:tracePt t="189724" x="1893888" y="4946650"/>
          <p14:tracePt t="189734" x="1919288" y="4956175"/>
          <p14:tracePt t="189759" x="1938338" y="4956175"/>
          <p14:tracePt t="189772" x="1982788" y="4965700"/>
          <p14:tracePt t="189784" x="2009775" y="4973638"/>
          <p14:tracePt t="190117" x="2017713" y="4973638"/>
          <p14:tracePt t="190148" x="2017713" y="4983163"/>
          <p14:tracePt t="190159" x="2017713" y="5000625"/>
          <p14:tracePt t="190186" x="2017713" y="5018088"/>
          <p14:tracePt t="190198" x="2017713" y="5037138"/>
          <p14:tracePt t="190210" x="2009775" y="5045075"/>
          <p14:tracePt t="190221" x="2000250" y="5108575"/>
          <p14:tracePt t="190255" x="2000250" y="5153025"/>
          <p14:tracePt t="190270" x="2000250" y="5170488"/>
          <p14:tracePt t="190282" x="2000250" y="5187950"/>
          <p14:tracePt t="190297" x="2000250" y="5205413"/>
          <p14:tracePt t="190307" x="2000250" y="5232400"/>
          <p14:tracePt t="190333" x="2000250" y="5251450"/>
          <p14:tracePt t="190685" x="2000250" y="5295900"/>
          <p14:tracePt t="190697" x="2000250" y="5322888"/>
          <p14:tracePt t="190708" x="2000250" y="5375275"/>
          <p14:tracePt t="190722" x="2000250" y="5402263"/>
          <p14:tracePt t="190733" x="2000250" y="5429250"/>
          <p14:tracePt t="190746" x="2000250" y="5465763"/>
          <p14:tracePt t="190770" x="2009775" y="5473700"/>
          <p14:tracePt t="190783" x="2009775" y="5483225"/>
          <p14:tracePt t="190796" x="2009775" y="5491163"/>
          <p14:tracePt t="190820" x="2009775" y="5500688"/>
          <p14:tracePt t="191150" x="2054225" y="5500688"/>
          <p14:tracePt t="191162" x="2116138" y="5465763"/>
          <p14:tracePt t="191173" x="2295525" y="5419725"/>
          <p14:tracePt t="191198" x="2357438" y="5411788"/>
          <p14:tracePt t="191209" x="2419350" y="5394325"/>
          <p14:tracePt t="191221" x="2473325" y="5367338"/>
          <p14:tracePt t="191234" x="2517775" y="5357813"/>
          <p14:tracePt t="191270" x="2527300" y="5357813"/>
          <p14:tracePt t="191307" x="2536825" y="5357813"/>
          <p14:tracePt t="191320" x="2544763" y="5357813"/>
          <p14:tracePt t="191358" x="2554288" y="5357813"/>
          <p14:tracePt t="191369" x="2562225" y="5367338"/>
          <p14:tracePt t="191392" x="2571750" y="5367338"/>
          <p14:tracePt t="191408" x="2581275" y="5375275"/>
          <p14:tracePt t="191417" x="2581275" y="5384800"/>
          <p14:tracePt t="191435" x="2581275" y="5394325"/>
          <p14:tracePt t="191454" x="2571750" y="5402263"/>
          <p14:tracePt t="191476" x="2562225" y="5402263"/>
          <p14:tracePt t="191636" x="2581275" y="5402263"/>
          <p14:tracePt t="191647" x="2608263" y="5384800"/>
          <p14:tracePt t="191661" x="2759075" y="5340350"/>
          <p14:tracePt t="191673" x="2894013" y="5286375"/>
          <p14:tracePt t="191684" x="3027363" y="5251450"/>
          <p14:tracePt t="191709" x="3152775" y="5224463"/>
          <p14:tracePt t="191720" x="3340100" y="5224463"/>
          <p14:tracePt t="191751" x="3384550" y="5214938"/>
          <p14:tracePt t="191757" x="3411538" y="5214938"/>
          <p14:tracePt t="191771" x="3429000" y="5214938"/>
          <p14:tracePt t="191795" x="3446463" y="5214938"/>
          <p14:tracePt t="191807" x="3455988" y="5214938"/>
          <p14:tracePt t="191852" x="3465513" y="5214938"/>
          <p14:tracePt t="192025" x="3455988" y="5232400"/>
          <p14:tracePt t="192038" x="3429000" y="5241925"/>
          <p14:tracePt t="192049" x="3411538" y="5251450"/>
          <p14:tracePt t="192063" x="3384550" y="5259388"/>
          <p14:tracePt t="192074" x="3357563" y="5268913"/>
          <p14:tracePt t="192088" x="3330575" y="5268913"/>
          <p14:tracePt t="192110" x="3322638" y="5268913"/>
          <p14:tracePt t="192142" x="3313113" y="5268913"/>
          <p14:tracePt t="192646" x="3313113" y="5259388"/>
          <p14:tracePt t="192672" x="3313113" y="5251450"/>
          <p14:tracePt t="192795" x="3313113" y="5241925"/>
          <p14:tracePt t="192953" x="3322638" y="5241925"/>
          <p14:tracePt t="192977" x="3330575" y="5241925"/>
          <p14:tracePt t="193015" x="3340100" y="5241925"/>
          <p14:tracePt t="193088" x="3340100" y="5205413"/>
          <p14:tracePt t="193099" x="3340100" y="5170488"/>
          <p14:tracePt t="193111" x="3330575" y="5143500"/>
          <p14:tracePt t="193129" x="3322638" y="5108575"/>
          <p14:tracePt t="193134" x="3322638" y="5072063"/>
          <p14:tracePt t="193147" x="3322638" y="5000625"/>
          <p14:tracePt t="193163" x="3330575" y="4965700"/>
          <p14:tracePt t="193184" x="3348038" y="4929188"/>
          <p14:tracePt t="193207" x="3357563" y="4911725"/>
          <p14:tracePt t="193220" x="3375025" y="4902200"/>
          <p14:tracePt t="193231" x="3384550" y="4894263"/>
          <p14:tracePt t="193281" x="3394075" y="4894263"/>
          <p14:tracePt t="201513" x="0" y="0"/>
        </p14:tracePtLst>
        <p14:tracePtLst>
          <p14:tracePt t="211136" x="2330450" y="5375275"/>
          <p14:tracePt t="211453" x="2322513" y="5375275"/>
          <p14:tracePt t="211464" x="2312988" y="5375275"/>
          <p14:tracePt t="211474" x="2303463" y="5375275"/>
          <p14:tracePt t="211486" x="2276475" y="5394325"/>
          <p14:tracePt t="211500" x="2241550" y="5402263"/>
          <p14:tracePt t="211510" x="2197100" y="5419725"/>
          <p14:tracePt t="211527" x="2108200" y="5456238"/>
          <p14:tracePt t="211538" x="2054225" y="5491163"/>
          <p14:tracePt t="211560" x="2017713" y="5518150"/>
          <p14:tracePt t="211571" x="1919288" y="5608638"/>
          <p14:tracePt t="211596" x="1874838" y="5661025"/>
          <p14:tracePt t="211608" x="1839913" y="5715000"/>
          <p14:tracePt t="211622" x="1839913" y="5724525"/>
          <p14:tracePt t="211694" x="1866900" y="5741988"/>
          <p14:tracePt t="211707" x="1893888" y="5751513"/>
          <p14:tracePt t="211718" x="1911350" y="5759450"/>
          <p14:tracePt t="211731" x="1928813" y="5768975"/>
          <p14:tracePt t="211756" x="1938338" y="5776913"/>
          <p14:tracePt t="211815" x="1965325" y="5795963"/>
          <p14:tracePt t="211829" x="1973263" y="5813425"/>
          <p14:tracePt t="211845" x="1982788" y="5830888"/>
          <p14:tracePt t="212193" x="1973263" y="5830888"/>
          <p14:tracePt t="212207" x="1955800" y="5830888"/>
          <p14:tracePt t="212218" x="1938338" y="5830888"/>
          <p14:tracePt t="212243" x="1919288" y="5830888"/>
          <p14:tracePt t="212256" x="1911350" y="5830888"/>
          <p14:tracePt t="212266" x="1901825" y="5830888"/>
          <p14:tracePt t="212280" x="1884363" y="5830888"/>
          <p14:tracePt t="212426" x="1893888" y="5830888"/>
          <p14:tracePt t="212436" x="1919288" y="5830888"/>
          <p14:tracePt t="212449" x="1938338" y="5830888"/>
          <p14:tracePt t="212461" x="1955800" y="5830888"/>
          <p14:tracePt t="212474" x="1982788" y="5830888"/>
          <p14:tracePt t="212501" x="2000250" y="5830888"/>
          <p14:tracePt t="212505" x="2027238" y="5830888"/>
          <p14:tracePt t="212513" x="2071688" y="5830888"/>
          <p14:tracePt t="212534" x="2081213" y="5830888"/>
          <p14:tracePt t="212547" x="2116138" y="5830888"/>
          <p14:tracePt t="213437" x="2143125" y="5830888"/>
          <p14:tracePt t="213458" x="2205038" y="5830888"/>
          <p14:tracePt t="213463" x="2312988" y="5830888"/>
          <p14:tracePt t="213474" x="2625725" y="5840413"/>
          <p14:tracePt t="213504" x="2795588" y="5840413"/>
          <p14:tracePt t="213508" x="2946400" y="5840413"/>
          <p14:tracePt t="213522" x="3224213" y="5857875"/>
          <p14:tracePt t="213545" x="3340100" y="5857875"/>
          <p14:tracePt t="213560" x="3536950" y="5857875"/>
          <p14:tracePt t="213571" x="3616325" y="5875338"/>
          <p14:tracePt t="213863" x="3652838" y="5875338"/>
          <p14:tracePt t="213879" x="3751263" y="5867400"/>
          <p14:tracePt t="213890" x="3902075" y="5857875"/>
          <p14:tracePt t="213900" x="4133850" y="5857875"/>
          <p14:tracePt t="213911" x="4537075" y="5857875"/>
          <p14:tracePt t="213941" x="4643438" y="5857875"/>
          <p14:tracePt t="213948" x="4697413" y="5840413"/>
          <p14:tracePt t="213961" x="4759325" y="5830888"/>
          <p14:tracePt t="213988" x="4813300" y="5830888"/>
          <p14:tracePt t="213997" x="4840288" y="5830888"/>
          <p14:tracePt t="216435" x="4822825" y="5830888"/>
          <p14:tracePt t="216446" x="4786313" y="5822950"/>
          <p14:tracePt t="216457" x="4724400" y="5822950"/>
          <p14:tracePt t="216471" x="4608513" y="5822950"/>
          <p14:tracePt t="216482" x="4224338" y="5813425"/>
          <p14:tracePt t="216506" x="3965575" y="5795963"/>
          <p14:tracePt t="216519" x="3705225" y="5759450"/>
          <p14:tracePt t="216531" x="3357563" y="5751513"/>
          <p14:tracePt t="216563" x="3259138" y="5732463"/>
          <p14:tracePt t="216568" x="3187700" y="5724525"/>
          <p14:tracePt t="216580" x="3170238" y="5724525"/>
          <p14:tracePt t="216604" x="3160713" y="5715000"/>
          <p14:tracePt t="216617" x="3143250" y="5715000"/>
          <p14:tracePt t="216860" x="3125788" y="5715000"/>
          <p14:tracePt t="216871" x="3089275" y="5715000"/>
          <p14:tracePt t="216887" x="3044825" y="5715000"/>
          <p14:tracePt t="216897" x="2938463" y="5724525"/>
          <p14:tracePt t="216909" x="2768600" y="5751513"/>
          <p14:tracePt t="216921" x="2187575" y="5875338"/>
          <p14:tracePt t="216955" x="1830388" y="5973763"/>
          <p14:tracePt t="216971" x="1724025" y="5983288"/>
          <p14:tracePt t="216985" x="1643063" y="6010275"/>
          <p14:tracePt t="217001" x="1562100" y="6027738"/>
          <p14:tracePt t="217006" x="1527175" y="6037263"/>
          <p14:tracePt t="217019" x="1446213" y="6108700"/>
          <p14:tracePt t="217043" x="1411288" y="6153150"/>
          <p14:tracePt t="217361" x="1419225" y="6180138"/>
          <p14:tracePt t="217376" x="1438275" y="6180138"/>
          <p14:tracePt t="217384" x="1455738" y="6188075"/>
          <p14:tracePt t="217397" x="1473200" y="6197600"/>
          <p14:tracePt t="217409" x="1473200" y="6205538"/>
          <p14:tracePt t="217423" x="1509713" y="6215063"/>
          <p14:tracePt t="217458" x="1517650" y="6215063"/>
          <p14:tracePt t="217469" x="1536700" y="6215063"/>
          <p14:tracePt t="217481" x="1544638" y="6215063"/>
          <p14:tracePt t="217848" x="1571625" y="6205538"/>
          <p14:tracePt t="217859" x="1598613" y="6180138"/>
          <p14:tracePt t="217875" x="1633538" y="6143625"/>
          <p14:tracePt t="217883" x="1660525" y="6134100"/>
          <p14:tracePt t="217896" x="1687513" y="6116638"/>
          <p14:tracePt t="217911" x="1724025" y="6099175"/>
          <p14:tracePt t="218348" x="1704975" y="6099175"/>
          <p14:tracePt t="218358" x="1679575" y="6108700"/>
          <p14:tracePt t="218373" x="1660525" y="6108700"/>
          <p14:tracePt t="218384" x="1652588" y="6108700"/>
          <p14:tracePt t="218432" x="1643063" y="6126163"/>
          <p14:tracePt t="218444" x="1643063" y="6134100"/>
          <p14:tracePt t="218457" x="1633538" y="6153150"/>
          <p14:tracePt t="218485" x="1625600" y="6170613"/>
          <p14:tracePt t="218502" x="1625600" y="6180138"/>
          <p14:tracePt t="218518" x="1625600" y="6188075"/>
          <p14:tracePt t="218531" x="1625600" y="6197600"/>
          <p14:tracePt t="218556" x="1625600" y="6205538"/>
          <p14:tracePt t="218567" x="1625600" y="6215063"/>
          <p14:tracePt t="218578" x="1625600" y="6224588"/>
          <p14:tracePt t="218591" x="1625600" y="6232525"/>
          <p14:tracePt t="218602" x="1625600" y="6242050"/>
          <p14:tracePt t="218615" x="1625600" y="6251575"/>
          <p14:tracePt t="218631" x="1625600" y="6259513"/>
          <p14:tracePt t="218652" x="1633538" y="6276975"/>
          <p14:tracePt t="218687" x="1633538" y="6286500"/>
          <p14:tracePt t="218701" x="1643063" y="6296025"/>
          <p14:tracePt t="218720" x="1643063" y="6303963"/>
          <p14:tracePt t="218725" x="1643063" y="6313488"/>
          <p14:tracePt t="218736" x="1643063" y="6330950"/>
          <p14:tracePt t="218773" x="1643063" y="6340475"/>
          <p14:tracePt t="218787" x="1643063" y="6348413"/>
          <p14:tracePt t="218798" x="1643063" y="6357938"/>
          <p14:tracePt t="218812" x="1643063" y="6367463"/>
          <p14:tracePt t="218823" x="1643063" y="6375400"/>
          <p14:tracePt t="219152" x="1643063" y="6367463"/>
          <p14:tracePt t="219163" x="1643063" y="6340475"/>
          <p14:tracePt t="219188" x="1643063" y="6323013"/>
          <p14:tracePt t="219204" x="1643063" y="6313488"/>
          <p14:tracePt t="219285" x="1643063" y="6303963"/>
          <p14:tracePt t="219626" x="1660525" y="6296025"/>
          <p14:tracePt t="219638" x="1687513" y="6296025"/>
          <p14:tracePt t="219651" x="1776413" y="6269038"/>
          <p14:tracePt t="219664" x="1812925" y="6259513"/>
          <p14:tracePt t="219676" x="1847850" y="6251575"/>
          <p14:tracePt t="219700" x="1874838" y="6242050"/>
          <p14:tracePt t="219711" x="1919288" y="6232525"/>
          <p14:tracePt t="219737" x="1928813" y="6232525"/>
          <p14:tracePt t="219748" x="1938338" y="6224588"/>
          <p14:tracePt t="219772" x="1955800" y="6215063"/>
          <p14:tracePt t="219786" x="1973263" y="6215063"/>
          <p14:tracePt t="219797" x="2000250" y="6215063"/>
          <p14:tracePt t="221407" x="2017713" y="6205538"/>
          <p14:tracePt t="221417" x="2027238" y="6205538"/>
          <p14:tracePt t="221431" x="2036763" y="6197600"/>
          <p14:tracePt t="221442" x="2071688" y="6188075"/>
          <p14:tracePt t="221466" x="2108200" y="6188075"/>
          <p14:tracePt t="221493" x="2133600" y="6188075"/>
          <p14:tracePt t="221504" x="2152650" y="6188075"/>
          <p14:tracePt t="221820" x="2179638" y="6188075"/>
          <p14:tracePt t="221831" x="2214563" y="6180138"/>
          <p14:tracePt t="221845" x="2259013" y="6180138"/>
          <p14:tracePt t="221856" x="2295525" y="6180138"/>
          <p14:tracePt t="221863" x="2339975" y="6180138"/>
          <p14:tracePt t="221880" x="2393950" y="6180138"/>
          <p14:tracePt t="221893" x="2438400" y="6180138"/>
          <p14:tracePt t="221916" x="2473325" y="6180138"/>
          <p14:tracePt t="221943" x="2544763" y="6180138"/>
          <p14:tracePt t="222271" x="2562225" y="6170613"/>
          <p14:tracePt t="222281" x="2589213" y="6161088"/>
          <p14:tracePt t="222295" x="2608263" y="6153150"/>
          <p14:tracePt t="222313" x="2625725" y="6153150"/>
          <p14:tracePt t="222320" x="2643188" y="6153150"/>
          <p14:tracePt t="222331" x="2652713" y="6153150"/>
          <p14:tracePt t="222368" x="2660650" y="6153150"/>
          <p14:tracePt t="224061" x="2687638" y="6143625"/>
          <p14:tracePt t="224075" x="2724150" y="6108700"/>
          <p14:tracePt t="224085" x="2776538" y="6062663"/>
          <p14:tracePt t="224098" x="2928938" y="5938838"/>
          <p14:tracePt t="224130" x="3044825" y="5875338"/>
          <p14:tracePt t="224134" x="3482975" y="5705475"/>
          <p14:tracePt t="224147" x="3795713" y="5608638"/>
          <p14:tracePt t="224170" x="4098925" y="5554663"/>
          <p14:tracePt t="224183" x="4581525" y="5527675"/>
          <p14:tracePt t="224197" x="4732338" y="5527675"/>
          <p14:tracePt t="224221" x="4840288" y="5527675"/>
          <p14:tracePt t="224232" x="5010150" y="5527675"/>
          <p14:tracePt t="224255" x="5099050" y="5537200"/>
          <p14:tracePt t="224267" x="5322888" y="5572125"/>
          <p14:tracePt t="224280" x="5429250" y="5589588"/>
          <p14:tracePt t="224313" x="5483225" y="5608638"/>
          <p14:tracePt t="224597" x="5491163" y="5608638"/>
          <p14:tracePt t="224609" x="5527675" y="5608638"/>
          <p14:tracePt t="224623" x="5562600" y="5616575"/>
          <p14:tracePt t="224635" x="5616575" y="5634038"/>
          <p14:tracePt t="224645" x="5653088" y="5680075"/>
          <p14:tracePt t="224659" x="5680075" y="5697538"/>
          <p14:tracePt t="224671" x="5724525" y="5751513"/>
          <p14:tracePt t="224704" x="5759450" y="5776913"/>
          <p14:tracePt t="224719" x="5768975" y="5795963"/>
          <p14:tracePt t="224737" x="5776913" y="5813425"/>
          <p14:tracePt t="224751" x="5786438" y="5813425"/>
          <p14:tracePt t="224756" x="5803900" y="5822950"/>
          <p14:tracePt t="225085" x="5813425" y="5848350"/>
          <p14:tracePt t="225097" x="5822950" y="5929313"/>
          <p14:tracePt t="225124" x="5822950" y="5983288"/>
          <p14:tracePt t="225126" x="5822950" y="6027738"/>
          <p14:tracePt t="225144" x="5822950" y="6072188"/>
          <p14:tracePt t="225158" x="5822950" y="6126163"/>
          <p14:tracePt t="225187" x="5822950" y="6134100"/>
          <p14:tracePt t="225194" x="5822950" y="6153150"/>
          <p14:tracePt t="225206" x="5822950" y="6161088"/>
          <p14:tracePt t="225231" x="5822950" y="6180138"/>
          <p14:tracePt t="225255" x="5822950" y="6188075"/>
          <p14:tracePt t="225303" x="5822950" y="6197600"/>
          <p14:tracePt t="225316" x="5822950" y="6205538"/>
          <p14:tracePt t="225343" x="5822950" y="6215063"/>
          <p14:tracePt t="225366" x="5803900" y="6215063"/>
          <p14:tracePt t="225377" x="5795963" y="6205538"/>
          <p14:tracePt t="225389" x="5776913" y="6197600"/>
          <p14:tracePt t="225403" x="5768975" y="6188075"/>
          <p14:tracePt t="225415" x="5759450" y="6188075"/>
          <p14:tracePt t="225461" x="5759450" y="6197600"/>
          <p14:tracePt t="225498" x="5751513" y="6215063"/>
          <p14:tracePt t="225512" x="5751513" y="6232525"/>
          <p14:tracePt t="225523" x="5751513" y="6259513"/>
          <p14:tracePt t="225535" x="5741988" y="6286500"/>
          <p14:tracePt t="225549" x="5741988" y="6313488"/>
          <p14:tracePt t="225560" x="5741988" y="6367463"/>
          <p14:tracePt t="225585" x="5741988" y="6402388"/>
          <p14:tracePt t="225596" x="5741988" y="6465888"/>
          <p14:tracePt t="225629" x="5741988" y="6491288"/>
          <p14:tracePt t="225634" x="5741988" y="6527800"/>
          <p14:tracePt t="225645" x="5741988" y="6599238"/>
          <p14:tracePt t="225669" x="5741988" y="6643688"/>
          <p14:tracePt t="225682" x="5741988" y="6680200"/>
          <p14:tracePt t="225693" x="5732463" y="6751638"/>
          <p14:tracePt t="225709" x="5732463" y="6777038"/>
          <p14:tracePt t="225730" x="5732463" y="6848475"/>
          <p14:tracePt t="225841" x="5741988" y="6848475"/>
          <p14:tracePt t="225914" x="5751513" y="6840538"/>
          <p14:tracePt t="225925" x="5759450" y="6831013"/>
          <p14:tracePt t="225937" x="5786438" y="6769100"/>
          <p14:tracePt t="225961" x="5795963" y="6742113"/>
          <p14:tracePt t="225977" x="5795963" y="6724650"/>
          <p14:tracePt t="225988" x="5803900" y="6697663"/>
          <p14:tracePt t="225998" x="5813425" y="6643688"/>
          <p14:tracePt t="226011" x="5813425" y="6608763"/>
          <p14:tracePt t="226034" x="5822950" y="6581775"/>
          <p14:tracePt t="226049" x="5857875" y="6510338"/>
          <p14:tracePt t="226071" x="5884863" y="6483350"/>
          <p14:tracePt t="226085" x="5938838" y="6446838"/>
          <p14:tracePt t="226351" x="5938838" y="6411913"/>
          <p14:tracePt t="226365" x="5938838" y="6394450"/>
          <p14:tracePt t="226376" x="5938838" y="6340475"/>
          <p14:tracePt t="226388" x="5929313" y="6296025"/>
          <p14:tracePt t="226400" x="5875338" y="6170613"/>
          <p14:tracePt t="226425" x="5840413" y="6116638"/>
          <p14:tracePt t="226436" x="5822950" y="6081713"/>
          <p14:tracePt t="226450" x="5786438" y="5983288"/>
          <p14:tracePt t="226473" x="5751513" y="5938838"/>
          <p14:tracePt t="226486" x="5705475" y="5884863"/>
          <p14:tracePt t="226519" x="5697538" y="5857875"/>
          <p14:tracePt t="226523" x="5680075" y="5857875"/>
          <p14:tracePt t="226534" x="5670550" y="5857875"/>
          <p14:tracePt t="226780" x="5670550" y="5830888"/>
          <p14:tracePt t="226791" x="5653088" y="5776913"/>
          <p14:tracePt t="226803" x="5643563" y="5759450"/>
          <p14:tracePt t="226815" x="5643563" y="5741988"/>
          <p14:tracePt t="226827" x="5634038" y="5732463"/>
          <p14:tracePt t="227255" x="5634038" y="5741988"/>
          <p14:tracePt t="227267" x="5643563" y="5759450"/>
          <p14:tracePt t="227289" x="5643563" y="5776913"/>
          <p14:tracePt t="227302" x="5653088" y="5786438"/>
          <p14:tracePt t="227314" x="5653088" y="5795963"/>
          <p14:tracePt t="227325" x="5661025" y="5813425"/>
          <p14:tracePt t="227340" x="5661025" y="5822950"/>
          <p14:tracePt t="227362" x="5670550" y="5840413"/>
          <p14:tracePt t="227378" x="5670550" y="5848350"/>
          <p14:tracePt t="227399" x="5670550" y="5857875"/>
          <p14:tracePt t="227752" x="5670550" y="5884863"/>
          <p14:tracePt t="227767" x="5670550" y="5894388"/>
          <p14:tracePt t="227780" x="5670550" y="5902325"/>
          <p14:tracePt t="227789" x="5670550" y="5911850"/>
          <p14:tracePt t="227886" x="5680075" y="5919788"/>
          <p14:tracePt t="227900" x="5680075" y="5929313"/>
          <p14:tracePt t="228452" x="5680075" y="5938838"/>
          <p14:tracePt t="232057" x="5697538" y="5938838"/>
          <p14:tracePt t="232070" x="5705475" y="5929313"/>
          <p14:tracePt t="232082" x="5751513" y="5902325"/>
          <p14:tracePt t="232095" x="5803900" y="5857875"/>
          <p14:tracePt t="232106" x="5875338" y="5795963"/>
          <p14:tracePt t="232118" x="6010275" y="5705475"/>
          <p14:tracePt t="232131" x="6089650" y="5670550"/>
          <p14:tracePt t="232154" x="6188075" y="5634038"/>
          <p14:tracePt t="232166" x="6367463" y="5554663"/>
          <p14:tracePt t="232192" x="6465888" y="5510213"/>
          <p14:tracePt t="232203" x="6599238" y="5456238"/>
          <p14:tracePt t="232215" x="6634163" y="5438775"/>
          <p14:tracePt t="232239" x="6643688" y="5438775"/>
          <p14:tracePt t="232251" x="6653213" y="5429250"/>
          <p14:tracePt t="232313" x="6653213" y="5438775"/>
          <p14:tracePt t="232327" x="6653213" y="5446713"/>
          <p14:tracePt t="232557" x="6653213" y="5456238"/>
          <p14:tracePt t="232568" x="6643688" y="5465763"/>
          <p14:tracePt t="232582" x="6634163" y="5473700"/>
          <p14:tracePt t="232593" x="6626225" y="5473700"/>
          <p14:tracePt t="232604" x="6608763" y="5500688"/>
          <p14:tracePt t="232620" x="6599238" y="5518150"/>
          <p14:tracePt t="232641" x="6589713" y="5518150"/>
          <p14:tracePt t="232654" x="6581775" y="5537200"/>
          <p14:tracePt t="232678" x="6572250" y="5537200"/>
          <p14:tracePt t="232702" x="6562725" y="5537200"/>
          <p14:tracePt t="232753" x="6554788" y="5545138"/>
          <p14:tracePt t="233435" x="6537325" y="5562600"/>
          <p14:tracePt t="233445" x="6510338" y="5599113"/>
          <p14:tracePt t="233458" x="6483350" y="5634038"/>
          <p14:tracePt t="233472" x="6419850" y="5759450"/>
          <p14:tracePt t="233493" x="6384925" y="5830888"/>
          <p14:tracePt t="233507" x="6348413" y="5867400"/>
          <p14:tracePt t="233518" x="6330950" y="5919788"/>
          <p14:tracePt t="233530" x="6313488" y="5946775"/>
          <p14:tracePt t="233544" x="6286500" y="6045200"/>
          <p14:tracePt t="233567" x="6276975" y="6089650"/>
          <p14:tracePt t="233581" x="6269038" y="6161088"/>
          <p14:tracePt t="233604" x="6269038" y="6188075"/>
          <p14:tracePt t="233627" x="6269038" y="6205538"/>
          <p14:tracePt t="233933" x="6242050" y="6197600"/>
          <p14:tracePt t="233948" x="6224588" y="6170613"/>
          <p14:tracePt t="233958" x="6188075" y="6134100"/>
          <p14:tracePt t="233981" x="6180138" y="6126163"/>
          <p14:tracePt t="234001" x="6170613" y="6099175"/>
          <p14:tracePt t="234006" x="6170613" y="6081713"/>
          <p14:tracePt t="234018" x="6170613" y="6072188"/>
          <p14:tracePt t="234031" x="6170613" y="6054725"/>
          <p14:tracePt t="234064" x="6161088" y="6054725"/>
          <p14:tracePt t="234068" x="6161088" y="6045200"/>
          <p14:tracePt t="234096" x="6153150" y="6045200"/>
          <p14:tracePt t="234113" x="6153150" y="6027738"/>
          <p14:tracePt t="234132" x="6153150" y="6018213"/>
          <p14:tracePt t="234178" x="6143625" y="6018213"/>
          <p14:tracePt t="234189" x="6134100" y="6018213"/>
          <p14:tracePt t="234591" x="6134100" y="6037263"/>
          <p14:tracePt t="234604" x="6134100" y="6045200"/>
          <p14:tracePt t="234628" x="6134100" y="6054725"/>
          <p14:tracePt t="234639" x="6143625" y="6062663"/>
          <p14:tracePt t="234714" x="6143625" y="6072188"/>
          <p14:tracePt t="234731" x="6143625" y="6081713"/>
          <p14:tracePt t="234749" x="6143625" y="6089650"/>
          <p14:tracePt t="234774" x="6143625" y="6099175"/>
          <p14:tracePt t="234785" x="6143625" y="6108700"/>
          <p14:tracePt t="234800" x="6143625" y="6116638"/>
          <p14:tracePt t="234824" x="6143625" y="6126163"/>
          <p14:tracePt t="234835" x="6143625" y="6134100"/>
          <p14:tracePt t="234846" x="6143625" y="6143625"/>
          <p14:tracePt t="234876" x="6143625" y="6153150"/>
          <p14:tracePt t="234883" x="6143625" y="6161088"/>
          <p14:tracePt t="234895" x="6143625" y="6170613"/>
          <p14:tracePt t="234921" x="6143625" y="6188075"/>
          <p14:tracePt t="234970" x="6143625" y="6197600"/>
          <p14:tracePt t="234983" x="6143625" y="6205538"/>
          <p14:tracePt t="235008" x="6143625" y="6215063"/>
          <p14:tracePt t="235030" x="6143625" y="6232525"/>
          <p14:tracePt t="235041" x="6143625" y="6242050"/>
          <p14:tracePt t="235127" x="6143625" y="6251575"/>
          <p14:tracePt t="235139" x="6143625" y="6259513"/>
          <p14:tracePt t="235155" x="6143625" y="6269038"/>
          <p14:tracePt t="235177" x="6143625" y="6276975"/>
          <p14:tracePt t="235189" x="6143625" y="6296025"/>
          <p14:tracePt t="235248" x="6143625" y="6313488"/>
          <p14:tracePt t="235298" x="6143625" y="6323013"/>
          <p14:tracePt t="235328" x="6143625" y="6330950"/>
          <p14:tracePt t="235348" x="6161088" y="6323013"/>
          <p14:tracePt t="235359" x="6180138" y="6286500"/>
          <p14:tracePt t="235376" x="6205538" y="6251575"/>
          <p14:tracePt t="235383" x="6224588" y="6224588"/>
          <p14:tracePt t="235396" x="6259513" y="6170613"/>
          <p14:tracePt t="235421" x="6276975" y="6153150"/>
          <p14:tracePt t="235434" x="6303963" y="6143625"/>
          <p14:tracePt t="235444" x="6340475" y="6108700"/>
          <p14:tracePt t="235459" x="6348413" y="6089650"/>
          <p14:tracePt t="235480" x="6367463" y="6089650"/>
          <p14:tracePt t="235494" x="6375400" y="6081713"/>
          <p14:tracePt t="235529" x="6402388" y="6072188"/>
          <p14:tracePt t="235548" x="6419850" y="6072188"/>
          <p14:tracePt t="235554" x="6429375" y="6072188"/>
          <p14:tracePt t="235871" x="6446838" y="6072188"/>
          <p14:tracePt t="235883" x="6473825" y="6072188"/>
          <p14:tracePt t="235895" x="6500813" y="6072188"/>
          <p14:tracePt t="235907" x="6554788" y="6072188"/>
          <p14:tracePt t="235936" x="6581775" y="6072188"/>
          <p14:tracePt t="235956" x="6599238" y="6072188"/>
          <p14:tracePt t="235968" x="6608763" y="6072188"/>
          <p14:tracePt t="237153" x="6634163" y="6072188"/>
          <p14:tracePt t="237162" x="6670675" y="6072188"/>
          <p14:tracePt t="237173" x="6688138" y="6072188"/>
          <p14:tracePt t="237185" x="6724650" y="6072188"/>
          <p14:tracePt t="237200" x="6751638" y="6072188"/>
          <p14:tracePt t="237211" x="6786563" y="6081713"/>
          <p14:tracePt t="237225" x="6796088" y="6081713"/>
          <p14:tracePt t="237248" x="6813550" y="6081713"/>
          <p14:tracePt t="237259" x="6840538" y="6081713"/>
          <p14:tracePt t="237283" x="6848475" y="6081713"/>
          <p14:tracePt t="237313" x="6858000" y="6081713"/>
          <p14:tracePt t="237321" x="6867525" y="6081713"/>
          <p14:tracePt t="238120" x="6884988" y="6081713"/>
          <p14:tracePt t="238136" x="6902450" y="6081713"/>
          <p14:tracePt t="238150" x="6911975" y="6072188"/>
          <p14:tracePt t="238164" x="6919913" y="6072188"/>
          <p14:tracePt t="238173" x="6938963" y="6062663"/>
          <p14:tracePt t="238187" x="6991350" y="6045200"/>
          <p14:tracePt t="238208" x="7018338" y="6037263"/>
          <p14:tracePt t="238226" x="7054850" y="6027738"/>
          <p14:tracePt t="238234" x="7062788" y="6027738"/>
          <p14:tracePt t="238258" x="7081838" y="6027738"/>
          <p14:tracePt t="238271" x="7108825" y="6027738"/>
          <p14:tracePt t="240304" x="0" y="0"/>
        </p14:tracePtLst>
        <p14:tracePtLst>
          <p14:tracePt t="248344" x="2687638" y="6751638"/>
          <p14:tracePt t="248652" x="2705100" y="6751638"/>
          <p14:tracePt t="248665" x="2741613" y="6732588"/>
          <p14:tracePt t="248676" x="2901950" y="6680200"/>
          <p14:tracePt t="248702" x="3044825" y="6643688"/>
          <p14:tracePt t="248713" x="3197225" y="6599238"/>
          <p14:tracePt t="248725" x="3527425" y="6537325"/>
          <p14:tracePt t="248740" x="3670300" y="6518275"/>
          <p14:tracePt t="248761" x="3803650" y="6518275"/>
          <p14:tracePt t="248775" x="4108450" y="6510338"/>
          <p14:tracePt t="248800" x="4241800" y="6510338"/>
          <p14:tracePt t="248811" x="4473575" y="6510338"/>
          <p14:tracePt t="248835" x="4581525" y="6510338"/>
          <p14:tracePt t="248849" x="4670425" y="6510338"/>
          <p14:tracePt t="248860" x="4840288" y="6510338"/>
          <p14:tracePt t="248885" x="4902200" y="6510338"/>
          <p14:tracePt t="248900" x="4965700" y="6510338"/>
          <p14:tracePt t="248910" x="5062538" y="6483350"/>
          <p14:tracePt t="248941" x="5133975" y="6483350"/>
          <p14:tracePt t="248958" x="5170488" y="6483350"/>
          <p14:tracePt t="248969" x="5187950" y="6483350"/>
          <p14:tracePt t="248982" x="5214938" y="6483350"/>
          <p14:tracePt t="248994" x="5251450" y="6483350"/>
          <p14:tracePt t="249017" x="5276850" y="6483350"/>
          <p14:tracePt t="249029" x="5348288" y="6500813"/>
          <p14:tracePt t="249043" x="5375275" y="6500813"/>
          <p14:tracePt t="249069" x="5411788" y="6510338"/>
          <p14:tracePt t="249081" x="5429250" y="6510338"/>
          <p14:tracePt t="249103" x="5465763" y="6510338"/>
          <p14:tracePt t="249126" x="5554663" y="6510338"/>
          <p14:tracePt t="249129" x="5608638" y="6500813"/>
          <p14:tracePt t="249143" x="5643563" y="6491288"/>
          <p14:tracePt t="249164" x="5680075" y="6456363"/>
          <p14:tracePt t="249178" x="5697538" y="6429375"/>
          <p14:tracePt t="249200" x="5705475" y="6419850"/>
          <p14:tracePt t="249213" x="5751513" y="6411913"/>
          <p14:tracePt t="249238" x="5759450" y="6402388"/>
          <p14:tracePt t="249286" x="5759450" y="6384925"/>
          <p14:tracePt t="249297" x="5759450" y="6375400"/>
          <p14:tracePt t="249315" x="5759450" y="6367463"/>
          <p14:tracePt t="249323" x="5759450" y="6357938"/>
          <p14:tracePt t="249335" x="5759450" y="6348413"/>
          <p14:tracePt t="249347" x="5751513" y="6303963"/>
          <p14:tracePt t="249362" x="5724525" y="6276975"/>
          <p14:tracePt t="249385" x="5616575" y="6242050"/>
          <p14:tracePt t="249397" x="5072063" y="6188075"/>
          <p14:tracePt t="249412" x="4598988" y="6215063"/>
          <p14:tracePt t="249433" x="3633788" y="6500813"/>
          <p14:tracePt t="249457" x="3322638" y="6608763"/>
          <p14:tracePt t="249469" x="3179763" y="6661150"/>
          <p14:tracePt t="249481" x="3071813" y="6705600"/>
          <p14:tracePt t="249506" x="3044825" y="6715125"/>
          <p14:tracePt t="249542" x="2955925" y="6777038"/>
          <p14:tracePt t="249559" x="2919413" y="6804025"/>
          <p14:tracePt t="249567" x="2874963" y="6840538"/>
          <p14:tracePt t="249578" x="2795588" y="6848475"/>
          <p14:tracePt t="249592" x="2714625" y="6848475"/>
          <p14:tracePt t="249603" x="2581275" y="6848475"/>
          <p14:tracePt t="249615" x="2517775" y="6848475"/>
          <p14:tracePt t="249642" x="2374900" y="6848475"/>
          <p14:tracePt t="249663" x="2295525" y="6848475"/>
          <p14:tracePt t="249676" x="2205038" y="6848475"/>
          <p14:tracePt t="249687" x="2116138" y="6848475"/>
          <p14:tracePt t="249701" x="1928813" y="6848475"/>
          <p14:tracePt t="249727" x="1874838" y="6840538"/>
          <p14:tracePt t="249739" x="1857375" y="6823075"/>
          <p14:tracePt t="249750" x="1822450" y="6796088"/>
          <p14:tracePt t="249774" x="1812925" y="6777038"/>
          <p14:tracePt t="249785" x="1795463" y="6724650"/>
          <p14:tracePt t="249816" x="1795463" y="6697663"/>
          <p14:tracePt t="249821" x="1795463" y="6661150"/>
          <p14:tracePt t="249833" x="1795463" y="6608763"/>
          <p14:tracePt t="249860" x="1795463" y="6554788"/>
          <p14:tracePt t="249871" x="1839913" y="6456363"/>
          <p14:tracePt t="249895" x="1893888" y="6411913"/>
          <p14:tracePt t="249909" x="1990725" y="6348413"/>
          <p14:tracePt t="249920" x="2232025" y="6251575"/>
          <p14:tracePt t="249954" x="2419350" y="6197600"/>
          <p14:tracePt t="249969" x="2509838" y="6197600"/>
          <p14:tracePt t="249988" x="2589213" y="6197600"/>
          <p14:tracePt t="250000" x="2652713" y="6197600"/>
          <p14:tracePt t="250005" x="2697163" y="6251575"/>
          <p14:tracePt t="250029" x="2697163" y="6269038"/>
          <p14:tracePt t="250043" x="2687638" y="6286500"/>
          <p14:tracePt t="250069" x="2625725" y="6340475"/>
          <p14:tracePt t="250077" x="2571750" y="6375400"/>
          <p14:tracePt t="250091" x="2517775" y="6419850"/>
          <p14:tracePt t="250336" x="2455863" y="6429375"/>
          <p14:tracePt t="250347" x="2357438" y="6438900"/>
          <p14:tracePt t="250364" x="2339975" y="6438900"/>
          <p14:tracePt t="250392" x="2330450" y="6438900"/>
          <p14:tracePt t="250420" x="2366963" y="6411913"/>
          <p14:tracePt t="250432" x="2446338" y="6367463"/>
          <p14:tracePt t="250444" x="2589213" y="6286500"/>
          <p14:tracePt t="250457" x="2857500" y="6161088"/>
          <p14:tracePt t="250468" x="3241675" y="5983288"/>
          <p14:tracePt t="250484" x="3724275" y="5759450"/>
          <p14:tracePt t="250494" x="4527550" y="5537200"/>
          <p14:tracePt t="250506" x="4759325" y="5510213"/>
          <p14:tracePt t="250522" x="4929188" y="5510213"/>
          <p14:tracePt t="250522" x="5089525" y="5510213"/>
          <p14:tracePt t="250542" x="5286375" y="5527675"/>
          <p14:tracePt t="250565" x="5465763" y="5554663"/>
          <p14:tracePt t="250578" x="5616575" y="5581650"/>
          <p14:tracePt t="250600" x="5741988" y="5589588"/>
          <p14:tracePt t="250847" x="5848350" y="5562600"/>
          <p14:tracePt t="250858" x="5983288" y="5527675"/>
          <p14:tracePt t="250863" x="6126163" y="5510213"/>
          <p14:tracePt t="250883" x="6251575" y="5483225"/>
          <p14:tracePt t="250895" x="6375400" y="5473700"/>
          <p14:tracePt t="250920" x="6419850" y="5473700"/>
          <p14:tracePt t="250932" x="6446838" y="5473700"/>
          <p14:tracePt t="250944" x="6510338" y="5473700"/>
          <p14:tracePt t="250967" x="6554788" y="5473700"/>
          <p14:tracePt t="250980" x="6661150" y="5473700"/>
          <p14:tracePt t="251004" x="6688138" y="5473700"/>
          <p14:tracePt t="251021" x="6705600" y="5483225"/>
          <p14:tracePt t="251041" x="6732588" y="5483225"/>
          <p14:tracePt t="251053" x="6751638" y="5491163"/>
          <p14:tracePt t="251066" x="6777038" y="5491163"/>
          <p14:tracePt t="251079" x="6813550" y="5510213"/>
          <p14:tracePt t="251114" x="6823075" y="5510213"/>
          <p14:tracePt t="251199" x="6804025" y="5510213"/>
          <p14:tracePt t="251215" x="6759575" y="5500688"/>
          <p14:tracePt t="251223" x="6661150" y="5483225"/>
          <p14:tracePt t="251235" x="6500813" y="5483225"/>
          <p14:tracePt t="251248" x="5776913" y="5483225"/>
          <p14:tracePt t="251272" x="5170488" y="5562600"/>
          <p14:tracePt t="251284" x="4446588" y="5688013"/>
          <p14:tracePt t="251298" x="3125788" y="5983288"/>
          <p14:tracePt t="251320" x="2732088" y="6081713"/>
          <p14:tracePt t="251332" x="2357438" y="6143625"/>
          <p14:tracePt t="251346" x="2232025" y="6153150"/>
          <p14:tracePt t="251362" x="2125663" y="6180138"/>
          <p14:tracePt t="251382" x="2000250" y="6232525"/>
          <p14:tracePt t="251649" x="1973263" y="6232525"/>
          <p14:tracePt t="251662" x="1919288" y="6242050"/>
          <p14:tracePt t="251675" x="1758950" y="6286500"/>
          <p14:tracePt t="251702" x="1652588" y="6323013"/>
          <p14:tracePt t="251710" x="1527175" y="6375400"/>
          <p14:tracePt t="251724" x="1446213" y="6411913"/>
          <p14:tracePt t="251735" x="1366838" y="6446838"/>
          <p14:tracePt t="251769" x="1339850" y="6465888"/>
          <p14:tracePt t="251772" x="1276350" y="6510338"/>
          <p14:tracePt t="251783" x="1250950" y="6537325"/>
          <p14:tracePt t="251817" x="1214438" y="6554788"/>
          <p14:tracePt t="251821" x="1152525" y="6572250"/>
          <p14:tracePt t="251834" x="1125538" y="6572250"/>
          <p14:tracePt t="252016" x="1152525" y="6572250"/>
          <p14:tracePt t="252027" x="1169988" y="6572250"/>
          <p14:tracePt t="252051" x="1179513" y="6572250"/>
          <p14:tracePt t="252125" x="1160463" y="6581775"/>
          <p14:tracePt t="252138" x="1143000" y="6581775"/>
          <p14:tracePt t="252149" x="1116013" y="6581775"/>
          <p14:tracePt t="252161" x="1081088" y="6581775"/>
          <p14:tracePt t="252174" x="1036638" y="6581775"/>
          <p14:tracePt t="252188" x="1009650" y="6581775"/>
          <p14:tracePt t="252211" x="982663" y="6572250"/>
          <p14:tracePt t="252223" x="946150" y="6537325"/>
          <p14:tracePt t="252253" x="928688" y="6527800"/>
          <p14:tracePt t="252260" x="884238" y="6500813"/>
          <p14:tracePt t="252271" x="874713" y="6483350"/>
          <p14:tracePt t="252296" x="857250" y="6465888"/>
          <p14:tracePt t="252454" x="874713" y="6465888"/>
          <p14:tracePt t="252466" x="893763" y="6465888"/>
          <p14:tracePt t="252477" x="938213" y="6473825"/>
          <p14:tracePt t="252503" x="990600" y="6491288"/>
          <p14:tracePt t="252513" x="1036638" y="6518275"/>
          <p14:tracePt t="252536" x="1108075" y="6545263"/>
          <p14:tracePt t="252538" x="1285875" y="6616700"/>
          <p14:tracePt t="252552" x="1374775" y="6634163"/>
          <p14:tracePt t="252575" x="1527175" y="6680200"/>
          <p14:tracePt t="252610" x="1554163" y="6680200"/>
          <p14:tracePt t="252626" x="1562100" y="6680200"/>
          <p14:tracePt t="252723" x="1544638" y="6680200"/>
          <p14:tracePt t="252733" x="1536700" y="6680200"/>
          <p14:tracePt t="252742" x="1517650" y="6680200"/>
          <p14:tracePt t="253894" x="1536700" y="6670675"/>
          <p14:tracePt t="253905" x="1536700" y="6661150"/>
          <p14:tracePt t="253915" x="1544638" y="6653213"/>
          <p14:tracePt t="253927" x="1554163" y="6653213"/>
          <p14:tracePt t="253941" x="1554163" y="6643688"/>
          <p14:tracePt t="253964" x="1589088" y="6599238"/>
          <p14:tracePt t="253976" x="1633538" y="6545263"/>
          <p14:tracePt t="253991" x="1839913" y="6330950"/>
          <p14:tracePt t="254003" x="2098675" y="6134100"/>
          <p14:tracePt t="254026" x="2411413" y="5919788"/>
          <p14:tracePt t="254038" x="3116263" y="5599113"/>
          <p14:tracePt t="254053" x="3562350" y="5438775"/>
          <p14:tracePt t="254075" x="4375150" y="5170488"/>
          <p14:tracePt t="254087" x="4687888" y="5081588"/>
          <p14:tracePt t="254111" x="4902200" y="5037138"/>
          <p14:tracePt t="254123" x="5330825" y="4991100"/>
          <p14:tracePt t="254147" x="5527675" y="4973638"/>
          <p14:tracePt t="254160" x="5697538" y="4965700"/>
          <p14:tracePt t="254453" x="5715000" y="4965700"/>
          <p14:tracePt t="254465" x="5751513" y="4965700"/>
          <p14:tracePt t="254477" x="5822950" y="5010150"/>
          <p14:tracePt t="254489" x="5894388" y="5062538"/>
          <p14:tracePt t="254500" x="5965825" y="5153025"/>
          <p14:tracePt t="254515" x="6018213" y="5205413"/>
          <p14:tracePt t="254525" x="6072188" y="5295900"/>
          <p14:tracePt t="254551" x="6089650" y="5330825"/>
          <p14:tracePt t="254563" x="6126163" y="5411788"/>
          <p14:tracePt t="254574" x="6161088" y="5465763"/>
          <p14:tracePt t="254599" x="6188075" y="5500688"/>
          <p14:tracePt t="254610" x="6232525" y="5661025"/>
          <p14:tracePt t="254625" x="6232525" y="5768975"/>
          <p14:tracePt t="254942" x="6232525" y="5803900"/>
          <p14:tracePt t="254952" x="6232525" y="5840413"/>
          <p14:tracePt t="254964" x="6232525" y="5867400"/>
          <p14:tracePt t="254977" x="6232525" y="5884863"/>
          <p14:tracePt t="254988" x="6232525" y="5902325"/>
          <p14:tracePt t="255001" x="6232525" y="5919788"/>
          <p14:tracePt t="255271" x="6232525" y="5929313"/>
          <p14:tracePt t="255280" x="6232525" y="5938838"/>
          <p14:tracePt t="255293" x="6232525" y="5946775"/>
          <p14:tracePt t="255305" x="6232525" y="5956300"/>
          <p14:tracePt t="255329" x="6242050" y="5965825"/>
          <p14:tracePt t="255342" x="6251575" y="5965825"/>
          <p14:tracePt t="255353" x="6259513" y="5973763"/>
          <p14:tracePt t="255362" x="6259513" y="5991225"/>
          <p14:tracePt t="255405" x="6269038" y="6000750"/>
          <p14:tracePt t="255415" x="6269038" y="6010275"/>
          <p14:tracePt t="255428" x="6269038" y="6018213"/>
          <p14:tracePt t="255452" x="6276975" y="6027738"/>
          <p14:tracePt t="255468" x="6286500" y="6045200"/>
          <p14:tracePt t="255489" x="6286500" y="6054725"/>
          <p14:tracePt t="255500" x="6286500" y="6062663"/>
          <p14:tracePt t="255528" x="6313488" y="6072188"/>
          <p14:tracePt t="255536" x="6330950" y="6072188"/>
          <p14:tracePt t="255548" x="6340475" y="6072188"/>
          <p14:tracePt t="255565" x="6357938" y="6081713"/>
          <p14:tracePt t="255574" x="6384925" y="6081713"/>
          <p14:tracePt t="255599" x="6411913" y="6081713"/>
          <p14:tracePt t="255609" x="6419850" y="6081713"/>
          <p14:tracePt t="255623" x="6429375" y="6081713"/>
          <p14:tracePt t="255636" x="6446838" y="6081713"/>
          <p14:tracePt t="256024" x="6465888" y="6062663"/>
          <p14:tracePt t="256036" x="6518275" y="6037263"/>
          <p14:tracePt t="256049" x="6599238" y="5991225"/>
          <p14:tracePt t="256061" x="6697663" y="5938838"/>
          <p14:tracePt t="256072" x="6858000" y="5867400"/>
          <p14:tracePt t="256099" x="6894513" y="5857875"/>
          <p14:tracePt t="256110" x="6911975" y="5857875"/>
          <p14:tracePt t="256122" x="6911975" y="5848350"/>
          <p14:tracePt t="256400" x="6911975" y="5857875"/>
          <p14:tracePt t="256415" x="6911975" y="5867400"/>
          <p14:tracePt t="256428" x="6911975" y="5875338"/>
          <p14:tracePt t="256462" x="6911975" y="5884863"/>
          <p14:tracePt t="256474" x="6911975" y="5894388"/>
          <p14:tracePt t="256503" x="6911975" y="5911850"/>
          <p14:tracePt t="256510" x="6911975" y="5919788"/>
          <p14:tracePt t="256526" x="6911975" y="5929313"/>
          <p14:tracePt t="256844" x="6875463" y="5929313"/>
          <p14:tracePt t="256852" x="6813550" y="5929313"/>
          <p14:tracePt t="256856" x="6616700" y="5929313"/>
          <p14:tracePt t="256889" x="6527800" y="5938838"/>
          <p14:tracePt t="256902" x="6446838" y="5956300"/>
          <p14:tracePt t="256913" x="6323013" y="5973763"/>
          <p14:tracePt t="256938" x="6276975" y="5983288"/>
          <p14:tracePt t="256963" x="6259513" y="5991225"/>
          <p14:tracePt t="257974" x="6276975" y="5991225"/>
          <p14:tracePt t="257984" x="6296025" y="5991225"/>
          <p14:tracePt t="257997" x="6303963" y="5991225"/>
          <p14:tracePt t="258011" x="6330950" y="5991225"/>
          <p14:tracePt t="258022" x="6394450" y="5991225"/>
          <p14:tracePt t="258036" x="6438900" y="5991225"/>
          <p14:tracePt t="258059" x="6483350" y="5991225"/>
          <p14:tracePt t="258073" x="6518275" y="5991225"/>
          <p14:tracePt t="258095" x="6537325" y="5991225"/>
          <p14:tracePt t="258124" x="6562725" y="5991225"/>
          <p14:tracePt t="258126" x="6581775" y="5991225"/>
          <p14:tracePt t="258145" x="6599238" y="5991225"/>
          <p14:tracePt t="258156" x="6616700" y="5991225"/>
          <p14:tracePt t="258510" x="6589713" y="6000750"/>
          <p14:tracePt t="258523" x="6554788" y="6000750"/>
          <p14:tracePt t="258535" x="6527800" y="6010275"/>
          <p14:tracePt t="258546" x="6483350" y="6010275"/>
          <p14:tracePt t="258559" x="6456363" y="6010275"/>
          <p14:tracePt t="258644" x="6429375" y="6010275"/>
          <p14:tracePt t="258656" x="6411913" y="6010275"/>
          <p14:tracePt t="258669" x="6402388" y="6010275"/>
          <p14:tracePt t="258680" x="6357938" y="6010275"/>
          <p14:tracePt t="258692" x="6348413" y="6010275"/>
          <p14:tracePt t="258716" x="6330950" y="6010275"/>
          <p14:tracePt t="258729" x="6313488" y="6010275"/>
          <p14:tracePt t="258754" x="6296025" y="6010275"/>
          <p14:tracePt t="258765" x="6286500" y="6010275"/>
          <p14:tracePt t="258875" x="6276975" y="6010275"/>
          <p14:tracePt t="258888" x="6269038" y="6010275"/>
          <p14:tracePt t="258913" x="6259513" y="6010275"/>
          <p14:tracePt t="258986" x="6259513" y="6000750"/>
          <p14:tracePt t="258999" x="6296025" y="5991225"/>
          <p14:tracePt t="259009" x="6357938" y="5991225"/>
          <p14:tracePt t="259024" x="6429375" y="5983288"/>
          <p14:tracePt t="259034" x="6581775" y="5983288"/>
          <p14:tracePt t="259046" x="6626225" y="5983288"/>
          <p14:tracePt t="259083" x="6670675" y="5983288"/>
          <p14:tracePt t="259096" x="6688138" y="5983288"/>
          <p14:tracePt t="259106" x="6705600" y="5983288"/>
          <p14:tracePt t="259132" x="6715125" y="5983288"/>
          <p14:tracePt t="259265" x="6724650" y="5973763"/>
          <p14:tracePt t="259285" x="6732588" y="5973763"/>
          <p14:tracePt t="259708" x="6759575" y="5965825"/>
          <p14:tracePt t="259717" x="6804025" y="5965825"/>
          <p14:tracePt t="259728" x="6867525" y="5965825"/>
          <p14:tracePt t="259740" x="6919913" y="5956300"/>
          <p14:tracePt t="259752" x="7027863" y="5956300"/>
          <p14:tracePt t="259778" x="7062788" y="5956300"/>
          <p14:tracePt t="259788" x="7134225" y="5956300"/>
          <p14:tracePt t="259801" x="7153275" y="5956300"/>
          <p14:tracePt t="259826" x="7180263" y="5965825"/>
          <p14:tracePt t="259838" x="7205663" y="5965825"/>
          <p14:tracePt t="259960" x="7205663" y="5973763"/>
          <p14:tracePt t="259973" x="7205663" y="5983288"/>
          <p14:tracePt t="259998" x="7205663" y="5991225"/>
          <p14:tracePt t="260008" x="7205663" y="6000750"/>
          <p14:tracePt t="260033" x="7205663" y="6010275"/>
          <p14:tracePt t="260047" x="7205663" y="6018213"/>
          <p14:tracePt t="260059" x="7205663" y="6027738"/>
          <p14:tracePt t="260082" x="7205663" y="6037263"/>
          <p14:tracePt t="260094" x="7224713" y="6045200"/>
          <p14:tracePt t="260107" x="7242175" y="6062663"/>
          <p14:tracePt t="260126" x="7259638" y="6072188"/>
          <p14:tracePt t="260128" x="7286625" y="6089650"/>
          <p14:tracePt t="260158" x="7304088" y="6099175"/>
          <p14:tracePt t="260171" x="7331075" y="6099175"/>
          <p14:tracePt t="260178" x="7375525" y="6099175"/>
          <p14:tracePt t="260449" x="7419975" y="6099175"/>
          <p14:tracePt t="260460" x="7466013" y="6099175"/>
          <p14:tracePt t="260474" x="7518400" y="6099175"/>
          <p14:tracePt t="260483" x="7608888" y="6099175"/>
          <p14:tracePt t="260511" x="7643813" y="6099175"/>
          <p14:tracePt t="260520" x="7670800" y="6099175"/>
          <p14:tracePt t="260532" x="7697788" y="6099175"/>
          <p14:tracePt t="260544" x="7724775" y="6099175"/>
          <p14:tracePt t="260569" x="7732713" y="6099175"/>
          <p14:tracePt t="260581" x="7742238" y="6089650"/>
          <p14:tracePt t="260983" x="7742238" y="6099175"/>
          <p14:tracePt t="260999" x="7742238" y="6108700"/>
          <p14:tracePt t="261008" x="7742238" y="6116638"/>
          <p14:tracePt t="261019" x="7732713" y="6126163"/>
          <p14:tracePt t="261032" x="7680325" y="6143625"/>
          <p14:tracePt t="261056" x="7653338" y="6143625"/>
          <p14:tracePt t="261069" x="7634288" y="6143625"/>
          <p14:tracePt t="261084" x="7608888" y="6143625"/>
          <p14:tracePt t="261252" x="7626350" y="6143625"/>
          <p14:tracePt t="261269" x="7634288" y="6143625"/>
          <p14:tracePt t="261280" x="7643813" y="6143625"/>
          <p14:tracePt t="261289" x="7653338" y="6143625"/>
          <p14:tracePt t="261434" x="7661275" y="6143625"/>
          <p14:tracePt t="261445" x="7670800" y="6143625"/>
          <p14:tracePt t="261457" x="7688263" y="6143625"/>
          <p14:tracePt t="261484" x="7705725" y="6143625"/>
          <p14:tracePt t="261493" x="7715250" y="6134100"/>
          <p14:tracePt t="261518" x="7732713" y="6134100"/>
          <p14:tracePt t="262980" x="7732713" y="6143625"/>
          <p14:tracePt t="263001" x="7732713" y="6153150"/>
          <p14:tracePt t="263017" x="7732713" y="6161088"/>
          <p14:tracePt t="263031" x="7732713" y="6170613"/>
          <p14:tracePt t="263056" x="7742238" y="6180138"/>
          <p14:tracePt t="263067" x="7742238" y="6197600"/>
          <p14:tracePt t="265870" x="7742238" y="6180138"/>
          <p14:tracePt t="265882" x="7742238" y="6170613"/>
          <p14:tracePt t="265896" x="7732713" y="6170613"/>
          <p14:tracePt t="268155" x="7715250" y="6170613"/>
          <p14:tracePt t="268169" x="7705725" y="6180138"/>
          <p14:tracePt t="268191" x="7705725" y="6188075"/>
          <p14:tracePt t="269726" x="7653338" y="6188075"/>
          <p14:tracePt t="269739" x="7589838" y="6161088"/>
          <p14:tracePt t="269751" x="7483475" y="6143625"/>
          <p14:tracePt t="269763" x="7340600" y="6099175"/>
          <p14:tracePt t="269775" x="6823075" y="6027738"/>
          <p14:tracePt t="269800" x="6446838" y="6000750"/>
          <p14:tracePt t="269812" x="6108700" y="6000750"/>
          <p14:tracePt t="269823" x="5680075" y="6027738"/>
          <p14:tracePt t="269849" x="5429250" y="6108700"/>
          <p14:tracePt t="269873" x="5348288" y="6143625"/>
          <p14:tracePt t="269884" x="5303838" y="6180138"/>
          <p14:tracePt t="269897" x="5295900" y="6197600"/>
          <p14:tracePt t="269933" x="5330825" y="6161088"/>
          <p14:tracePt t="270205" x="5232400" y="6161088"/>
          <p14:tracePt t="270212" x="5072063" y="6161088"/>
          <p14:tracePt t="270227" x="4795838" y="6161088"/>
          <p14:tracePt t="270238" x="4375150" y="6188075"/>
          <p14:tracePt t="270249" x="3938588" y="6215063"/>
          <p14:tracePt t="270264" x="3589338" y="6232525"/>
          <p14:tracePt t="270276" x="3197225" y="6259513"/>
          <p14:tracePt t="270298" x="3062288" y="6259513"/>
          <p14:tracePt t="270311" x="2901950" y="6269038"/>
          <p14:tracePt t="270346" x="2867025" y="6296025"/>
          <p14:tracePt t="270360" x="2857500" y="6313488"/>
          <p14:tracePt t="270376" x="2847975" y="6313488"/>
          <p14:tracePt t="270385" x="2847975" y="6323013"/>
          <p14:tracePt t="270433" x="2857500" y="6296025"/>
          <p14:tracePt t="270445" x="2884488" y="6259513"/>
          <p14:tracePt t="270458" x="2938463" y="6205538"/>
          <p14:tracePt t="270470" x="2982913" y="6170613"/>
          <p14:tracePt t="270481" x="3071813" y="6108700"/>
          <p14:tracePt t="270822" x="3152775" y="6089650"/>
          <p14:tracePt t="270835" x="3232150" y="6062663"/>
          <p14:tracePt t="270848" x="3313113" y="6045200"/>
          <p14:tracePt t="270860" x="3384550" y="6018213"/>
          <p14:tracePt t="270872" x="3419475" y="6010275"/>
          <p14:tracePt t="270884" x="3465513" y="5991225"/>
          <p14:tracePt t="270908" x="3527425" y="5956300"/>
          <p14:tracePt t="270921" x="3643313" y="5902325"/>
          <p14:tracePt t="270932" x="3911600" y="5759450"/>
          <p14:tracePt t="270957" x="4037013" y="5697538"/>
          <p14:tracePt t="270970" x="4375150" y="5537200"/>
          <p14:tracePt t="271005" x="4465638" y="5518150"/>
          <p14:tracePt t="271021" x="4527550" y="5518150"/>
          <p14:tracePt t="271299" x="4581525" y="5500688"/>
          <p14:tracePt t="271311" x="4687888" y="5491163"/>
          <p14:tracePt t="271324" x="4875213" y="5483225"/>
          <p14:tracePt t="271336" x="5126038" y="5483225"/>
          <p14:tracePt t="271347" x="5313363" y="5483225"/>
          <p14:tracePt t="271359" x="5465763" y="5483225"/>
          <p14:tracePt t="271371" x="5589588" y="5483225"/>
          <p14:tracePt t="271385" x="5803900" y="5483225"/>
          <p14:tracePt t="271408" x="5911850" y="5491163"/>
          <p14:tracePt t="271419" x="6099175" y="5518150"/>
          <p14:tracePt t="271445" x="6161088" y="5518150"/>
          <p14:tracePt t="271456" x="6205538" y="5518150"/>
          <p14:tracePt t="271470" x="6330950" y="5518150"/>
          <p14:tracePt t="271502" x="6483350" y="5518150"/>
          <p14:tracePt t="271505" x="6537325" y="5491163"/>
          <p14:tracePt t="271799" x="6527800" y="5491163"/>
          <p14:tracePt t="271957" x="6527800" y="5510213"/>
          <p14:tracePt t="271969" x="6554788" y="5527675"/>
          <p14:tracePt t="271990" x="6562725" y="5554663"/>
          <p14:tracePt t="272016" x="6572250" y="5554663"/>
          <p14:tracePt t="272029" x="6581775" y="5562600"/>
          <p14:tracePt t="273161" x="6572250" y="5562600"/>
          <p14:tracePt t="273174" x="6545263" y="5562600"/>
          <p14:tracePt t="273187" x="6527800" y="5562600"/>
          <p14:tracePt t="273200" x="6465888" y="5562600"/>
          <p14:tracePt t="273211" x="6384925" y="5554663"/>
          <p14:tracePt t="273223" x="6276975" y="5527675"/>
          <p14:tracePt t="273240" x="5983288" y="5473700"/>
          <p14:tracePt t="273261" x="5697538" y="5438775"/>
          <p14:tracePt t="273284" x="5554663" y="5411788"/>
          <p14:tracePt t="273297" x="5438775" y="5402263"/>
          <p14:tracePt t="273308" x="5340350" y="5402263"/>
          <p14:tracePt t="273321" x="5205413" y="5402263"/>
          <p14:tracePt t="273346" x="5170488" y="5402263"/>
          <p14:tracePt t="273357" x="5143500" y="5402263"/>
          <p14:tracePt t="273369" x="5116513" y="5402263"/>
          <p14:tracePt t="273467" x="5153025" y="5402263"/>
          <p14:tracePt t="273478" x="5205413" y="5394325"/>
          <p14:tracePt t="273490" x="5224463" y="5375275"/>
          <p14:tracePt t="273504" x="5241925" y="5375275"/>
          <p14:tracePt t="273954" x="5241925" y="5384800"/>
          <p14:tracePt t="273966" x="5241925" y="5402263"/>
          <p14:tracePt t="273982" x="5259388" y="5429250"/>
          <p14:tracePt t="274002" x="5276850" y="5465763"/>
          <p14:tracePt t="274014" x="5303838" y="5518150"/>
          <p14:tracePt t="274027" x="5394325" y="5653088"/>
          <p14:tracePt t="274052" x="5446713" y="5741988"/>
          <p14:tracePt t="274065" x="5483225" y="5822950"/>
          <p14:tracePt t="274076" x="5510213" y="5946775"/>
          <p14:tracePt t="274371" x="5581650" y="5956300"/>
          <p14:tracePt t="274381" x="5643563" y="5973763"/>
          <p14:tracePt t="274393" x="5705475" y="5991225"/>
          <p14:tracePt t="274405" x="5786438" y="6018213"/>
          <p14:tracePt t="274417" x="5867400" y="6037263"/>
          <p14:tracePt t="274429" x="6027738" y="6081713"/>
          <p14:tracePt t="274440" x="6089650" y="6108700"/>
          <p14:tracePt t="274467" x="6188075" y="6116638"/>
          <p14:tracePt t="274478" x="6224588" y="6116638"/>
          <p14:tracePt t="275233" x="6251575" y="6108700"/>
          <p14:tracePt t="275255" x="6303963" y="6072188"/>
          <p14:tracePt t="275270" x="6340475" y="6054725"/>
          <p14:tracePt t="275282" x="6394450" y="6027738"/>
          <p14:tracePt t="275295" x="6465888" y="5973763"/>
          <p14:tracePt t="275307" x="6562725" y="5919788"/>
          <p14:tracePt t="275319" x="6769100" y="5776913"/>
          <p14:tracePt t="275348" x="6938963" y="5643563"/>
          <p14:tracePt t="275369" x="6983413" y="5616575"/>
          <p14:tracePt t="275380" x="7018338" y="5599113"/>
          <p14:tracePt t="275393" x="7054850" y="5589588"/>
          <p14:tracePt t="275405" x="7126288" y="5572125"/>
          <p14:tracePt t="275428" x="7161213" y="5562600"/>
          <p14:tracePt t="275442" x="7197725" y="5562600"/>
          <p14:tracePt t="275455" x="7224713" y="5562600"/>
          <p14:tracePt t="275708" x="7232650" y="5572125"/>
          <p14:tracePt t="275721" x="7242175" y="5581650"/>
          <p14:tracePt t="275732" x="7251700" y="5608638"/>
          <p14:tracePt t="275746" x="7259638" y="5634038"/>
          <p14:tracePt t="275757" x="7269163" y="5670550"/>
          <p14:tracePt t="275784" x="7269163" y="5688013"/>
          <p14:tracePt t="275794" x="7269163" y="5724525"/>
          <p14:tracePt t="275808" x="7269163" y="5741988"/>
          <p14:tracePt t="275831" x="7269163" y="5768975"/>
          <p14:tracePt t="275844" x="7269163" y="5813425"/>
          <p14:tracePt t="275857" x="7269163" y="5830888"/>
          <p14:tracePt t="275883" x="7286625" y="5857875"/>
          <p14:tracePt t="276222" x="7277100" y="5867400"/>
          <p14:tracePt t="276233" x="7242175" y="5867400"/>
          <p14:tracePt t="276247" x="7197725" y="5867400"/>
          <p14:tracePt t="276258" x="7153275" y="5867400"/>
          <p14:tracePt t="276270" x="6965950" y="5867400"/>
          <p14:tracePt t="276281" x="6831013" y="5867400"/>
          <p14:tracePt t="276294" x="6697663" y="5867400"/>
          <p14:tracePt t="276319" x="6554788" y="5867400"/>
          <p14:tracePt t="276330" x="6296025" y="5830888"/>
          <p14:tracePt t="276354" x="6170613" y="5830888"/>
          <p14:tracePt t="276363" x="6081713" y="5813425"/>
          <p14:tracePt t="276379" x="5919788" y="5803900"/>
          <p14:tracePt t="276405" x="5875338" y="5795963"/>
          <p14:tracePt t="276420" x="5822950" y="5786438"/>
          <p14:tracePt t="276429" x="5751513" y="5768975"/>
          <p14:tracePt t="276452" x="5741988" y="5768975"/>
          <p14:tracePt t="276465" x="5715000" y="5768975"/>
          <p14:tracePt t="277439" x="5715000" y="5741988"/>
          <p14:tracePt t="277451" x="5715000" y="5732463"/>
          <p14:tracePt t="277469" x="5724525" y="5705475"/>
          <p14:tracePt t="277477" x="5803900" y="5634038"/>
          <p14:tracePt t="277490" x="5875338" y="5599113"/>
          <p14:tracePt t="277504" x="5946775" y="5562600"/>
          <p14:tracePt t="277525" x="6170613" y="5456238"/>
          <p14:tracePt t="277538" x="6375400" y="5384800"/>
          <p14:tracePt t="277562" x="6599238" y="5303838"/>
          <p14:tracePt t="277575" x="7054850" y="5126038"/>
          <p14:tracePt t="277598" x="7259638" y="5027613"/>
          <p14:tracePt t="277611" x="7429500" y="4938713"/>
          <p14:tracePt t="277624" x="7670800" y="4803775"/>
          <p14:tracePt t="277648" x="7769225" y="4768850"/>
          <p14:tracePt t="277658" x="7875588" y="4724400"/>
          <p14:tracePt t="277673" x="7885113" y="4724400"/>
          <p14:tracePt t="277695" x="7894638" y="4724400"/>
          <p14:tracePt t="277732" x="7902575" y="4724400"/>
          <p14:tracePt t="277746" x="7920038" y="4732338"/>
          <p14:tracePt t="277756" x="7947025" y="4759325"/>
          <p14:tracePt t="277769" x="7983538" y="4786313"/>
          <p14:tracePt t="277782" x="8010525" y="4813300"/>
          <p14:tracePt t="277793" x="8089900" y="4875213"/>
          <p14:tracePt t="277818" x="8126413" y="4919663"/>
          <p14:tracePt t="277830" x="8153400" y="4956175"/>
          <p14:tracePt t="277842" x="8205788" y="5054600"/>
          <p14:tracePt t="277858" x="8215313" y="5089525"/>
          <p14:tracePt t="277877" x="8232775" y="5126038"/>
          <p14:tracePt t="277892" x="8259763" y="5197475"/>
          <p14:tracePt t="277915" x="8277225" y="5224463"/>
          <p14:tracePt t="277926" x="8313738" y="5286375"/>
          <p14:tracePt t="277953" x="8340725" y="5348288"/>
          <p14:tracePt t="277963" x="8340725" y="5394325"/>
          <p14:tracePt t="277975" x="8340725" y="5438775"/>
          <p14:tracePt t="278000" x="8340725" y="5483225"/>
          <p14:tracePt t="278013" x="8331200" y="5626100"/>
          <p14:tracePt t="278390" x="8313738" y="5634038"/>
          <p14:tracePt t="278402" x="8259763" y="5643563"/>
          <p14:tracePt t="278415" x="8197850" y="5653088"/>
          <p14:tracePt t="278428" x="8108950" y="5680075"/>
          <p14:tracePt t="278440" x="7966075" y="5715000"/>
          <p14:tracePt t="278451" x="7545388" y="5822950"/>
          <p14:tracePt t="278463" x="7412038" y="5875338"/>
          <p14:tracePt t="278488" x="7269163" y="5902325"/>
          <p14:tracePt t="278499" x="7010400" y="5946775"/>
          <p14:tracePt t="278527" x="6867525" y="5946775"/>
          <p14:tracePt t="278537" x="6732588" y="5946775"/>
          <p14:tracePt t="278547" x="6473825" y="5946775"/>
          <p14:tracePt t="278573" x="6348413" y="5929313"/>
          <p14:tracePt t="278585" x="6224588" y="5894388"/>
          <p14:tracePt t="278598" x="6037263" y="5786438"/>
          <p14:tracePt t="278630" x="5867400" y="5670550"/>
          <p14:tracePt t="278648" x="5795963" y="5608638"/>
          <p14:tracePt t="278659" x="5741988" y="5554663"/>
          <p14:tracePt t="278670" x="5688013" y="5465763"/>
          <p14:tracePt t="278682" x="5661025" y="5348288"/>
          <p14:tracePt t="278707" x="5661025" y="5303838"/>
          <p14:tracePt t="278718" x="5661025" y="5268913"/>
          <p14:tracePt t="278732" x="5724525" y="5197475"/>
          <p14:tracePt t="278756" x="5803900" y="5133975"/>
          <p14:tracePt t="278768" x="6242050" y="4929188"/>
          <p14:tracePt t="278791" x="6589713" y="4786313"/>
          <p14:tracePt t="278804" x="6973888" y="4652963"/>
          <p14:tracePt t="278817" x="7715250" y="4429125"/>
          <p14:tracePt t="278843" x="8296275" y="4313238"/>
          <p14:tracePt t="278855" x="8501063" y="4276725"/>
          <p14:tracePt t="278865" x="8653463" y="4268788"/>
          <p14:tracePt t="278890" x="8786813" y="4268788"/>
          <p14:tracePt t="278902" x="8947150" y="4276725"/>
          <p14:tracePt t="278926" x="8966200" y="4303713"/>
          <p14:tracePt t="278938" x="8966200" y="4340225"/>
          <p14:tracePt t="279254" x="8983663" y="4357688"/>
          <p14:tracePt t="279267" x="8991600" y="4375150"/>
          <p14:tracePt t="279280" x="9010650" y="4384675"/>
          <p14:tracePt t="279304" x="9010650" y="4394200"/>
          <p14:tracePt t="279316" x="9010650" y="4402138"/>
          <p14:tracePt t="279328" x="9001125" y="4411663"/>
          <p14:tracePt t="279339" x="8947150" y="4465638"/>
          <p14:tracePt t="279361" x="8912225" y="4510088"/>
          <p14:tracePt t="279377" x="8840788" y="4554538"/>
          <p14:tracePt t="279389" x="8732838" y="4643438"/>
          <p14:tracePt t="279413" x="8680450" y="4670425"/>
          <p14:tracePt t="279425" x="8626475" y="4714875"/>
          <p14:tracePt t="279459" x="8582025" y="4732338"/>
          <p14:tracePt t="279473" x="8555038" y="4732338"/>
          <p14:tracePt t="279486" x="8545513" y="4741863"/>
          <p14:tracePt t="279817" x="8545513" y="4759325"/>
          <p14:tracePt t="279829" x="8537575" y="4786313"/>
          <p14:tracePt t="279841" x="8483600" y="4848225"/>
          <p14:tracePt t="279865" x="8466138" y="4884738"/>
          <p14:tracePt t="279876" x="8447088" y="4911725"/>
          <p14:tracePt t="279887" x="8447088" y="4919663"/>
          <p14:tracePt t="279902" x="8429625" y="4938713"/>
          <p14:tracePt t="279914" x="8420100" y="4965700"/>
          <p14:tracePt t="279950" x="8420100" y="4973638"/>
          <p14:tracePt t="288240" x="8420100" y="4983163"/>
          <p14:tracePt t="288253" x="8420100" y="4991100"/>
          <p14:tracePt t="288265" x="8420100" y="5000625"/>
          <p14:tracePt t="288276" x="8420100" y="5018088"/>
          <p14:tracePt t="288290" x="8420100" y="5027613"/>
          <p14:tracePt t="288302" x="8420100" y="5054600"/>
          <p14:tracePt t="288313" x="8420100" y="5072063"/>
          <p14:tracePt t="288339" x="8420100" y="5099050"/>
          <p14:tracePt t="288350" x="8420100" y="5133975"/>
          <p14:tracePt t="288363" x="8420100" y="5153025"/>
          <p14:tracePt t="288382" x="8420100" y="5170488"/>
          <p14:tracePt t="288399" x="8439150" y="5205413"/>
          <p14:tracePt t="288422" x="8456613" y="5241925"/>
          <p14:tracePt t="288439" x="8474075" y="5286375"/>
          <p14:tracePt t="288886" x="8447088" y="5286375"/>
          <p14:tracePt t="288899" x="8402638" y="5295900"/>
          <p14:tracePt t="288910" x="8251825" y="5340350"/>
          <p14:tracePt t="288940" x="8180388" y="5348288"/>
          <p14:tracePt t="288948" x="8099425" y="5375275"/>
          <p14:tracePt t="288960" x="8001000" y="5394325"/>
          <p14:tracePt t="288975" x="7777163" y="5465763"/>
          <p14:tracePt t="288986" x="7653338" y="5510213"/>
          <p14:tracePt t="289007" x="7545388" y="5545138"/>
          <p14:tracePt t="289022" x="7394575" y="5599113"/>
          <p14:tracePt t="289037" x="7348538" y="5616575"/>
          <p14:tracePt t="289056" x="7259638" y="5643563"/>
          <p14:tracePt t="289083" x="7224713" y="5643563"/>
          <p14:tracePt t="289094" x="7188200" y="5653088"/>
          <p14:tracePt t="289105" x="7134225" y="5661025"/>
          <p14:tracePt t="289120" x="7108825" y="5661025"/>
          <p14:tracePt t="289142" x="7089775" y="5653088"/>
          <p14:tracePt t="289154" x="7081838" y="5626100"/>
          <p14:tracePt t="289179" x="7072313" y="5589588"/>
          <p14:tracePt t="289459" x="7054850" y="5589588"/>
          <p14:tracePt t="289472" x="7037388" y="5589588"/>
          <p14:tracePt t="289484" x="7018338" y="5589588"/>
          <p14:tracePt t="289594" x="7000875" y="5589588"/>
          <p14:tracePt t="289606" x="6991350" y="5589588"/>
          <p14:tracePt t="289617" x="6983413" y="5589588"/>
          <p14:tracePt t="289623" x="6938963" y="5589588"/>
          <p14:tracePt t="289652" x="6929438" y="5589588"/>
          <p14:tracePt t="289668" x="6911975" y="5589588"/>
          <p14:tracePt t="289679" x="6884988" y="5589588"/>
          <p14:tracePt t="289692" x="6875463" y="5589588"/>
          <p14:tracePt t="289717" x="6867525" y="5581650"/>
          <p14:tracePt t="289734" x="6858000" y="5581650"/>
          <p14:tracePt t="289751" x="6848475" y="5581650"/>
          <p14:tracePt t="289826" x="6848475" y="5572125"/>
          <p14:tracePt t="289934" x="6848475" y="5562600"/>
          <p14:tracePt t="289971" x="6867525" y="5562600"/>
          <p14:tracePt t="289982" x="6902450" y="5554663"/>
          <p14:tracePt t="289998" x="6946900" y="5554663"/>
          <p14:tracePt t="290007" x="7010400" y="5545138"/>
          <p14:tracePt t="290018" x="7089775" y="5537200"/>
          <p14:tracePt t="290032" x="7259638" y="5518150"/>
          <p14:tracePt t="290061" x="7348538" y="5510213"/>
          <p14:tracePt t="290067" x="7446963" y="5500688"/>
          <p14:tracePt t="290080" x="7680325" y="5446713"/>
          <p14:tracePt t="290104" x="7823200" y="5411788"/>
          <p14:tracePt t="290118" x="7974013" y="5375275"/>
          <p14:tracePt t="290129" x="8180388" y="5340350"/>
          <p14:tracePt t="290446" x="8188325" y="5340350"/>
          <p14:tracePt t="290459" x="8242300" y="5340350"/>
          <p14:tracePt t="290470" x="8259763" y="5340350"/>
          <p14:tracePt t="290498" x="8277225" y="5340350"/>
          <p14:tracePt t="290506" x="8304213" y="5340350"/>
          <p14:tracePt t="290519" x="8340725" y="5340350"/>
          <p14:tracePt t="290543" x="8367713" y="5348288"/>
          <p14:tracePt t="290564" x="8385175" y="5348288"/>
          <p14:tracePt t="290569" x="8420100" y="5375275"/>
          <p14:tracePt t="290582" x="8447088" y="5384800"/>
          <p14:tracePt t="290603" x="8474075" y="5411788"/>
          <p14:tracePt t="290618" x="8491538" y="5419725"/>
          <p14:tracePt t="290641" x="8510588" y="5429250"/>
          <p14:tracePt t="291188" x="8466138" y="5429250"/>
          <p14:tracePt t="291201" x="8340725" y="5429250"/>
          <p14:tracePt t="291213" x="8205788" y="5429250"/>
          <p14:tracePt t="291224" x="7867650" y="5429250"/>
          <p14:tracePt t="291239" x="7705725" y="5429250"/>
          <p14:tracePt t="291263" x="7537450" y="5429250"/>
          <p14:tracePt t="291275" x="7269163" y="5429250"/>
          <p14:tracePt t="291300" x="7054850" y="5429250"/>
          <p14:tracePt t="291324" x="6973888" y="5429250"/>
          <p14:tracePt t="291335" x="6911975" y="5429250"/>
          <p14:tracePt t="291346" x="6884988" y="5429250"/>
          <p14:tracePt t="291361" x="6858000" y="5429250"/>
          <p14:tracePt t="291431" x="6911975" y="5429250"/>
          <p14:tracePt t="291761" x="6919913" y="5429250"/>
          <p14:tracePt t="291908" x="6919913" y="5438775"/>
          <p14:tracePt t="291934" x="6919913" y="5446713"/>
          <p14:tracePt t="291945" x="6919913" y="5456238"/>
          <p14:tracePt t="291981" x="6919913" y="5465763"/>
          <p14:tracePt t="292004" x="6919913" y="5473700"/>
          <p14:tracePt t="292032" x="6929438" y="5473700"/>
          <p14:tracePt t="293018" x="6902450" y="5500688"/>
          <p14:tracePt t="293029" x="6858000" y="5545138"/>
          <p14:tracePt t="293041" x="6796088" y="5589588"/>
          <p14:tracePt t="293053" x="6732588" y="5643563"/>
          <p14:tracePt t="293065" x="6670675" y="5688013"/>
          <p14:tracePt t="293077" x="6599238" y="5732463"/>
          <p14:tracePt t="293090" x="6465888" y="5813425"/>
          <p14:tracePt t="293116" x="6384925" y="5867400"/>
          <p14:tracePt t="293127" x="6367463" y="5884863"/>
          <p14:tracePt t="293139" x="6348413" y="5884863"/>
          <p14:tracePt t="293176" x="6340475" y="5894388"/>
          <p14:tracePt t="293199" x="6323013" y="5902325"/>
          <p14:tracePt t="293214" x="6303963" y="5911850"/>
          <p14:tracePt t="293530" x="6303963" y="5919788"/>
          <p14:tracePt t="293541" x="6303963" y="5929313"/>
          <p14:tracePt t="293552" x="6296025" y="5938838"/>
          <p14:tracePt t="293565" x="6296025" y="5946775"/>
          <p14:tracePt t="293578" x="6286500" y="5956300"/>
          <p14:tracePt t="293663" x="6296025" y="5919788"/>
          <p14:tracePt t="293991" x="6296025" y="5929313"/>
          <p14:tracePt t="294003" x="6286500" y="5929313"/>
          <p14:tracePt t="294017" x="6276975" y="5956300"/>
          <p14:tracePt t="294027" x="6259513" y="5973763"/>
          <p14:tracePt t="294039" x="6242050" y="6000750"/>
          <p14:tracePt t="294053" x="6224588" y="6027738"/>
          <p14:tracePt t="294065" x="6197600" y="6072188"/>
          <p14:tracePt t="294089" x="6197600" y="6081713"/>
          <p14:tracePt t="294100" x="6197600" y="6089650"/>
          <p14:tracePt t="296444" x="6188075" y="6089650"/>
          <p14:tracePt t="296516" x="6188075" y="6099175"/>
          <p14:tracePt t="296698" x="6197600" y="6099175"/>
          <p14:tracePt t="296712" x="6259513" y="6099175"/>
          <p14:tracePt t="296724" x="6303963" y="6099175"/>
          <p14:tracePt t="296752" x="6340475" y="6099175"/>
          <p14:tracePt t="296759" x="6384925" y="6099175"/>
          <p14:tracePt t="296772" x="6446838" y="6099175"/>
          <p14:tracePt t="296796" x="6456363" y="6099175"/>
          <p14:tracePt t="296810" x="6473825" y="6099175"/>
          <p14:tracePt t="296822" x="6500813" y="6099175"/>
          <p14:tracePt t="296845" x="6527800" y="6089650"/>
          <p14:tracePt t="296857" x="6572250" y="6072188"/>
          <p14:tracePt t="296870" x="6581775" y="6072188"/>
          <p14:tracePt t="296894" x="6599238" y="6062663"/>
          <p14:tracePt t="298309" x="6599238" y="6072188"/>
          <p14:tracePt t="298331" x="6599238" y="6081713"/>
          <p14:tracePt t="298357" x="6599238" y="6089650"/>
          <p14:tracePt t="298418" x="6599238" y="6099175"/>
          <p14:tracePt t="298428" x="6599238" y="6116638"/>
          <p14:tracePt t="299489" x="6616700" y="6116638"/>
          <p14:tracePt t="299499" x="6634163" y="6116638"/>
          <p14:tracePt t="299514" x="6661150" y="6116638"/>
          <p14:tracePt t="299530" x="6697663" y="6116638"/>
          <p14:tracePt t="299537" x="6732588" y="6116638"/>
          <p14:tracePt t="299549" x="6769100" y="6116638"/>
          <p14:tracePt t="299562" x="6804025" y="6116638"/>
          <p14:tracePt t="299578" x="6840538" y="6116638"/>
          <p14:tracePt t="299598" x="6867525" y="6116638"/>
          <p14:tracePt t="299626" x="6875463" y="6116638"/>
          <p14:tracePt t="299629" x="6884988" y="6116638"/>
          <p14:tracePt t="299733" x="6894513" y="6116638"/>
          <p14:tracePt t="299748" x="6902450" y="6116638"/>
          <p14:tracePt t="299757" x="6911975" y="6116638"/>
          <p14:tracePt t="299785" x="6919913" y="6116638"/>
          <p14:tracePt t="299842" x="6929438" y="6108700"/>
          <p14:tracePt t="300319" x="6946900" y="6108700"/>
          <p14:tracePt t="300329" x="6965950" y="6108700"/>
          <p14:tracePt t="300342" x="6983413" y="6108700"/>
          <p14:tracePt t="300353" x="7027863" y="6108700"/>
          <p14:tracePt t="300370" x="7037388" y="6108700"/>
          <p14:tracePt t="300390" x="7054850" y="6108700"/>
          <p14:tracePt t="300402" x="7081838" y="6108700"/>
          <p14:tracePt t="300427" x="7116763" y="6108700"/>
          <p14:tracePt t="300463" x="7126288" y="6108700"/>
          <p14:tracePt t="300963" x="7116763" y="6108700"/>
          <p14:tracePt t="300974" x="7037388" y="6108700"/>
          <p14:tracePt t="301011" x="7010400" y="6108700"/>
          <p14:tracePt t="301024" x="6946900" y="6116638"/>
          <p14:tracePt t="301049" x="6929438" y="6116638"/>
          <p14:tracePt t="301061" x="6858000" y="6108700"/>
          <p14:tracePt t="301086" x="6823075" y="6089650"/>
          <p14:tracePt t="301098" x="6786563" y="6062663"/>
          <p14:tracePt t="301109" x="6688138" y="6000750"/>
          <p14:tracePt t="301123" x="6653213" y="5965825"/>
          <p14:tracePt t="301146" x="6608763" y="5902325"/>
          <p14:tracePt t="301161" x="6545263" y="5795963"/>
          <p14:tracePt t="301190" x="6510338" y="5751513"/>
          <p14:tracePt t="301193" x="6473825" y="5697538"/>
          <p14:tracePt t="301208" x="6473825" y="5680075"/>
          <p14:tracePt t="301231" x="6473825" y="5661025"/>
          <p14:tracePt t="301244" x="6473825" y="5643563"/>
          <p14:tracePt t="301273" x="6473825" y="5626100"/>
          <p14:tracePt t="301282" x="6473825" y="5616575"/>
          <p14:tracePt t="301293" x="6527800" y="5581650"/>
          <p14:tracePt t="301317" x="6589713" y="5554663"/>
          <p14:tracePt t="301718" x="6616700" y="5562600"/>
          <p14:tracePt t="301731" x="6643688" y="5581650"/>
          <p14:tracePt t="301749" x="6661150" y="5599113"/>
          <p14:tracePt t="301756" x="6715125" y="5616575"/>
          <p14:tracePt t="301768" x="6823075" y="5670550"/>
          <p14:tracePt t="301780" x="6867525" y="5688013"/>
          <p14:tracePt t="301803" x="6902450" y="5697538"/>
          <p14:tracePt t="301815" x="6956425" y="5705475"/>
          <p14:tracePt t="301841" x="6983413" y="5705475"/>
          <p14:tracePt t="301862" x="7010400" y="5715000"/>
          <p14:tracePt t="301866" x="7027863" y="5724525"/>
          <p14:tracePt t="301880" x="7045325" y="5732463"/>
          <p14:tracePt t="301913" x="7045325" y="5741988"/>
          <p14:tracePt t="301926" x="7045325" y="5751513"/>
          <p14:tracePt t="301937" x="7045325" y="5759450"/>
          <p14:tracePt t="301950" x="7027863" y="5822950"/>
          <p14:tracePt t="301975" x="7010400" y="5857875"/>
          <p14:tracePt t="301986" x="6991350" y="5929313"/>
          <p14:tracePt t="301999" x="6919913" y="6045200"/>
          <p14:tracePt t="302024" x="6831013" y="6134100"/>
          <p14:tracePt t="302035" x="6786563" y="6161088"/>
          <p14:tracePt t="302064" x="6751638" y="6170613"/>
          <p14:tracePt t="302072" x="6705600" y="6180138"/>
          <p14:tracePt t="302084" x="6626225" y="6180138"/>
          <p14:tracePt t="302099" x="6581775" y="6180138"/>
          <p14:tracePt t="302117" x="6518275" y="6180138"/>
          <p14:tracePt t="302133" x="6483350" y="6153150"/>
          <p14:tracePt t="302149" x="6411913" y="6108700"/>
          <p14:tracePt t="302169" x="6384925" y="6072188"/>
          <p14:tracePt t="302192" x="6357938" y="6045200"/>
          <p14:tracePt t="302206" x="6348413" y="6027738"/>
          <p14:tracePt t="302223" x="6330950" y="5983288"/>
          <p14:tracePt t="302242" x="6330950" y="5938838"/>
          <p14:tracePt t="302254" x="6394450" y="5803900"/>
          <p14:tracePt t="302278" x="6456363" y="5732463"/>
          <p14:tracePt t="302299" x="6581775" y="5634038"/>
          <p14:tracePt t="302314" x="6661150" y="5599113"/>
          <p14:tracePt t="302327" x="6724650" y="5572125"/>
          <p14:tracePt t="302340" x="6786563" y="5554663"/>
          <p14:tracePt t="302353" x="6911975" y="5554663"/>
          <p14:tracePt t="302369" x="6973888" y="5554663"/>
          <p14:tracePt t="302388" x="7089775" y="5562600"/>
          <p14:tracePt t="302413" x="7116763" y="5572125"/>
          <p14:tracePt t="302425" x="7143750" y="5589588"/>
          <p14:tracePt t="302440" x="7170738" y="5616575"/>
          <p14:tracePt t="302461" x="7188200" y="5634038"/>
          <p14:tracePt t="302473" x="7232650" y="5688013"/>
          <p14:tracePt t="302487" x="7251700" y="5697538"/>
          <p14:tracePt t="302510" x="7259638" y="5732463"/>
          <p14:tracePt t="302523" x="7277100" y="5786438"/>
          <p14:tracePt t="302535" x="7286625" y="5813425"/>
          <p14:tracePt t="302568" x="7286625" y="5857875"/>
          <p14:tracePt t="302583" x="7286625" y="5875338"/>
          <p14:tracePt t="302595" x="7286625" y="5902325"/>
          <p14:tracePt t="302609" x="7277100" y="5919788"/>
          <p14:tracePt t="302622" x="7224713" y="5991225"/>
          <p14:tracePt t="302645" x="7170738" y="6018213"/>
          <p14:tracePt t="302659" x="7072313" y="6072188"/>
          <p14:tracePt t="302691" x="7027863" y="6089650"/>
          <p14:tracePt t="302694" x="6973888" y="6116638"/>
          <p14:tracePt t="302705" x="6875463" y="6134100"/>
          <p14:tracePt t="302730" x="6823075" y="6143625"/>
          <p14:tracePt t="302743" x="6777038" y="6143625"/>
          <p14:tracePt t="302757" x="6697663" y="6099175"/>
          <p14:tracePt t="302771" x="6661150" y="6072188"/>
          <p14:tracePt t="302789" x="6616700" y="6027738"/>
          <p14:tracePt t="302815" x="6599238" y="6010275"/>
          <p14:tracePt t="302828" x="6589713" y="5991225"/>
          <p14:tracePt t="302839" x="6562725" y="5938838"/>
          <p14:tracePt t="302862" x="6562725" y="5902325"/>
          <p14:tracePt t="302877" x="6554788" y="5813425"/>
          <p14:tracePt t="302889" x="6554788" y="5759450"/>
          <p14:tracePt t="302912" x="6554788" y="5724525"/>
          <p14:tracePt t="302925" x="6581775" y="5680075"/>
          <p14:tracePt t="302949" x="6634163" y="5634038"/>
          <p14:tracePt t="302972" x="6715125" y="5589588"/>
          <p14:tracePt t="302978" x="6911975" y="5500688"/>
          <p14:tracePt t="302989" x="7018338" y="5456238"/>
          <p14:tracePt t="303010" x="7242175" y="5384800"/>
          <p14:tracePt t="303024" x="7323138" y="5367338"/>
          <p14:tracePt t="303046" x="7358063" y="5367338"/>
          <p14:tracePt t="303060" x="7385050" y="5375275"/>
          <p14:tracePt t="303083" x="7419975" y="5411788"/>
          <p14:tracePt t="303112" x="7429500" y="5438775"/>
          <p14:tracePt t="303123" x="7439025" y="5446713"/>
          <p14:tracePt t="303126" x="7446963" y="5465763"/>
          <p14:tracePt t="303145" x="7456488" y="5510213"/>
          <p14:tracePt t="303167" x="7456488" y="5527675"/>
          <p14:tracePt t="303190" x="7456488" y="5599113"/>
          <p14:tracePt t="303204" x="7456488" y="5643563"/>
          <p14:tracePt t="303217" x="7446963" y="5680075"/>
          <p14:tracePt t="303229" x="7439025" y="5776913"/>
          <p14:tracePt t="303254" x="7439025" y="5813425"/>
          <p14:tracePt t="303265" x="7439025" y="5830888"/>
          <p14:tracePt t="303293" x="7429500" y="5840413"/>
          <p14:tracePt t="303303" x="7358063" y="5867400"/>
          <p14:tracePt t="303326" x="7277100" y="5875338"/>
          <p14:tracePt t="303343" x="7197725" y="5894388"/>
          <p14:tracePt t="303351" x="7116763" y="5902325"/>
          <p14:tracePt t="303358" x="6965950" y="5902325"/>
          <p14:tracePt t="303388" x="6902450" y="5902325"/>
          <p14:tracePt t="303409" x="6840538" y="5867400"/>
          <p14:tracePt t="303412" x="6813550" y="5848350"/>
          <p14:tracePt t="303442" x="6796088" y="5840413"/>
          <p14:tracePt t="303448" x="6769100" y="5813425"/>
          <p14:tracePt t="303462" x="6732588" y="5768975"/>
          <p14:tracePt t="303485" x="6705600" y="5751513"/>
          <p14:tracePt t="303498" x="6680200" y="5741988"/>
          <p14:tracePt t="304021" x="6661150" y="5732463"/>
          <p14:tracePt t="304035" x="6634163" y="5724525"/>
          <p14:tracePt t="304046" x="6616700" y="5705475"/>
          <p14:tracePt t="304065" x="6599238" y="5670550"/>
          <p14:tracePt t="304070" x="6589713" y="5643563"/>
          <p14:tracePt t="304082" x="6562725" y="5608638"/>
          <p14:tracePt t="304107" x="6545263" y="5589588"/>
          <p14:tracePt t="304115" x="6518275" y="5537200"/>
          <p14:tracePt t="304132" x="6500813" y="5518150"/>
          <p14:tracePt t="304155" x="6491288" y="5518150"/>
          <p14:tracePt t="304167" x="6483350" y="5510213"/>
          <p14:tracePt t="304204" x="6483350" y="5500688"/>
          <p14:tracePt t="304290" x="6491288" y="5500688"/>
          <p14:tracePt t="304302" x="6500813" y="5510213"/>
          <p14:tracePt t="304313" x="6510338" y="5518150"/>
          <p14:tracePt t="304325" x="6527800" y="5527675"/>
          <p14:tracePt t="304338" x="6527800" y="5545138"/>
          <p14:tracePt t="304354" x="6537325" y="5581650"/>
          <p14:tracePt t="304369" x="6537325" y="5608638"/>
          <p14:tracePt t="304386" x="6537325" y="5653088"/>
          <p14:tracePt t="304412" x="6537325" y="5680075"/>
          <p14:tracePt t="304436" x="6537325" y="5697538"/>
          <p14:tracePt t="304705" x="6491288" y="5705475"/>
          <p14:tracePt t="304716" x="6446838" y="5715000"/>
          <p14:tracePt t="304729" x="6394450" y="5741988"/>
          <p14:tracePt t="304740" x="6348413" y="5759450"/>
          <p14:tracePt t="304753" x="6303963" y="5786438"/>
          <p14:tracePt t="304764" x="6259513" y="5822950"/>
          <p14:tracePt t="304777" x="6224588" y="5840413"/>
          <p14:tracePt t="304789" x="6180138" y="5884863"/>
          <p14:tracePt t="304813" x="6153150" y="5911850"/>
          <p14:tracePt t="304827" x="6108700" y="5938838"/>
          <p14:tracePt t="304850" x="6089650" y="5956300"/>
          <p14:tracePt t="304860" x="6072188" y="5965825"/>
          <p14:tracePt t="304878" x="6054725" y="5983288"/>
          <p14:tracePt t="305058" x="6062663" y="5983288"/>
          <p14:tracePt t="305068" x="6099175" y="5983288"/>
          <p14:tracePt t="305080" x="6134100" y="5983288"/>
          <p14:tracePt t="305096" x="6251575" y="5983288"/>
          <p14:tracePt t="305118" x="6402388" y="5983288"/>
          <p14:tracePt t="305129" x="6456363" y="5983288"/>
          <p14:tracePt t="305162" x="6473825" y="5983288"/>
          <p14:tracePt t="305167" x="6510338" y="5983288"/>
          <p14:tracePt t="305179" x="6562725" y="5983288"/>
          <p14:tracePt t="305192" x="6599238" y="5983288"/>
          <p14:tracePt t="305216" x="6626225" y="5983288"/>
          <p14:tracePt t="305227" x="6688138" y="5983288"/>
          <p14:tracePt t="305252" x="6705600" y="5983288"/>
          <p14:tracePt t="305264" x="6751638" y="5973763"/>
          <p14:tracePt t="305276" x="6777038" y="5973763"/>
          <p14:tracePt t="305301" x="6813550" y="5973763"/>
          <p14:tracePt t="305313" x="6884988" y="5965825"/>
          <p14:tracePt t="305342" x="6902450" y="5965825"/>
          <p14:tracePt t="305349" x="6919913" y="5965825"/>
          <p14:tracePt t="305362" x="6938963" y="5965825"/>
          <p14:tracePt t="305386" x="6956425" y="5965825"/>
          <p14:tracePt t="305398" x="6973888" y="5965825"/>
          <p14:tracePt t="305413" x="7018338" y="5965825"/>
          <p14:tracePt t="305426" x="7037388" y="5965825"/>
          <p14:tracePt t="305445" x="7062788" y="5965825"/>
          <p14:tracePt t="305471" x="7072313" y="5965825"/>
          <p14:tracePt t="305497" x="7081838" y="5965825"/>
          <p14:tracePt t="305507" x="7099300" y="5965825"/>
          <p14:tracePt t="305715" x="7081838" y="5965825"/>
          <p14:tracePt t="305726" x="7037388" y="5965825"/>
          <p14:tracePt t="305739" x="6991350" y="5965825"/>
          <p14:tracePt t="305751" x="6911975" y="5965825"/>
          <p14:tracePt t="305763" x="6759575" y="5973763"/>
          <p14:tracePt t="305787" x="6705600" y="5973763"/>
          <p14:tracePt t="305802" x="6653213" y="5983288"/>
          <p14:tracePt t="305814" x="6626225" y="5991225"/>
          <p14:tracePt t="305836" x="6608763" y="6000750"/>
          <p14:tracePt t="305850" x="6562725" y="6018213"/>
          <p14:tracePt t="305863" x="6527800" y="6027738"/>
          <p14:tracePt t="305881" x="6483350" y="6072188"/>
          <p14:tracePt t="305899" x="6456363" y="6089650"/>
          <p14:tracePt t="305921" x="6438900" y="6108700"/>
          <p14:tracePt t="305934" x="6419850" y="6126163"/>
          <p14:tracePt t="305951" x="6402388" y="6170613"/>
          <p14:tracePt t="305971" x="6394450" y="6188075"/>
          <p14:tracePt t="305983" x="6394450" y="6242050"/>
          <p14:tracePt t="306006" x="6394450" y="6259513"/>
          <p14:tracePt t="306019" x="6394450" y="6313488"/>
          <p14:tracePt t="306042" x="6394450" y="6340475"/>
          <p14:tracePt t="306059" x="6394450" y="6384925"/>
          <p14:tracePt t="306080" x="6394450" y="6411913"/>
          <p14:tracePt t="306093" x="6394450" y="6429375"/>
          <p14:tracePt t="306106" x="6394450" y="6483350"/>
          <p14:tracePt t="306119" x="6394450" y="6510338"/>
          <p14:tracePt t="306142" x="6394450" y="6527800"/>
          <p14:tracePt t="306153" x="6375400" y="6554788"/>
          <p14:tracePt t="306168" x="6348413" y="6599238"/>
          <p14:tracePt t="306189" x="6340475" y="6626225"/>
          <p14:tracePt t="306201" x="6313488" y="6661150"/>
          <p14:tracePt t="306226" x="6296025" y="6680200"/>
          <p14:tracePt t="306274" x="6286500" y="6680200"/>
          <p14:tracePt t="306288" x="6269038" y="6661150"/>
          <p14:tracePt t="306300" x="6269038" y="6653213"/>
          <p14:tracePt t="306313" x="6259513" y="6626225"/>
          <p14:tracePt t="306325" x="6242050" y="6608763"/>
          <p14:tracePt t="306336" x="6215063" y="6562725"/>
          <p14:tracePt t="306360" x="6205538" y="6545263"/>
          <p14:tracePt t="306374" x="6197600" y="6527800"/>
          <p14:tracePt t="306387" x="6197600" y="6500813"/>
          <p14:tracePt t="306410" x="6197600" y="6491288"/>
          <p14:tracePt t="306422" x="6205538" y="6456363"/>
          <p14:tracePt t="306447" x="6224588" y="6419850"/>
          <p14:tracePt t="306458" x="6259513" y="6384925"/>
          <p14:tracePt t="306470" x="6303963" y="6313488"/>
          <p14:tracePt t="306488" x="6323013" y="6276975"/>
          <p14:tracePt t="306506" x="6367463" y="6242050"/>
          <p14:tracePt t="306921" x="6348413" y="6242050"/>
          <p14:tracePt t="306934" x="6330950" y="6242050"/>
          <p14:tracePt t="306945" x="6303963" y="6242050"/>
          <p14:tracePt t="306957" x="6296025" y="6242050"/>
          <p14:tracePt t="306971" x="6269038" y="6232525"/>
          <p14:tracePt t="306982" x="6259513" y="6224588"/>
          <p14:tracePt t="307007" x="6251575" y="6215063"/>
          <p14:tracePt t="307011" x="6215063" y="6197600"/>
          <p14:tracePt t="307031" x="6205538" y="6197600"/>
          <p14:tracePt t="307043" x="6188075" y="6188075"/>
          <p14:tracePt t="307069" x="6180138" y="6180138"/>
          <p14:tracePt t="307140" x="6161088" y="6170613"/>
          <p14:tracePt t="307153" x="6153150" y="6170613"/>
          <p14:tracePt t="307165" x="6153150" y="6161088"/>
          <p14:tracePt t="307238" x="6153150" y="6143625"/>
          <p14:tracePt t="307250" x="6170613" y="6126163"/>
          <p14:tracePt t="307263" x="6205538" y="6116638"/>
          <p14:tracePt t="307280" x="6242050" y="6108700"/>
          <p14:tracePt t="307288" x="6276975" y="6099175"/>
          <p14:tracePt t="307299" x="6313488" y="6099175"/>
          <p14:tracePt t="307311" x="6394450" y="6099175"/>
          <p14:tracePt t="307335" x="6438900" y="6099175"/>
          <p14:tracePt t="307347" x="6545263" y="6108700"/>
          <p14:tracePt t="307362" x="6599238" y="6116638"/>
          <p14:tracePt t="307385" x="6661150" y="6126163"/>
          <p14:tracePt t="307397" x="6777038" y="6134100"/>
          <p14:tracePt t="307412" x="6840538" y="6134100"/>
          <p14:tracePt t="307427" x="6884988" y="6134100"/>
          <p14:tracePt t="307446" x="6946900" y="6134100"/>
          <p14:tracePt t="307470" x="6991350" y="6126163"/>
          <p14:tracePt t="316179" x="0" y="0"/>
        </p14:tracePtLst>
      </p14:laserTrace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926707"/>
              </p:ext>
            </p:extLst>
          </p:nvPr>
        </p:nvGraphicFramePr>
        <p:xfrm>
          <a:off x="2365375" y="2676525"/>
          <a:ext cx="41846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58" name="Equation" r:id="rId6" imgW="2476440" imgH="228600" progId="Equation.DSMT4">
                  <p:embed/>
                </p:oleObj>
              </mc:Choice>
              <mc:Fallback>
                <p:oleObj name="Equation" r:id="rId6" imgW="2476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75" y="2676525"/>
                        <a:ext cx="418465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3" name="Text Box 6"/>
          <p:cNvSpPr txBox="1">
            <a:spLocks noChangeArrowheads="1"/>
          </p:cNvSpPr>
          <p:nvPr/>
        </p:nvSpPr>
        <p:spPr bwMode="auto">
          <a:xfrm>
            <a:off x="82742" y="73568"/>
            <a:ext cx="906125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Energy distribution of 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systems with interacting molecules or </a:t>
            </a: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systems 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interacting with the environment</a:t>
            </a:r>
          </a:p>
        </p:txBody>
      </p:sp>
      <p:graphicFrame>
        <p:nvGraphicFramePr>
          <p:cNvPr id="3584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832253"/>
              </p:ext>
            </p:extLst>
          </p:nvPr>
        </p:nvGraphicFramePr>
        <p:xfrm>
          <a:off x="1981670" y="4144826"/>
          <a:ext cx="5398642" cy="816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59" name="Equation" r:id="rId8" imgW="3022600" imgH="457200" progId="Equation.3">
                  <p:embed/>
                </p:oleObj>
              </mc:Choice>
              <mc:Fallback>
                <p:oleObj name="Equation" r:id="rId8" imgW="3022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670" y="4144826"/>
                        <a:ext cx="5398642" cy="816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74904" y="6345324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72A82743-461D-4499-8CF3-4696518EE134}" type="slidenum">
              <a:rPr lang="en-US" smtClean="0"/>
              <a:pPr eaLnBrk="1" hangingPunct="1"/>
              <a:t>2</a:t>
            </a:fld>
            <a:endParaRPr lang="en-US"/>
          </a:p>
        </p:txBody>
      </p:sp>
      <p:sp>
        <p:nvSpPr>
          <p:cNvPr id="35847" name="Text Box 6"/>
          <p:cNvSpPr txBox="1">
            <a:spLocks noChangeArrowheads="1"/>
          </p:cNvSpPr>
          <p:nvPr/>
        </p:nvSpPr>
        <p:spPr bwMode="auto">
          <a:xfrm>
            <a:off x="180404" y="4881354"/>
            <a:ext cx="89281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The probability distribution for </a:t>
            </a:r>
            <a:r>
              <a:rPr lang="en-US" sz="2000" i="1" dirty="0" err="1">
                <a:latin typeface="Times New Roman" pitchFamily="18" charset="0"/>
              </a:rPr>
              <a:t>E</a:t>
            </a:r>
            <a:r>
              <a:rPr lang="en-US" sz="2000" i="1" baseline="-25000" dirty="0" err="1">
                <a:latin typeface="Times New Roman" pitchFamily="18" charset="0"/>
              </a:rPr>
              <a:t>tot</a:t>
            </a:r>
            <a:r>
              <a:rPr lang="en-US" sz="2000" dirty="0">
                <a:latin typeface="Times New Roman" pitchFamily="18" charset="0"/>
              </a:rPr>
              <a:t> is </a:t>
            </a:r>
            <a:r>
              <a:rPr lang="en-US" sz="2000" b="1" dirty="0">
                <a:latin typeface="Times New Roman" pitchFamily="18" charset="0"/>
              </a:rPr>
              <a:t>not</a:t>
            </a:r>
            <a:r>
              <a:rPr lang="en-US" sz="2000" dirty="0">
                <a:latin typeface="Times New Roman" pitchFamily="18" charset="0"/>
              </a:rPr>
              <a:t> the product of independent single molecule energy probabilities</a:t>
            </a:r>
          </a:p>
        </p:txBody>
      </p:sp>
      <p:sp>
        <p:nvSpPr>
          <p:cNvPr id="432" name="Text Box 6"/>
          <p:cNvSpPr txBox="1">
            <a:spLocks noChangeArrowheads="1"/>
          </p:cNvSpPr>
          <p:nvPr/>
        </p:nvSpPr>
        <p:spPr bwMode="auto">
          <a:xfrm>
            <a:off x="143508" y="1232920"/>
            <a:ext cx="886348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In </a:t>
            </a:r>
            <a:r>
              <a:rPr lang="en-US" sz="2000" dirty="0" smtClean="0">
                <a:latin typeface="Times New Roman" pitchFamily="18" charset="0"/>
              </a:rPr>
              <a:t>non-interacting </a:t>
            </a:r>
            <a:r>
              <a:rPr lang="en-US" sz="2000" dirty="0">
                <a:latin typeface="Times New Roman" pitchFamily="18" charset="0"/>
              </a:rPr>
              <a:t>systems, the total energy </a:t>
            </a:r>
            <a:r>
              <a:rPr lang="en-US" sz="2000" dirty="0" smtClean="0">
                <a:latin typeface="Times New Roman" pitchFamily="18" charset="0"/>
              </a:rPr>
              <a:t>is </a:t>
            </a:r>
            <a:r>
              <a:rPr lang="en-US" sz="2000" dirty="0">
                <a:latin typeface="Times New Roman" pitchFamily="18" charset="0"/>
              </a:rPr>
              <a:t>subdivided into a sum of one molecule energies. </a:t>
            </a:r>
          </a:p>
        </p:txBody>
      </p:sp>
      <p:sp>
        <p:nvSpPr>
          <p:cNvPr id="435" name="Text Box 6"/>
          <p:cNvSpPr txBox="1">
            <a:spLocks noChangeArrowheads="1"/>
          </p:cNvSpPr>
          <p:nvPr/>
        </p:nvSpPr>
        <p:spPr bwMode="auto">
          <a:xfrm>
            <a:off x="258338" y="3429000"/>
            <a:ext cx="849012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In interacting systems, the total energy cannot be subdivided into a sum of one molecule energies. Interactions between molecules also contribute to the energy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113395"/>
              </p:ext>
            </p:extLst>
          </p:nvPr>
        </p:nvGraphicFramePr>
        <p:xfrm>
          <a:off x="2411760" y="1593920"/>
          <a:ext cx="272097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60" name="Equation" r:id="rId10" imgW="1523880" imgH="228600" progId="Equation.DSMT4">
                  <p:embed/>
                </p:oleObj>
              </mc:Choice>
              <mc:Fallback>
                <p:oleObj name="Equation" r:id="rId10" imgW="15238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593920"/>
                        <a:ext cx="272097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" name="Text Box 6"/>
          <p:cNvSpPr txBox="1">
            <a:spLocks noChangeArrowheads="1"/>
          </p:cNvSpPr>
          <p:nvPr/>
        </p:nvSpPr>
        <p:spPr bwMode="auto">
          <a:xfrm>
            <a:off x="186330" y="2004411"/>
            <a:ext cx="89281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The probability distribution for </a:t>
            </a:r>
            <a:r>
              <a:rPr lang="en-US" sz="2000" i="1" dirty="0" err="1">
                <a:latin typeface="Times New Roman" pitchFamily="18" charset="0"/>
              </a:rPr>
              <a:t>E</a:t>
            </a:r>
            <a:r>
              <a:rPr lang="en-US" sz="2000" i="1" baseline="-25000" dirty="0" err="1">
                <a:latin typeface="Times New Roman" pitchFamily="18" charset="0"/>
              </a:rPr>
              <a:t>tot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</a:rPr>
              <a:t>is </a:t>
            </a:r>
            <a:r>
              <a:rPr lang="en-US" sz="2000" dirty="0">
                <a:latin typeface="Times New Roman" pitchFamily="18" charset="0"/>
              </a:rPr>
              <a:t>the product of independent single molecule energy probabilitie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07474"/>
              </p:ext>
            </p:extLst>
          </p:nvPr>
        </p:nvGraphicFramePr>
        <p:xfrm>
          <a:off x="2354263" y="5484813"/>
          <a:ext cx="41846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61" name="Equation" r:id="rId12" imgW="2476440" imgH="228600" progId="Equation.DSMT4">
                  <p:embed/>
                </p:oleObj>
              </mc:Choice>
              <mc:Fallback>
                <p:oleObj name="Equation" r:id="rId12" imgW="24764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5484813"/>
                        <a:ext cx="418465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9402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35847" grpId="0"/>
      <p:bldP spid="435" grpId="0"/>
    </p:bldLst>
  </p:timing>
  <p:extLst mod="1">
    <p:ext uri="{3A86A75C-4F4B-4683-9AE1-C65F6400EC91}">
      <p14:laserTraceLst xmlns:p14="http://schemas.microsoft.com/office/powerpoint/2010/main">
        <p14:tracePtLst>
          <p14:tracePt t="20524" x="4232275" y="3598863"/>
          <p14:tracePt t="20902" x="4224338" y="3589338"/>
          <p14:tracePt t="20914" x="4205288" y="3562350"/>
          <p14:tracePt t="20928" x="4179888" y="3536950"/>
          <p14:tracePt t="20940" x="4143375" y="3490913"/>
          <p14:tracePt t="20952" x="4062413" y="3419475"/>
          <p14:tracePt t="20976" x="4027488" y="3384550"/>
          <p14:tracePt t="20988" x="3973513" y="3348038"/>
          <p14:tracePt t="21002" x="3848100" y="3268663"/>
          <p14:tracePt t="21024" x="3795713" y="3251200"/>
          <p14:tracePt t="21038" x="3625850" y="3205163"/>
          <p14:tracePt t="21050" x="3554413" y="3179763"/>
          <p14:tracePt t="21074" x="3490913" y="3170238"/>
          <p14:tracePt t="21085" x="3419475" y="3160713"/>
          <p14:tracePt t="21112" x="3384550" y="3160713"/>
          <p14:tracePt t="21123" x="3303588" y="3152775"/>
          <p14:tracePt t="21148" x="3276600" y="3152775"/>
          <p14:tracePt t="21160" x="3259138" y="3152775"/>
          <p14:tracePt t="21172" x="3241675" y="3152775"/>
          <p14:tracePt t="21194" x="3232150" y="3152775"/>
          <p14:tracePt t="21209" x="3214688" y="3152775"/>
          <p14:tracePt t="21220" x="3179763" y="3152775"/>
          <p14:tracePt t="21251" x="3160713" y="3152775"/>
          <p14:tracePt t="21273" x="3143250" y="3152775"/>
          <p14:tracePt t="21293" x="3133725" y="3152775"/>
          <p14:tracePt t="21309" x="3133725" y="3160713"/>
          <p14:tracePt t="21573" x="3116263" y="3160713"/>
          <p14:tracePt t="21585" x="3089275" y="3160713"/>
          <p14:tracePt t="21598" x="3054350" y="3160713"/>
          <p14:tracePt t="21609" x="2990850" y="3160713"/>
          <p14:tracePt t="21643" x="2911475" y="3160713"/>
          <p14:tracePt t="21657" x="2867025" y="3160713"/>
          <p14:tracePt t="21673" x="2830513" y="3160713"/>
          <p14:tracePt t="21689" x="2795588" y="3160713"/>
          <p14:tracePt t="21696" x="2759075" y="3160713"/>
          <p14:tracePt t="21707" x="2697163" y="3160713"/>
          <p14:tracePt t="21731" x="2687638" y="3160713"/>
          <p14:tracePt t="21756" x="2652713" y="3152775"/>
          <p14:tracePt t="21768" x="2643188" y="3152775"/>
          <p14:tracePt t="21779" x="2625725" y="3152775"/>
          <p14:tracePt t="21792" x="2616200" y="3152775"/>
          <p14:tracePt t="21831" x="2608263" y="3152775"/>
          <p14:tracePt t="22597" x="2608263" y="3160713"/>
          <p14:tracePt t="22609" x="2608263" y="3179763"/>
          <p14:tracePt t="22626" x="2633663" y="3179763"/>
          <p14:tracePt t="22634" x="2697163" y="3133725"/>
          <p14:tracePt t="22648" x="2803525" y="3071813"/>
          <p14:tracePt t="22656" x="2894013" y="3017838"/>
          <p14:tracePt t="22668" x="2973388" y="2973388"/>
          <p14:tracePt t="22679" x="3071813" y="2928938"/>
          <p14:tracePt t="22704" x="3125788" y="2911475"/>
          <p14:tracePt t="22717" x="3152775" y="2901950"/>
          <p14:tracePt t="22736" x="3170238" y="2901950"/>
          <p14:tracePt t="22756" x="3179763" y="2901950"/>
          <p14:tracePt t="22803" x="3187700" y="2901950"/>
          <p14:tracePt t="22814" x="3197225" y="2901950"/>
          <p14:tracePt t="22876" x="3214688" y="2901950"/>
          <p14:tracePt t="22887" x="3224213" y="2901950"/>
          <p14:tracePt t="23218" x="3214688" y="2919413"/>
          <p14:tracePt t="23229" x="3152775" y="2946400"/>
          <p14:tracePt t="23241" x="3054350" y="2990850"/>
          <p14:tracePt t="23257" x="2830513" y="3143250"/>
          <p14:tracePt t="23270" x="2697163" y="3205163"/>
          <p14:tracePt t="23291" x="2473325" y="3313113"/>
          <p14:tracePt t="23304" x="2366963" y="3348038"/>
          <p14:tracePt t="23328" x="2286000" y="3367088"/>
          <p14:tracePt t="23339" x="2197100" y="3419475"/>
          <p14:tracePt t="23363" x="2170113" y="3438525"/>
          <p14:tracePt t="23374" x="2170113" y="3455988"/>
          <p14:tracePt t="23388" x="2160588" y="3455988"/>
          <p14:tracePt t="23436" x="2187575" y="3446463"/>
          <p14:tracePt t="23794" x="2197100" y="3429000"/>
          <p14:tracePt t="23805" x="2205038" y="3375025"/>
          <p14:tracePt t="23815" x="2224088" y="3340100"/>
          <p14:tracePt t="23826" x="2259013" y="3286125"/>
          <p14:tracePt t="23851" x="2268538" y="3268663"/>
          <p14:tracePt t="23857" x="2268538" y="3251200"/>
          <p14:tracePt t="23876" x="2276475" y="3241675"/>
          <p14:tracePt t="23908" x="2286000" y="3241675"/>
          <p14:tracePt t="23947" x="2286000" y="3232150"/>
          <p14:tracePt t="23985" x="2322513" y="3214688"/>
          <p14:tracePt t="23998" x="2366963" y="3187700"/>
          <p14:tracePt t="24019" x="2465388" y="3125788"/>
          <p14:tracePt t="24032" x="2490788" y="3108325"/>
          <p14:tracePt t="24044" x="2517775" y="3098800"/>
          <p14:tracePt t="24558" x="2527300" y="3089275"/>
          <p14:tracePt t="24569" x="2554288" y="3081338"/>
          <p14:tracePt t="24582" x="2581275" y="3062288"/>
          <p14:tracePt t="24594" x="2616200" y="3054350"/>
          <p14:tracePt t="24607" x="2652713" y="3044825"/>
          <p14:tracePt t="24618" x="2697163" y="3027363"/>
          <p14:tracePt t="24644" x="2724150" y="3017838"/>
          <p14:tracePt t="24655" x="2741613" y="3017838"/>
          <p14:tracePt t="24667" x="2759075" y="3017838"/>
          <p14:tracePt t="24691" x="2776538" y="3017838"/>
          <p14:tracePt t="24704" x="2786063" y="3017838"/>
          <p14:tracePt t="24737" x="2803525" y="3017838"/>
          <p14:tracePt t="24741" x="2813050" y="3017838"/>
          <p14:tracePt t="24764" x="2822575" y="3017838"/>
          <p14:tracePt t="24774" x="2830513" y="3017838"/>
          <p14:tracePt t="24789" x="2840038" y="3009900"/>
          <p14:tracePt t="24800" x="2867025" y="3000375"/>
          <p14:tracePt t="25071" x="2884488" y="2990850"/>
          <p14:tracePt t="25082" x="2911475" y="2982913"/>
          <p14:tracePt t="25093" x="2946400" y="2973388"/>
          <p14:tracePt t="25105" x="3054350" y="2938463"/>
          <p14:tracePt t="25129" x="3081338" y="2928938"/>
          <p14:tracePt t="25141" x="3108325" y="2928938"/>
          <p14:tracePt t="25154" x="3152775" y="2928938"/>
          <p14:tracePt t="25179" x="3160713" y="2928938"/>
          <p14:tracePt t="25190" x="3179763" y="2928938"/>
          <p14:tracePt t="25203" x="3197225" y="2928938"/>
          <p14:tracePt t="25227" x="3205163" y="2928938"/>
          <p14:tracePt t="25338" x="3214688" y="2919413"/>
          <p14:tracePt t="25348" x="3224213" y="2919413"/>
          <p14:tracePt t="25374" x="3232150" y="2919413"/>
          <p14:tracePt t="25717" x="3276600" y="2911475"/>
          <p14:tracePt t="25727" x="3322638" y="2901950"/>
          <p14:tracePt t="25738" x="3402013" y="2894013"/>
          <p14:tracePt t="25752" x="3482975" y="2874963"/>
          <p14:tracePt t="25764" x="3652838" y="2840038"/>
          <p14:tracePt t="25776" x="3714750" y="2840038"/>
          <p14:tracePt t="25800" x="3776663" y="2840038"/>
          <p14:tracePt t="25813" x="3840163" y="2840038"/>
          <p14:tracePt t="25825" x="3857625" y="2840038"/>
          <p14:tracePt t="25848" x="3875088" y="2840038"/>
          <p14:tracePt t="25860" x="3902075" y="2840038"/>
          <p14:tracePt t="25885" x="3919538" y="2840038"/>
          <p14:tracePt t="25897" x="3938588" y="2840038"/>
          <p14:tracePt t="25910" x="3956050" y="2840038"/>
          <p14:tracePt t="26337" x="3973513" y="2840038"/>
          <p14:tracePt t="26349" x="3983038" y="2840038"/>
          <p14:tracePt t="26361" x="3990975" y="2840038"/>
          <p14:tracePt t="26379" x="4010025" y="2840038"/>
          <p14:tracePt t="26385" x="4017963" y="2840038"/>
          <p14:tracePt t="26398" x="4044950" y="2840038"/>
          <p14:tracePt t="26422" x="4071938" y="2840038"/>
          <p14:tracePt t="26435" x="4089400" y="2830513"/>
          <p14:tracePt t="26448" x="4170363" y="2822575"/>
          <p14:tracePt t="26469" x="4205288" y="2813050"/>
          <p14:tracePt t="26481" x="4276725" y="2813050"/>
          <p14:tracePt t="26506" x="4313238" y="2803525"/>
          <p14:tracePt t="26519" x="4394200" y="2803525"/>
          <p14:tracePt t="26531" x="4438650" y="2803525"/>
          <p14:tracePt t="26555" x="4491038" y="2803525"/>
          <p14:tracePt t="26569" x="4537075" y="2803525"/>
          <p14:tracePt t="26581" x="4554538" y="2803525"/>
          <p14:tracePt t="26886" x="4581525" y="2803525"/>
          <p14:tracePt t="26897" x="4616450" y="2803525"/>
          <p14:tracePt t="26909" x="4652963" y="2803525"/>
          <p14:tracePt t="26917" x="4759325" y="2803525"/>
          <p14:tracePt t="26944" x="4803775" y="2803525"/>
          <p14:tracePt t="26957" x="4840288" y="2795588"/>
          <p14:tracePt t="26974" x="4919663" y="2786063"/>
          <p14:tracePt t="27001" x="4973638" y="2776538"/>
          <p14:tracePt t="27005" x="5081588" y="2759075"/>
          <p14:tracePt t="27032" x="5170488" y="2759075"/>
          <p14:tracePt t="27054" x="5187950" y="2759075"/>
          <p14:tracePt t="27067" x="5224463" y="2751138"/>
          <p14:tracePt t="27080" x="5251450" y="2751138"/>
          <p14:tracePt t="27091" x="5268913" y="2751138"/>
          <p14:tracePt t="27104" x="5276850" y="2751138"/>
          <p14:tracePt t="27371" x="5313363" y="2741613"/>
          <p14:tracePt t="27383" x="5384800" y="2705100"/>
          <p14:tracePt t="27397" x="5491163" y="2670175"/>
          <p14:tracePt t="27410" x="5768975" y="2581275"/>
          <p14:tracePt t="27422" x="5894388" y="2554288"/>
          <p14:tracePt t="27445" x="5991225" y="2544763"/>
          <p14:tracePt t="27458" x="6143625" y="2544763"/>
          <p14:tracePt t="27480" x="6205538" y="2536825"/>
          <p14:tracePt t="27495" x="6242050" y="2536825"/>
          <p14:tracePt t="27508" x="6323013" y="2536825"/>
          <p14:tracePt t="27522" x="6357938" y="2536825"/>
          <p14:tracePt t="27543" x="6438900" y="2536825"/>
          <p14:tracePt t="27566" x="6473825" y="2554288"/>
          <p14:tracePt t="27580" x="6510338" y="2571750"/>
          <p14:tracePt t="27591" x="6581775" y="2589213"/>
          <p14:tracePt t="27615" x="6616700" y="2589213"/>
          <p14:tracePt t="27922" x="6616700" y="2598738"/>
          <p14:tracePt t="27944" x="6616700" y="2616200"/>
          <p14:tracePt t="27957" x="6616700" y="2625725"/>
          <p14:tracePt t="27980" x="6616700" y="2643188"/>
          <p14:tracePt t="27998" x="6616700" y="2652713"/>
          <p14:tracePt t="28004" x="6616700" y="2660650"/>
          <p14:tracePt t="28016" x="6599238" y="2687638"/>
          <p14:tracePt t="28034" x="6562725" y="2724150"/>
          <p14:tracePt t="28054" x="6554788" y="2741613"/>
          <p14:tracePt t="28065" x="6545263" y="2741613"/>
          <p14:tracePt t="28078" x="6518275" y="2768600"/>
          <p14:tracePt t="28102" x="6510338" y="2786063"/>
          <p14:tracePt t="29633" x="6500813" y="2795588"/>
          <p14:tracePt t="29646" x="6483350" y="2803525"/>
          <p14:tracePt t="29670" x="6483350" y="2813050"/>
          <p14:tracePt t="30402" x="6473825" y="2813050"/>
          <p14:tracePt t="30414" x="6465888" y="2822575"/>
          <p14:tracePt t="30418" x="6456363" y="2822575"/>
          <p14:tracePt t="30437" x="6429375" y="2830513"/>
          <p14:tracePt t="30450" x="6357938" y="2857500"/>
          <p14:tracePt t="30474" x="6259513" y="2874963"/>
          <p14:tracePt t="30487" x="6010275" y="2938463"/>
          <p14:tracePt t="30499" x="5848350" y="3009900"/>
          <p14:tracePt t="30525" x="5688013" y="3062288"/>
          <p14:tracePt t="30534" x="5367338" y="3143250"/>
          <p14:tracePt t="30565" x="5214938" y="3179763"/>
          <p14:tracePt t="30573" x="5089525" y="3214688"/>
          <p14:tracePt t="30584" x="4884738" y="3295650"/>
          <p14:tracePt t="30608" x="4840288" y="3303588"/>
          <p14:tracePt t="30616" x="4813300" y="3322638"/>
          <p14:tracePt t="30634" x="4795838" y="3330575"/>
          <p14:tracePt t="30891" x="4776788" y="3330575"/>
          <p14:tracePt t="30901" x="4759325" y="3330575"/>
          <p14:tracePt t="30912" x="4705350" y="3313113"/>
          <p14:tracePt t="30922" x="4473575" y="3276600"/>
          <p14:tracePt t="30950" x="4303713" y="3268663"/>
          <p14:tracePt t="30968" x="4160838" y="3268663"/>
          <p14:tracePt t="30974" x="3990975" y="3251200"/>
          <p14:tracePt t="30989" x="3751263" y="3251200"/>
          <p14:tracePt t="31011" x="3652838" y="3251200"/>
          <p14:tracePt t="31023" x="3581400" y="3251200"/>
          <p14:tracePt t="31037" x="3562350" y="3251200"/>
          <p14:tracePt t="33627" x="3571875" y="3224213"/>
          <p14:tracePt t="33638" x="3598863" y="3179763"/>
          <p14:tracePt t="33652" x="3652838" y="3125788"/>
          <p14:tracePt t="33663" x="3705225" y="3071813"/>
          <p14:tracePt t="33676" x="3803650" y="2955925"/>
          <p14:tracePt t="33700" x="3848100" y="2919413"/>
          <p14:tracePt t="33714" x="3894138" y="2884488"/>
          <p14:tracePt t="33737" x="3919538" y="2874963"/>
          <p14:tracePt t="33750" x="3929063" y="2867025"/>
          <p14:tracePt t="33761" x="3965575" y="2857500"/>
          <p14:tracePt t="33800" x="3990975" y="2857500"/>
          <p14:tracePt t="33814" x="4017963" y="2847975"/>
          <p14:tracePt t="33822" x="4037013" y="2847975"/>
          <p14:tracePt t="33833" x="4054475" y="2847975"/>
          <p14:tracePt t="33846" x="4062413" y="2847975"/>
          <p14:tracePt t="33877" x="4062413" y="2857500"/>
          <p14:tracePt t="33878" x="4062413" y="2867025"/>
          <p14:tracePt t="33909" x="4071938" y="2867025"/>
          <p14:tracePt t="33931" x="4081463" y="2867025"/>
          <p14:tracePt t="33944" x="4098925" y="2867025"/>
          <p14:tracePt t="33956" x="4108450" y="2867025"/>
          <p14:tracePt t="35028" x="4116388" y="2867025"/>
          <p14:tracePt t="35077" x="4143375" y="2867025"/>
          <p14:tracePt t="35093" x="4179888" y="2867025"/>
          <p14:tracePt t="35102" x="4251325" y="2840038"/>
          <p14:tracePt t="35114" x="4313238" y="2822575"/>
          <p14:tracePt t="35125" x="4419600" y="2813050"/>
          <p14:tracePt t="35150" x="4456113" y="2813050"/>
          <p14:tracePt t="35163" x="4491038" y="2813050"/>
          <p14:tracePt t="35174" x="4527550" y="2813050"/>
          <p14:tracePt t="35209" x="4562475" y="2813050"/>
          <p14:tracePt t="35224" x="4581525" y="2813050"/>
          <p14:tracePt t="35235" x="4598988" y="2813050"/>
          <p14:tracePt t="35246" x="4608513" y="2813050"/>
          <p14:tracePt t="35260" x="4616450" y="2813050"/>
          <p14:tracePt t="35320" x="4633913" y="2813050"/>
          <p14:tracePt t="35332" x="4643438" y="2813050"/>
          <p14:tracePt t="37474" x="4616450" y="2822575"/>
          <p14:tracePt t="37486" x="4572000" y="2830513"/>
          <p14:tracePt t="37501" x="4500563" y="2867025"/>
          <p14:tracePt t="37510" x="4330700" y="2901950"/>
          <p14:tracePt t="37534" x="4224338" y="2911475"/>
          <p14:tracePt t="37546" x="4010025" y="2911475"/>
          <p14:tracePt t="37570" x="3929063" y="2911475"/>
          <p14:tracePt t="37581" x="3867150" y="2901950"/>
          <p14:tracePt t="37594" x="3724275" y="2884488"/>
          <p14:tracePt t="37626" x="3670300" y="2867025"/>
          <p14:tracePt t="37631" x="3633788" y="2857500"/>
          <p14:tracePt t="37644" x="3598863" y="2857500"/>
          <p14:tracePt t="37669" x="3589338" y="2857500"/>
          <p14:tracePt t="37704" x="3598863" y="2857500"/>
          <p14:tracePt t="37720" x="3625850" y="2830513"/>
          <p14:tracePt t="38095" x="3633788" y="2830513"/>
          <p14:tracePt t="38110" x="3660775" y="2830513"/>
          <p14:tracePt t="38121" x="3687763" y="2830513"/>
          <p14:tracePt t="38132" x="3732213" y="2830513"/>
          <p14:tracePt t="38147" x="3813175" y="2813050"/>
          <p14:tracePt t="38156" x="3884613" y="2803525"/>
          <p14:tracePt t="38168" x="4062413" y="2795588"/>
          <p14:tracePt t="38192" x="4133850" y="2795588"/>
          <p14:tracePt t="38204" x="4197350" y="2795588"/>
          <p14:tracePt t="38215" x="4303713" y="2795588"/>
          <p14:tracePt t="38241" x="4367213" y="2795588"/>
          <p14:tracePt t="38256" x="4465638" y="2795588"/>
          <p14:tracePt t="38266" x="4510088" y="2795588"/>
          <p14:tracePt t="38289" x="4572000" y="2795588"/>
          <p14:tracePt t="38302" x="4724400" y="2795588"/>
          <p14:tracePt t="38316" x="4803775" y="2795588"/>
          <p14:tracePt t="38669" x="4857750" y="2786063"/>
          <p14:tracePt t="38680" x="4938713" y="2759075"/>
          <p14:tracePt t="38692" x="5214938" y="2697163"/>
          <p14:tracePt t="38702" x="5367338" y="2670175"/>
          <p14:tracePt t="38727" x="5473700" y="2660650"/>
          <p14:tracePt t="38742" x="5589588" y="2660650"/>
          <p14:tracePt t="38753" x="5608638" y="2660650"/>
          <p14:tracePt t="38776" x="5634038" y="2660650"/>
          <p14:tracePt t="38789" x="5688013" y="2679700"/>
          <p14:tracePt t="38803" x="5732463" y="2687638"/>
          <p14:tracePt t="38825" x="5768975" y="2697163"/>
          <p14:tracePt t="38837" x="5867400" y="2697163"/>
          <p14:tracePt t="38862" x="5911850" y="2697163"/>
          <p14:tracePt t="38874" x="5938838" y="2697163"/>
          <p14:tracePt t="39168" x="5875338" y="2714625"/>
          <p14:tracePt t="39178" x="5776913" y="2741613"/>
          <p14:tracePt t="39191" x="5653088" y="2759075"/>
          <p14:tracePt t="39205" x="5500688" y="2786063"/>
          <p14:tracePt t="39216" x="5322888" y="2840038"/>
          <p14:tracePt t="39227" x="4929188" y="2928938"/>
          <p14:tracePt t="39240" x="4786313" y="2973388"/>
          <p14:tracePt t="39263" x="4679950" y="2990850"/>
          <p14:tracePt t="39276" x="4491038" y="3027363"/>
          <p14:tracePt t="39300" x="4429125" y="3036888"/>
          <p14:tracePt t="39315" x="4375150" y="3062288"/>
          <p14:tracePt t="39325" x="4286250" y="3108325"/>
          <p14:tracePt t="39349" x="4268788" y="3108325"/>
          <p14:tracePt t="39580" x="4241800" y="3116263"/>
          <p14:tracePt t="39594" x="4197350" y="3143250"/>
          <p14:tracePt t="39605" x="4098925" y="3160713"/>
          <p14:tracePt t="39626" x="3990975" y="3179763"/>
          <p14:tracePt t="39634" x="3884613" y="3197225"/>
          <p14:tracePt t="39644" x="3714750" y="3214688"/>
          <p14:tracePt t="39665" x="3660775" y="3214688"/>
          <p14:tracePt t="39678" x="3608388" y="3214688"/>
          <p14:tracePt t="39694" x="3571875" y="3214688"/>
          <p14:tracePt t="39715" x="3517900" y="3187700"/>
          <p14:tracePt t="39738" x="3500438" y="3170238"/>
          <p14:tracePt t="39751" x="3500438" y="3160713"/>
          <p14:tracePt t="39763" x="3490913" y="3152775"/>
          <p14:tracePt t="39838" x="3527425" y="3143250"/>
          <p14:tracePt t="39849" x="3562350" y="3108325"/>
          <p14:tracePt t="39862" x="3616325" y="3089275"/>
          <p14:tracePt t="39878" x="3670300" y="3071813"/>
          <p14:tracePt t="39879" x="3705225" y="3054350"/>
          <p14:tracePt t="39898" x="3768725" y="3036888"/>
          <p14:tracePt t="39913" x="3786188" y="3036888"/>
          <p14:tracePt t="39931" x="3848100" y="3036888"/>
          <p14:tracePt t="39958" x="3894138" y="3036888"/>
          <p14:tracePt t="39971" x="3938588" y="3036888"/>
          <p14:tracePt t="39982" x="4037013" y="3036888"/>
          <p14:tracePt t="40012" x="4116388" y="3027363"/>
          <p14:tracePt t="40019" x="4187825" y="3027363"/>
          <p14:tracePt t="40032" x="4357688" y="3000375"/>
          <p14:tracePt t="40063" x="4483100" y="2973388"/>
          <p14:tracePt t="40067" x="4608513" y="2946400"/>
          <p14:tracePt t="40081" x="4830763" y="2911475"/>
          <p14:tracePt t="40422" x="4902200" y="2911475"/>
          <p14:tracePt t="40437" x="5000625" y="2901950"/>
          <p14:tracePt t="40446" x="5116513" y="2874963"/>
          <p14:tracePt t="40457" x="5259388" y="2867025"/>
          <p14:tracePt t="40471" x="5446713" y="2857500"/>
          <p14:tracePt t="40500" x="5491163" y="2857500"/>
          <p14:tracePt t="40507" x="5545138" y="2867025"/>
          <p14:tracePt t="40518" x="5616575" y="2884488"/>
          <p14:tracePt t="40544" x="5653088" y="2894013"/>
          <p14:tracePt t="40555" x="5751513" y="2911475"/>
          <p14:tracePt t="40568" x="5795963" y="2919413"/>
          <p14:tracePt t="40593" x="5830888" y="2928938"/>
          <p14:tracePt t="40603" x="5867400" y="2938463"/>
          <p14:tracePt t="40971" x="5830888" y="2938463"/>
          <p14:tracePt t="40982" x="5751513" y="2938463"/>
          <p14:tracePt t="40993" x="5643563" y="2946400"/>
          <p14:tracePt t="41008" x="5357813" y="2973388"/>
          <p14:tracePt t="41030" x="5180013" y="3000375"/>
          <p14:tracePt t="41044" x="4724400" y="3044825"/>
          <p14:tracePt t="41066" x="4483100" y="3098800"/>
          <p14:tracePt t="41078" x="4241800" y="3143250"/>
          <p14:tracePt t="41091" x="3759200" y="3224213"/>
          <p14:tracePt t="41117" x="3625850" y="3241675"/>
          <p14:tracePt t="41128" x="3446463" y="3241675"/>
          <p14:tracePt t="41140" x="3384550" y="3241675"/>
          <p14:tracePt t="41165" x="3348038" y="3241675"/>
          <p14:tracePt t="41177" x="3322638" y="3241675"/>
          <p14:tracePt t="41423" x="3295650" y="3251200"/>
          <p14:tracePt t="41440" x="3259138" y="3268663"/>
          <p14:tracePt t="41445" x="3160713" y="3276600"/>
          <p14:tracePt t="41470" x="3098800" y="3286125"/>
          <p14:tracePt t="41481" x="3036888" y="3286125"/>
          <p14:tracePt t="41494" x="2911475" y="3286125"/>
          <p14:tracePt t="41520" x="2874963" y="3286125"/>
          <p14:tracePt t="41530" x="2822575" y="3286125"/>
          <p14:tracePt t="41558" x="2795588" y="3276600"/>
          <p14:tracePt t="41566" x="2768600" y="3259138"/>
          <p14:tracePt t="41579" x="2759075" y="3241675"/>
          <p14:tracePt t="41609" x="2751138" y="3232150"/>
          <p14:tracePt t="41615" x="2732088" y="3224213"/>
          <p14:tracePt t="41677" x="2732088" y="3214688"/>
          <p14:tracePt t="42210" x="0" y="0"/>
        </p14:tracePtLst>
        <p14:tracePtLst>
          <p14:tracePt t="50242" x="2732088" y="3214688"/>
          <p14:tracePt t="50758" x="2732088" y="3232150"/>
          <p14:tracePt t="50771" x="2732088" y="3259138"/>
          <p14:tracePt t="50783" x="2724150" y="3295650"/>
          <p14:tracePt t="50795" x="2705100" y="3330575"/>
          <p14:tracePt t="50809" x="2687638" y="3375025"/>
          <p14:tracePt t="50832" x="2679700" y="3402013"/>
          <p14:tracePt t="50845" x="2660650" y="3429000"/>
          <p14:tracePt t="50857" x="2608263" y="3544888"/>
          <p14:tracePt t="50873" x="2589213" y="3598863"/>
          <p14:tracePt t="50898" x="2536825" y="3660775"/>
          <p14:tracePt t="50907" x="2517775" y="3687763"/>
          <p14:tracePt t="50923" x="2500313" y="3741738"/>
          <p14:tracePt t="50952" x="2500313" y="3751263"/>
          <p14:tracePt t="51213" x="2455863" y="3795713"/>
          <p14:tracePt t="51223" x="2393950" y="3867150"/>
          <p14:tracePt t="51234" x="2339975" y="3938588"/>
          <p14:tracePt t="51247" x="2276475" y="4071938"/>
          <p14:tracePt t="51270" x="2259013" y="4108450"/>
          <p14:tracePt t="51284" x="2251075" y="4133850"/>
          <p14:tracePt t="51295" x="2241550" y="4179888"/>
          <p14:tracePt t="51320" x="2232025" y="4232275"/>
          <p14:tracePt t="51334" x="2187575" y="4295775"/>
          <p14:tracePt t="51344" x="2170113" y="4322763"/>
          <p14:tracePt t="51377" x="2152650" y="4340225"/>
          <p14:tracePt t="53017" x="2116138" y="4340225"/>
          <p14:tracePt t="53029" x="2062163" y="4367213"/>
          <p14:tracePt t="53038" x="1965325" y="4402138"/>
          <p14:tracePt t="53050" x="1857375" y="4446588"/>
          <p14:tracePt t="53062" x="1660525" y="4537075"/>
          <p14:tracePt t="53076" x="1581150" y="4572000"/>
          <p14:tracePt t="53099" x="1544638" y="4581525"/>
          <p14:tracePt t="53110" x="1509713" y="4608513"/>
          <p14:tracePt t="53130" x="1465263" y="4633913"/>
          <p14:tracePt t="53151" x="1446213" y="4643438"/>
          <p14:tracePt t="53889" x="1500188" y="4643438"/>
          <p14:tracePt t="53903" x="1562100" y="4625975"/>
          <p14:tracePt t="53915" x="1660525" y="4581525"/>
          <p14:tracePt t="53920" x="1830388" y="4491038"/>
          <p14:tracePt t="53939" x="2000250" y="4411663"/>
          <p14:tracePt t="53952" x="2428875" y="4251325"/>
          <p14:tracePt t="53975" x="2562225" y="4214813"/>
          <p14:tracePt t="53986" x="2830513" y="4152900"/>
          <p14:tracePt t="54001" x="2938463" y="4125913"/>
          <p14:tracePt t="54024" x="3027363" y="4125913"/>
          <p14:tracePt t="54037" x="3152775" y="4125913"/>
          <p14:tracePt t="54051" x="3224213" y="4133850"/>
          <p14:tracePt t="54076" x="3295650" y="4152900"/>
          <p14:tracePt t="54085" x="3411538" y="4160838"/>
          <p14:tracePt t="54099" x="3473450" y="4170363"/>
          <p14:tracePt t="54121" x="3581400" y="4170363"/>
          <p14:tracePt t="54147" x="3608388" y="4179888"/>
          <p14:tracePt t="54425" x="3581400" y="4205288"/>
          <p14:tracePt t="54441" x="3536950" y="4251325"/>
          <p14:tracePt t="54451" x="3482975" y="4276725"/>
          <p14:tracePt t="54463" x="3419475" y="4322763"/>
          <p14:tracePt t="54475" x="3313113" y="4394200"/>
          <p14:tracePt t="54503" x="3259138" y="4419600"/>
          <p14:tracePt t="54513" x="3232150" y="4438650"/>
          <p14:tracePt t="54523" x="3179763" y="4473575"/>
          <p14:tracePt t="54537" x="3152775" y="4483100"/>
          <p14:tracePt t="54561" x="3133725" y="4500563"/>
          <p14:tracePt t="54572" x="3116263" y="4518025"/>
          <p14:tracePt t="54597" x="3108325" y="4518025"/>
          <p14:tracePt t="54612" x="3089275" y="4518025"/>
          <p14:tracePt t="54622" x="3089275" y="4510088"/>
          <p14:tracePt t="55121" x="3098800" y="4510088"/>
          <p14:tracePt t="55132" x="3125788" y="4500563"/>
          <p14:tracePt t="55145" x="3160713" y="4483100"/>
          <p14:tracePt t="55158" x="3214688" y="4465638"/>
          <p14:tracePt t="55169" x="3251200" y="4446588"/>
          <p14:tracePt t="55193" x="3357563" y="4402138"/>
          <p14:tracePt t="55207" x="3419475" y="4394200"/>
          <p14:tracePt t="55218" x="3473450" y="4367213"/>
          <p14:tracePt t="55231" x="3527425" y="4367213"/>
          <p14:tracePt t="55255" x="3554413" y="4367213"/>
          <p14:tracePt t="55268" x="3581400" y="4367213"/>
          <p14:tracePt t="55279" x="3625850" y="4367213"/>
          <p14:tracePt t="55305" x="3652838" y="4367213"/>
          <p14:tracePt t="55316" x="3697288" y="4375150"/>
          <p14:tracePt t="55344" x="3724275" y="4384675"/>
          <p14:tracePt t="55354" x="3751263" y="4394200"/>
          <p14:tracePt t="55365" x="3795713" y="4402138"/>
          <p14:tracePt t="55378" x="3803650" y="4402138"/>
          <p14:tracePt t="55401" x="3830638" y="4411663"/>
          <p14:tracePt t="55413" x="3848100" y="4411663"/>
          <p14:tracePt t="55779" x="3857625" y="4411663"/>
          <p14:tracePt t="55790" x="3884613" y="4411663"/>
          <p14:tracePt t="55804" x="3938588" y="4402138"/>
          <p14:tracePt t="55818" x="3956050" y="4402138"/>
          <p14:tracePt t="55842" x="3990975" y="4394200"/>
          <p14:tracePt t="55853" x="4062413" y="4384675"/>
          <p14:tracePt t="55866" x="4116388" y="4375150"/>
          <p14:tracePt t="55882" x="4214813" y="4367213"/>
          <p14:tracePt t="55901" x="4251325" y="4357688"/>
          <p14:tracePt t="55924" x="4276725" y="4357688"/>
          <p14:tracePt t="55937" x="4322763" y="4340225"/>
          <p14:tracePt t="55961" x="4340225" y="4330700"/>
          <p14:tracePt t="55973" x="4357688" y="4322763"/>
          <p14:tracePt t="57109" x="4357688" y="4313238"/>
          <p14:tracePt t="57184" x="4394200" y="4313238"/>
          <p14:tracePt t="57191" x="4411663" y="4313238"/>
          <p14:tracePt t="57203" x="4456113" y="4313238"/>
          <p14:tracePt t="57217" x="4510088" y="4313238"/>
          <p14:tracePt t="57228" x="4527550" y="4313238"/>
          <p14:tracePt t="57258" x="4537075" y="4313238"/>
          <p14:tracePt t="57267" x="4562475" y="4313238"/>
          <p14:tracePt t="57339" x="4572000" y="4313238"/>
          <p14:tracePt t="57705" x="4598988" y="4313238"/>
          <p14:tracePt t="57719" x="4652963" y="4295775"/>
          <p14:tracePt t="57729" x="4751388" y="4276725"/>
          <p14:tracePt t="57741" x="4857750" y="4251325"/>
          <p14:tracePt t="57752" x="5089525" y="4214813"/>
          <p14:tracePt t="57783" x="5197475" y="4187825"/>
          <p14:tracePt t="57793" x="5276850" y="4179888"/>
          <p14:tracePt t="57802" x="5357813" y="4160838"/>
          <p14:tracePt t="57825" x="5367338" y="4152900"/>
          <p14:tracePt t="58008" x="5348288" y="4152900"/>
          <p14:tracePt t="58020" x="5340350" y="4152900"/>
          <p14:tracePt t="58045" x="5322888" y="4152900"/>
          <p14:tracePt t="58067" x="5303838" y="4152900"/>
          <p14:tracePt t="58069" x="5295900" y="4152900"/>
          <p14:tracePt t="58084" x="5276850" y="4152900"/>
          <p14:tracePt t="58107" x="5232400" y="4160838"/>
          <p14:tracePt t="58120" x="5205413" y="4160838"/>
          <p14:tracePt t="58142" x="5170488" y="4170363"/>
          <p14:tracePt t="58154" x="5126038" y="4179888"/>
          <p14:tracePt t="58179" x="5099050" y="4179888"/>
          <p14:tracePt t="58192" x="5037138" y="4197350"/>
          <p14:tracePt t="58214" x="5027613" y="4205288"/>
          <p14:tracePt t="58228" x="5000625" y="4214813"/>
          <p14:tracePt t="58239" x="4983163" y="4224338"/>
          <p14:tracePt t="58642" x="5010150" y="4224338"/>
          <p14:tracePt t="58654" x="5045075" y="4224338"/>
          <p14:tracePt t="58665" x="5072063" y="4224338"/>
          <p14:tracePt t="58678" x="5116513" y="4224338"/>
          <p14:tracePt t="58689" x="5170488" y="4224338"/>
          <p14:tracePt t="58703" x="5205413" y="4224338"/>
          <p14:tracePt t="58715" x="5224463" y="4224338"/>
          <p14:tracePt t="58727" x="5259388" y="4224338"/>
          <p14:tracePt t="58741" x="5268913" y="4224338"/>
          <p14:tracePt t="58757" x="5286375" y="4232275"/>
          <p14:tracePt t="58776" x="5313363" y="4251325"/>
          <p14:tracePt t="58800" x="5330825" y="4268788"/>
          <p14:tracePt t="58812" x="5348288" y="4295775"/>
          <p14:tracePt t="58825" x="5357813" y="4303713"/>
          <p14:tracePt t="58850" x="5367338" y="4313238"/>
          <p14:tracePt t="58875" x="5375275" y="4313238"/>
          <p14:tracePt t="59093" x="5375275" y="4322763"/>
          <p14:tracePt t="59103" x="5367338" y="4322763"/>
          <p14:tracePt t="59117" x="5330825" y="4340225"/>
          <p14:tracePt t="59144" x="5313363" y="4357688"/>
          <p14:tracePt t="59152" x="5303838" y="4367213"/>
          <p14:tracePt t="59167" x="5276850" y="4384675"/>
          <p14:tracePt t="59180" x="5232400" y="4411663"/>
          <p14:tracePt t="59194" x="5214938" y="4429125"/>
          <p14:tracePt t="59215" x="5187950" y="4465638"/>
          <p14:tracePt t="59239" x="5180013" y="4491038"/>
          <p14:tracePt t="59251" x="5160963" y="4500563"/>
          <p14:tracePt t="59263" x="5143500" y="4537075"/>
          <p14:tracePt t="59288" x="5133975" y="4554538"/>
          <p14:tracePt t="59299" x="5126038" y="4562475"/>
          <p14:tracePt t="59958" x="5099050" y="4562475"/>
          <p14:tracePt t="59970" x="5089525" y="4562475"/>
          <p14:tracePt t="59988" x="5072063" y="4562475"/>
          <p14:tracePt t="60001" x="5054600" y="4562475"/>
          <p14:tracePt t="60007" x="5037138" y="4562475"/>
          <p14:tracePt t="60021" x="5010150" y="4562475"/>
          <p14:tracePt t="60042" x="4991100" y="4562475"/>
          <p14:tracePt t="60188" x="5000625" y="4554538"/>
          <p14:tracePt t="60201" x="5037138" y="4545013"/>
          <p14:tracePt t="60219" x="5062538" y="4537075"/>
          <p14:tracePt t="60226" x="5099050" y="4537075"/>
          <p14:tracePt t="60239" x="5143500" y="4537075"/>
          <p14:tracePt t="60261" x="5180013" y="4537075"/>
          <p14:tracePt t="60275" x="5241925" y="4527550"/>
          <p14:tracePt t="60288" x="5259388" y="4527550"/>
          <p14:tracePt t="60305" x="5276850" y="4527550"/>
          <p14:tracePt t="60323" x="5330825" y="4500563"/>
          <p14:tracePt t="60349" x="5357813" y="4491038"/>
          <p14:tracePt t="60664" x="5384800" y="4491038"/>
          <p14:tracePt t="60676" x="5429250" y="4491038"/>
          <p14:tracePt t="60688" x="5483225" y="4483100"/>
          <p14:tracePt t="60700" x="5545138" y="4465638"/>
          <p14:tracePt t="60713" x="5653088" y="4429125"/>
          <p14:tracePt t="60736" x="5697538" y="4419600"/>
          <p14:tracePt t="60749" x="5751513" y="4402138"/>
          <p14:tracePt t="60761" x="5803900" y="4394200"/>
          <p14:tracePt t="60801" x="5813425" y="4394200"/>
          <p14:tracePt t="61141" x="5848350" y="4384675"/>
          <p14:tracePt t="61152" x="5894388" y="4384675"/>
          <p14:tracePt t="61164" x="5956300" y="4384675"/>
          <p14:tracePt t="61177" x="6018213" y="4384675"/>
          <p14:tracePt t="61189" x="6089650" y="4384675"/>
          <p14:tracePt t="61201" x="6153150" y="4384675"/>
          <p14:tracePt t="61212" x="6251575" y="4384675"/>
          <p14:tracePt t="61238" x="6286500" y="4384675"/>
          <p14:tracePt t="61248" x="6330950" y="4384675"/>
          <p14:tracePt t="61273" x="6348413" y="4384675"/>
          <p14:tracePt t="61286" x="6367463" y="4384675"/>
          <p14:tracePt t="61297" x="6375400" y="4384675"/>
          <p14:tracePt t="61479" x="6367463" y="4384675"/>
          <p14:tracePt t="61502" x="6340475" y="4384675"/>
          <p14:tracePt t="61505" x="6269038" y="4384675"/>
          <p14:tracePt t="61517" x="5991225" y="4429125"/>
          <p14:tracePt t="61541" x="5848350" y="4446588"/>
          <p14:tracePt t="61553" x="5572125" y="4510088"/>
          <p14:tracePt t="61565" x="5465763" y="4554538"/>
          <p14:tracePt t="61590" x="5384800" y="4572000"/>
          <p14:tracePt t="61615" x="5313363" y="4608513"/>
          <p14:tracePt t="61620" x="5232400" y="4679950"/>
          <p14:tracePt t="61638" x="5205413" y="4705350"/>
          <p14:tracePt t="61651" x="5180013" y="4705350"/>
          <p14:tracePt t="61674" x="5160963" y="4705350"/>
          <p14:tracePt t="62222" x="5205413" y="4705350"/>
          <p14:tracePt t="62237" x="5251450" y="4687888"/>
          <p14:tracePt t="62254" x="5348288" y="4660900"/>
          <p14:tracePt t="62260" x="5429250" y="4652963"/>
          <p14:tracePt t="62271" x="5554663" y="4625975"/>
          <p14:tracePt t="62297" x="5634038" y="4616450"/>
          <p14:tracePt t="62309" x="5741988" y="4608513"/>
          <p14:tracePt t="62322" x="5795963" y="4598988"/>
          <p14:tracePt t="62345" x="5822950" y="4598988"/>
          <p14:tracePt t="62358" x="5840413" y="4598988"/>
          <p14:tracePt t="62373" x="5848350" y="4598988"/>
          <p14:tracePt t="62394" x="5857875" y="4598988"/>
          <p14:tracePt t="62711" x="5884863" y="4589463"/>
          <p14:tracePt t="62724" x="5894388" y="4581525"/>
          <p14:tracePt t="62735" x="5919788" y="4572000"/>
          <p14:tracePt t="62742" x="5938838" y="4562475"/>
          <p14:tracePt t="62764" x="5983288" y="4554538"/>
          <p14:tracePt t="62783" x="6010275" y="4545013"/>
          <p14:tracePt t="62795" x="6081713" y="4537075"/>
          <p14:tracePt t="62820" x="6116638" y="4527550"/>
          <p14:tracePt t="62832" x="6143625" y="4518025"/>
          <p14:tracePt t="62846" x="6188075" y="4518025"/>
          <p14:tracePt t="62877" x="6242050" y="4518025"/>
          <p14:tracePt t="62894" x="6269038" y="4518025"/>
          <p14:tracePt t="62909" x="6286500" y="4518025"/>
          <p14:tracePt t="62926" x="6313488" y="4527550"/>
          <p14:tracePt t="62928" x="6357938" y="4527550"/>
          <p14:tracePt t="62954" x="6357938" y="4537075"/>
          <p14:tracePt t="62964" x="6367463" y="4537075"/>
          <p14:tracePt t="63333" x="6394450" y="4537075"/>
          <p14:tracePt t="63343" x="6411913" y="4537075"/>
          <p14:tracePt t="63357" x="6438900" y="4537075"/>
          <p14:tracePt t="63368" x="6483350" y="4537075"/>
          <p14:tracePt t="63381" x="6510338" y="4537075"/>
          <p14:tracePt t="63404" x="6545263" y="4537075"/>
          <p14:tracePt t="63418" x="6589713" y="4537075"/>
          <p14:tracePt t="63432" x="6626225" y="4537075"/>
          <p14:tracePt t="63454" x="6653213" y="4537075"/>
          <p14:tracePt t="63465" x="6724650" y="4537075"/>
          <p14:tracePt t="63490" x="6751638" y="4537075"/>
          <p14:tracePt t="63502" x="6769100" y="4537075"/>
          <p14:tracePt t="63516" x="6804025" y="4537075"/>
          <p14:tracePt t="65217" x="6796088" y="4537075"/>
          <p14:tracePt t="65229" x="6759575" y="4537075"/>
          <p14:tracePt t="65239" x="6732588" y="4537075"/>
          <p14:tracePt t="65254" x="6705600" y="4537075"/>
          <p14:tracePt t="65265" x="6643688" y="4537075"/>
          <p14:tracePt t="65296" x="6616700" y="4537075"/>
          <p14:tracePt t="65302" x="6589713" y="4537075"/>
          <p14:tracePt t="65330" x="6572250" y="4537075"/>
          <p14:tracePt t="65339" x="6562725" y="4537075"/>
          <p14:tracePt t="65412" x="6572250" y="4527550"/>
          <p14:tracePt t="65423" x="6589713" y="4518025"/>
          <p14:tracePt t="65436" x="6608763" y="4500563"/>
          <p14:tracePt t="65741" x="6626225" y="4500563"/>
          <p14:tracePt t="65753" x="6643688" y="4500563"/>
          <p14:tracePt t="65768" x="6661150" y="4500563"/>
          <p14:tracePt t="65777" x="6670675" y="4500563"/>
          <p14:tracePt t="65790" x="6724650" y="4491038"/>
          <p14:tracePt t="65803" x="6759575" y="4491038"/>
          <p14:tracePt t="65834" x="6786563" y="4491038"/>
          <p14:tracePt t="65841" x="6813550" y="4491038"/>
          <p14:tracePt t="65862" x="6823075" y="4491038"/>
          <p14:tracePt t="65874" x="6848475" y="4491038"/>
          <p14:tracePt t="65885" x="6884988" y="4473575"/>
          <p14:tracePt t="65910" x="6902450" y="4465638"/>
          <p14:tracePt t="65922" x="6919913" y="4456113"/>
          <p14:tracePt t="65938" x="6929438" y="4446588"/>
          <p14:tracePt t="72158" x="6919913" y="4446588"/>
          <p14:tracePt t="72170" x="6911975" y="4446588"/>
          <p14:tracePt t="72189" x="6884988" y="4446588"/>
          <p14:tracePt t="72195" x="6813550" y="4446588"/>
          <p14:tracePt t="72208" x="6769100" y="4446588"/>
          <p14:tracePt t="72229" x="6724650" y="4456113"/>
          <p14:tracePt t="72244" x="6626225" y="4456113"/>
          <p14:tracePt t="72257" x="6562725" y="4456113"/>
          <p14:tracePt t="72279" x="6491288" y="4456113"/>
          <p14:tracePt t="72291" x="6348413" y="4438650"/>
          <p14:tracePt t="72316" x="6269038" y="4429125"/>
          <p14:tracePt t="72327" x="6170613" y="4402138"/>
          <p14:tracePt t="72341" x="6143625" y="4402138"/>
          <p14:tracePt t="72365" x="6126163" y="4402138"/>
          <p14:tracePt t="72694" x="6099175" y="4402138"/>
          <p14:tracePt t="72705" x="6072188" y="4402138"/>
          <p14:tracePt t="72717" x="6062663" y="4402138"/>
          <p14:tracePt t="72731" x="6037263" y="4402138"/>
          <p14:tracePt t="72753" x="5973763" y="4402138"/>
          <p14:tracePt t="72770" x="5848350" y="4402138"/>
          <p14:tracePt t="72780" x="5384800" y="4402138"/>
          <p14:tracePt t="72802" x="5018088" y="4402138"/>
          <p14:tracePt t="72815" x="4214813" y="4322763"/>
          <p14:tracePt t="72829" x="3857625" y="4286250"/>
          <p14:tracePt t="72852" x="3527425" y="4232275"/>
          <p14:tracePt t="72863" x="3197225" y="4143375"/>
          <p14:tracePt t="72879" x="3116263" y="4125913"/>
          <p14:tracePt t="72901" x="3062288" y="4125913"/>
          <p14:tracePt t="72913" x="3017838" y="4116388"/>
          <p14:tracePt t="72928" x="3017838" y="4108450"/>
          <p14:tracePt t="73206" x="2990850" y="4108450"/>
          <p14:tracePt t="73219" x="2973388" y="4108450"/>
          <p14:tracePt t="73230" x="2946400" y="4116388"/>
          <p14:tracePt t="73240" x="2894013" y="4133850"/>
          <p14:tracePt t="73254" x="2830513" y="4143375"/>
          <p14:tracePt t="73266" x="2571750" y="4179888"/>
          <p14:tracePt t="73291" x="2446338" y="4197350"/>
          <p14:tracePt t="73304" x="2251075" y="4197350"/>
          <p14:tracePt t="73316" x="2160588" y="4205288"/>
          <p14:tracePt t="73340" x="2098675" y="4205288"/>
          <p14:tracePt t="73352" x="1990725" y="4224338"/>
          <p14:tracePt t="73367" x="1973263" y="4232275"/>
          <p14:tracePt t="73388" x="1946275" y="4241800"/>
          <p14:tracePt t="73400" x="1884363" y="4276725"/>
          <p14:tracePt t="73424" x="1874838" y="4276725"/>
          <p14:tracePt t="73754" x="1874838" y="4295775"/>
          <p14:tracePt t="73763" x="1884363" y="4303713"/>
          <p14:tracePt t="73780" x="1893888" y="4322763"/>
          <p14:tracePt t="73790" x="1901825" y="4357688"/>
          <p14:tracePt t="73816" x="1901825" y="4367213"/>
          <p14:tracePt t="73830" x="1911350" y="4375150"/>
          <p14:tracePt t="73840" x="1928813" y="4394200"/>
          <p14:tracePt t="73863" x="1938338" y="4411663"/>
          <p14:tracePt t="74693" x="1946275" y="4411663"/>
          <p14:tracePt t="74704" x="1973263" y="4419600"/>
          <p14:tracePt t="74716" x="2044700" y="4438650"/>
          <p14:tracePt t="74740" x="2098675" y="4456113"/>
          <p14:tracePt t="74752" x="2152650" y="4500563"/>
          <p14:tracePt t="74764" x="2241550" y="4554538"/>
          <p14:tracePt t="74788" x="2268538" y="4572000"/>
          <p14:tracePt t="74803" x="2303463" y="4589463"/>
          <p14:tracePt t="74813" x="2312988" y="4598988"/>
          <p14:tracePt t="74836" x="2330450" y="4608513"/>
          <p14:tracePt t="74849" x="2347913" y="4608513"/>
          <p14:tracePt t="75143" x="2366963" y="4608513"/>
          <p14:tracePt t="75153" x="2384425" y="4608513"/>
          <p14:tracePt t="75168" x="2411413" y="4616450"/>
          <p14:tracePt t="75179" x="2419350" y="4616450"/>
          <p14:tracePt t="75190" x="2419350" y="4625975"/>
          <p14:tracePt t="75206" x="2428875" y="4625975"/>
          <p14:tracePt t="75215" x="2446338" y="4625975"/>
          <p14:tracePt t="75254" x="2455863" y="4625975"/>
          <p14:tracePt t="75301" x="2473325" y="4633913"/>
          <p14:tracePt t="75312" x="2482850" y="4643438"/>
          <p14:tracePt t="75325" x="2490788" y="4652963"/>
          <p14:tracePt t="75337" x="2509838" y="4660900"/>
          <p14:tracePt t="75622" x="2517775" y="4660900"/>
          <p14:tracePt t="75632" x="2554288" y="4660900"/>
          <p14:tracePt t="75640" x="2616200" y="4660900"/>
          <p14:tracePt t="75654" x="2643188" y="4660900"/>
          <p14:tracePt t="75677" x="2660650" y="4660900"/>
          <p14:tracePt t="75690" x="2697163" y="4660900"/>
          <p14:tracePt t="75723" x="2705100" y="4660900"/>
          <p14:tracePt t="75731" x="2741613" y="4660900"/>
          <p14:tracePt t="75741" x="2751138" y="4660900"/>
          <p14:tracePt t="75753" x="2768600" y="4670425"/>
          <p14:tracePt t="75777" x="2786063" y="4679950"/>
          <p14:tracePt t="75788" x="2803525" y="4679950"/>
          <p14:tracePt t="75804" x="2813050" y="4679950"/>
          <p14:tracePt t="75824" x="2822575" y="4679950"/>
          <p14:tracePt t="77688" x="2830513" y="4687888"/>
          <p14:tracePt t="77700" x="2840038" y="4697413"/>
          <p14:tracePt t="77720" x="2847975" y="4705350"/>
          <p14:tracePt t="77724" x="2857500" y="4724400"/>
          <p14:tracePt t="77754" x="2857500" y="4732338"/>
          <p14:tracePt t="77761" x="2867025" y="4741863"/>
          <p14:tracePt t="77774" x="2874963" y="4768850"/>
          <p14:tracePt t="77787" x="2884488" y="4786313"/>
          <p14:tracePt t="77811" x="2884488" y="4813300"/>
          <p14:tracePt t="77822" x="2894013" y="4857750"/>
          <p14:tracePt t="77838" x="2901950" y="4884738"/>
          <p14:tracePt t="77858" x="2911475" y="4919663"/>
          <p14:tracePt t="77872" x="2919413" y="4929188"/>
          <p14:tracePt t="77896" x="2919413" y="4938713"/>
          <p14:tracePt t="77908" x="2919413" y="4956175"/>
          <p14:tracePt t="78189" x="2911475" y="4946650"/>
          <p14:tracePt t="78200" x="2894013" y="4929188"/>
          <p14:tracePt t="78226" x="2857500" y="4911725"/>
          <p14:tracePt t="78238" x="2857500" y="4894263"/>
          <p14:tracePt t="78248" x="2840038" y="4884738"/>
          <p14:tracePt t="78260" x="2813050" y="4857750"/>
          <p14:tracePt t="78286" x="2803525" y="4857750"/>
          <p14:tracePt t="78297" x="2803525" y="4830763"/>
          <p14:tracePt t="78310" x="2786063" y="4803775"/>
          <p14:tracePt t="78333" x="2786063" y="4786313"/>
          <p14:tracePt t="78345" x="2776538" y="4776788"/>
          <p14:tracePt t="78375" x="2776538" y="4759325"/>
          <p14:tracePt t="78376" x="2786063" y="4741863"/>
          <p14:tracePt t="78394" x="2830513" y="4705350"/>
          <p14:tracePt t="78420" x="2867025" y="4679950"/>
          <p14:tracePt t="78425" x="2919413" y="4643438"/>
          <p14:tracePt t="78455" x="2928938" y="4643438"/>
          <p14:tracePt t="78467" x="2938463" y="4633913"/>
          <p14:tracePt t="78490" x="2946400" y="4633913"/>
          <p14:tracePt t="78500" x="2946400" y="4625975"/>
          <p14:tracePt t="78593" x="2955925" y="4625975"/>
          <p14:tracePt t="78675" x="2955925" y="4633913"/>
          <p14:tracePt t="78724" x="2955925" y="4643438"/>
          <p14:tracePt t="78748" x="2955925" y="4652963"/>
          <p14:tracePt t="78773" x="2955925" y="4660900"/>
          <p14:tracePt t="78785" x="2965450" y="4670425"/>
          <p14:tracePt t="78811" x="2973388" y="4679950"/>
          <p14:tracePt t="78834" x="2982913" y="4679950"/>
          <p14:tracePt t="78870" x="2990850" y="4679950"/>
          <p14:tracePt t="78883" x="3000375" y="4679950"/>
          <p14:tracePt t="78893" x="3009900" y="4679950"/>
          <p14:tracePt t="78910" x="3027363" y="4679950"/>
          <p14:tracePt t="79199" x="3071813" y="4660900"/>
          <p14:tracePt t="79210" x="3143250" y="4633913"/>
          <p14:tracePt t="79222" x="3251200" y="4589463"/>
          <p14:tracePt t="79236" x="3455988" y="4537075"/>
          <p14:tracePt t="79259" x="3527425" y="4518025"/>
          <p14:tracePt t="79272" x="3554413" y="4510088"/>
          <p14:tracePt t="79284" x="3562350" y="4510088"/>
          <p14:tracePt t="79383" x="3544888" y="4510088"/>
          <p14:tracePt t="79395" x="3517900" y="4510088"/>
          <p14:tracePt t="79407" x="3446463" y="4537075"/>
          <p14:tracePt t="79419" x="3411538" y="4545013"/>
          <p14:tracePt t="79447" x="3322638" y="4572000"/>
          <p14:tracePt t="79457" x="3295650" y="4581525"/>
          <p14:tracePt t="79469" x="3268663" y="4581525"/>
          <p14:tracePt t="79493" x="3251200" y="4589463"/>
          <p14:tracePt t="79505" x="3224213" y="4589463"/>
          <p14:tracePt t="79530" x="3214688" y="4589463"/>
          <p14:tracePt t="79552" x="3187700" y="4598988"/>
          <p14:tracePt t="79566" x="3187700" y="4608513"/>
          <p14:tracePt t="79576" x="3170238" y="4608513"/>
          <p14:tracePt t="79589" x="3143250" y="4608513"/>
          <p14:tracePt t="79613" x="3125788" y="4616450"/>
          <p14:tracePt t="79626" x="3116263" y="4616450"/>
          <p14:tracePt t="79638" x="3098800" y="4625975"/>
          <p14:tracePt t="79663" x="3089275" y="4633913"/>
          <p14:tracePt t="80040" x="3108325" y="4633913"/>
          <p14:tracePt t="80051" x="3125788" y="4633913"/>
          <p14:tracePt t="80065" x="3152775" y="4633913"/>
          <p14:tracePt t="80077" x="3197225" y="4633913"/>
          <p14:tracePt t="80106" x="3224213" y="4633913"/>
          <p14:tracePt t="80113" x="3241675" y="4633913"/>
          <p14:tracePt t="80125" x="3268663" y="4633913"/>
          <p14:tracePt t="80161" x="3276600" y="4633913"/>
          <p14:tracePt t="80174" x="3286125" y="4643438"/>
          <p14:tracePt t="80199" x="3286125" y="4652963"/>
          <p14:tracePt t="80209" x="3295650" y="4660900"/>
          <p14:tracePt t="80233" x="3303588" y="4670425"/>
          <p14:tracePt t="80243" x="3313113" y="4679950"/>
          <p14:tracePt t="80260" x="3322638" y="4687888"/>
          <p14:tracePt t="80284" x="3330575" y="4687888"/>
          <p14:tracePt t="80577" x="3357563" y="4687888"/>
          <p14:tracePt t="80589" x="3509963" y="4652963"/>
          <p14:tracePt t="80614" x="3670300" y="4625975"/>
          <p14:tracePt t="80628" x="3840163" y="4589463"/>
          <p14:tracePt t="80637" x="4010025" y="4572000"/>
          <p14:tracePt t="80648" x="4197350" y="4562475"/>
          <p14:tracePt t="80674" x="4259263" y="4562475"/>
          <p14:tracePt t="80684" x="4313238" y="4562475"/>
          <p14:tracePt t="80697" x="4330700" y="4572000"/>
          <p14:tracePt t="80722" x="4348163" y="4581525"/>
          <p14:tracePt t="80734" x="4357688" y="4598988"/>
          <p14:tracePt t="80747" x="4375150" y="4608513"/>
          <p14:tracePt t="80771" x="4384675" y="4608513"/>
          <p14:tracePt t="80797" x="4394200" y="4616450"/>
          <p14:tracePt t="80813" x="4411663" y="4625975"/>
          <p14:tracePt t="80820" x="4411663" y="4633913"/>
          <p14:tracePt t="80833" x="4429125" y="4652963"/>
          <p14:tracePt t="80856" x="4429125" y="4660900"/>
          <p14:tracePt t="80892" x="4429125" y="4670425"/>
          <p14:tracePt t="81259" x="4429125" y="4679950"/>
          <p14:tracePt t="81270" x="4419600" y="4679950"/>
          <p14:tracePt t="81332" x="4394200" y="4679950"/>
          <p14:tracePt t="81345" x="4357688" y="4679950"/>
          <p14:tracePt t="81356" x="4313238" y="4679950"/>
          <p14:tracePt t="81367" x="4276725" y="4679950"/>
          <p14:tracePt t="81371" x="4232275" y="4679950"/>
          <p14:tracePt t="81392" x="4187825" y="4679950"/>
          <p14:tracePt t="81404" x="4044950" y="4652963"/>
          <p14:tracePt t="81425" x="3946525" y="4643438"/>
          <p14:tracePt t="81441" x="3840163" y="4616450"/>
          <p14:tracePt t="81454" x="3625850" y="4581525"/>
          <p14:tracePt t="81477" x="3544888" y="4562475"/>
          <p14:tracePt t="81489" x="3429000" y="4537075"/>
          <p14:tracePt t="81519" x="3394075" y="4527550"/>
          <p14:tracePt t="81536" x="3375025" y="4510088"/>
          <p14:tracePt t="81538" x="3367088" y="4510088"/>
          <p14:tracePt t="81569" x="3367088" y="4491038"/>
          <p14:tracePt t="81870" x="3340100" y="4491038"/>
          <p14:tracePt t="81881" x="3303588" y="4483100"/>
          <p14:tracePt t="81891" x="3241675" y="4473575"/>
          <p14:tracePt t="81903" x="3160713" y="4465638"/>
          <p14:tracePt t="81916" x="3081338" y="4438650"/>
          <p14:tracePt t="81922" x="2894013" y="4429125"/>
          <p14:tracePt t="81952" x="2803525" y="4419600"/>
          <p14:tracePt t="81964" x="2741613" y="4402138"/>
          <p14:tracePt t="81978" x="2652713" y="4394200"/>
          <p14:tracePt t="81991" x="2625725" y="4394200"/>
          <p14:tracePt t="82007" x="2598738" y="4394200"/>
          <p14:tracePt t="82007" x="2581275" y="4384675"/>
          <p14:tracePt t="82025" x="2571750" y="4384675"/>
          <p14:tracePt t="82050" x="2562225" y="4384675"/>
          <p14:tracePt t="82061" x="2554288" y="4384675"/>
          <p14:tracePt t="82441" x="2562225" y="4384675"/>
          <p14:tracePt t="82455" x="2581275" y="4384675"/>
          <p14:tracePt t="82465" x="2625725" y="4384675"/>
          <p14:tracePt t="82476" x="2687638" y="4384675"/>
          <p14:tracePt t="82488" x="2786063" y="4384675"/>
          <p14:tracePt t="82500" x="2874963" y="4384675"/>
          <p14:tracePt t="82516" x="3108325" y="4375150"/>
          <p14:tracePt t="82536" x="3224213" y="4375150"/>
          <p14:tracePt t="82549" x="3438525" y="4375150"/>
          <p14:tracePt t="82562" x="3517900" y="4375150"/>
          <p14:tracePt t="82586" x="3562350" y="4384675"/>
          <p14:tracePt t="82598" x="3616325" y="4402138"/>
          <p14:tracePt t="82614" x="3714750" y="4419600"/>
          <p14:tracePt t="82634" x="3759200" y="4419600"/>
          <p14:tracePt t="82646" x="3857625" y="4419600"/>
          <p14:tracePt t="82672" x="3875088" y="4419600"/>
          <p14:tracePt t="82951" x="3894138" y="4419600"/>
          <p14:tracePt t="82964" x="3956050" y="4402138"/>
          <p14:tracePt t="82976" x="4160838" y="4375150"/>
          <p14:tracePt t="83001" x="4276725" y="4367213"/>
          <p14:tracePt t="83016" x="4419600" y="4367213"/>
          <p14:tracePt t="83025" x="4554538" y="4367213"/>
          <p14:tracePt t="83037" x="4840288" y="4367213"/>
          <p14:tracePt t="83050" x="4965700" y="4367213"/>
          <p14:tracePt t="83072" x="5081588" y="4367213"/>
          <p14:tracePt t="83085" x="5241925" y="4367213"/>
          <p14:tracePt t="83099" x="5286375" y="4367213"/>
          <p14:tracePt t="83123" x="5330825" y="4367213"/>
          <p14:tracePt t="83134" x="5375275" y="4367213"/>
          <p14:tracePt t="83152" x="5429250" y="4357688"/>
          <p14:tracePt t="83171" x="5438775" y="4348163"/>
          <p14:tracePt t="83401" x="5402263" y="4348163"/>
          <p14:tracePt t="83422" x="5367338" y="4348163"/>
          <p14:tracePt t="83423" x="5251450" y="4348163"/>
          <p14:tracePt t="83451" x="5170488" y="4348163"/>
          <p14:tracePt t="83464" x="5081588" y="4348163"/>
          <p14:tracePt t="83475" x="4983163" y="4322763"/>
          <p14:tracePt t="83488" x="4741863" y="4295775"/>
          <p14:tracePt t="83511" x="4589463" y="4286250"/>
          <p14:tracePt t="83523" x="4313238" y="4276725"/>
          <p14:tracePt t="83537" x="4187825" y="4286250"/>
          <p14:tracePt t="83554" x="4098925" y="4303713"/>
          <p14:tracePt t="83574" x="4027488" y="4322763"/>
          <p14:tracePt t="84074" x="4017963" y="4330700"/>
          <p14:tracePt t="84084" x="4000500" y="4330700"/>
          <p14:tracePt t="84096" x="3965575" y="4330700"/>
          <p14:tracePt t="84110" x="3938588" y="4330700"/>
          <p14:tracePt t="84133" x="3911600" y="4330700"/>
          <p14:tracePt t="84145" x="3875088" y="4330700"/>
          <p14:tracePt t="84171" x="3848100" y="4330700"/>
          <p14:tracePt t="84182" x="3830638" y="4330700"/>
          <p14:tracePt t="84194" x="3813175" y="4303713"/>
          <p14:tracePt t="84219" x="3803650" y="4303713"/>
          <p14:tracePt t="84231" x="3786188" y="4276725"/>
          <p14:tracePt t="84584" x="3741738" y="4276725"/>
          <p14:tracePt t="84597" x="3633788" y="4276725"/>
          <p14:tracePt t="84609" x="3509963" y="4276725"/>
          <p14:tracePt t="84619" x="3375025" y="4276725"/>
          <p14:tracePt t="84634" x="3143250" y="4276725"/>
          <p14:tracePt t="84646" x="3071813" y="4276725"/>
          <p14:tracePt t="84668" x="3009900" y="4276725"/>
          <p14:tracePt t="84682" x="2938463" y="4276725"/>
          <p14:tracePt t="84706" x="2911475" y="4276725"/>
          <p14:tracePt t="84718" x="2901950" y="4276725"/>
          <p14:tracePt t="84742" x="2894013" y="4276725"/>
          <p14:tracePt t="84755" x="2884488" y="4276725"/>
          <p14:tracePt t="84853" x="2901950" y="4276725"/>
          <p14:tracePt t="84865" x="2928938" y="4276725"/>
          <p14:tracePt t="84876" x="2982913" y="4276725"/>
          <p14:tracePt t="84889" x="3054350" y="4276725"/>
          <p14:tracePt t="84902" x="3241675" y="4276725"/>
          <p14:tracePt t="84922" x="3330575" y="4286250"/>
          <p14:tracePt t="84938" x="3429000" y="4295775"/>
          <p14:tracePt t="84952" x="3616325" y="4330700"/>
          <p14:tracePt t="84974" x="3705225" y="4357688"/>
          <p14:tracePt t="84985" x="3857625" y="4411663"/>
          <p14:tracePt t="85011" x="3946525" y="4465638"/>
          <p14:tracePt t="85035" x="3973513" y="4483100"/>
          <p14:tracePt t="85329" x="4017963" y="4483100"/>
          <p14:tracePt t="85340" x="4062413" y="4483100"/>
          <p14:tracePt t="85353" x="4125913" y="4483100"/>
          <p14:tracePt t="85367" x="4187825" y="4491038"/>
          <p14:tracePt t="85373" x="4259263" y="4510088"/>
          <p14:tracePt t="85388" x="4375150" y="4545013"/>
          <p14:tracePt t="85413" x="4429125" y="4581525"/>
          <p14:tracePt t="85419" x="4518025" y="4625975"/>
          <p14:tracePt t="85449" x="4554538" y="4643438"/>
          <p14:tracePt t="85459" x="4598988" y="4687888"/>
          <p14:tracePt t="85796" x="4598988" y="4697413"/>
          <p14:tracePt t="85839" x="4598988" y="4705350"/>
          <p14:tracePt t="85861" x="4598988" y="4714875"/>
          <p14:tracePt t="85864" x="4598988" y="4724400"/>
          <p14:tracePt t="85875" x="4598988" y="4741863"/>
          <p14:tracePt t="85899" x="4581525" y="4759325"/>
          <p14:tracePt t="85912" x="4537075" y="4786313"/>
          <p14:tracePt t="85925" x="4518025" y="4795838"/>
          <p14:tracePt t="85947" x="4500563" y="4803775"/>
          <p14:tracePt t="85963" x="4491038" y="4803775"/>
          <p14:tracePt t="86120" x="4483100" y="4822825"/>
          <p14:tracePt t="86131" x="4465638" y="4830763"/>
          <p14:tracePt t="86143" x="4438650" y="4848225"/>
          <p14:tracePt t="86155" x="4411663" y="4857750"/>
          <p14:tracePt t="86166" x="4367213" y="4867275"/>
          <p14:tracePt t="86192" x="4276725" y="4884738"/>
          <p14:tracePt t="86204" x="4214813" y="4884738"/>
          <p14:tracePt t="86216" x="4125913" y="4894263"/>
          <p14:tracePt t="86230" x="3911600" y="4875213"/>
          <p14:tracePt t="86252" x="3830638" y="4830763"/>
          <p14:tracePt t="86265" x="3670300" y="4714875"/>
          <p14:tracePt t="86277" x="3633788" y="4670425"/>
          <p14:tracePt t="86302" x="3608388" y="4643438"/>
          <p14:tracePt t="86314" x="3589338" y="4625975"/>
          <p14:tracePt t="86329" x="3571875" y="4598988"/>
          <p14:tracePt t="86594" x="3527425" y="4598988"/>
          <p14:tracePt t="86607" x="3313113" y="4598988"/>
          <p14:tracePt t="86632" x="3152775" y="4598988"/>
          <p14:tracePt t="86643" x="2965450" y="4598988"/>
          <p14:tracePt t="86656" x="2813050" y="4598988"/>
          <p14:tracePt t="86668" x="2554288" y="4598988"/>
          <p14:tracePt t="86691" x="2473325" y="4581525"/>
          <p14:tracePt t="86706" x="2428875" y="4581525"/>
          <p14:tracePt t="86715" x="2401888" y="4581525"/>
          <p14:tracePt t="86740" x="2393950" y="4581525"/>
          <p14:tracePt t="87057" x="2411413" y="4581525"/>
          <p14:tracePt t="87071" x="2428875" y="4581525"/>
          <p14:tracePt t="87082" x="2465388" y="4598988"/>
          <p14:tracePt t="87093" x="2509838" y="4616450"/>
          <p14:tracePt t="87106" x="2544763" y="4643438"/>
          <p14:tracePt t="87119" x="2625725" y="4714875"/>
          <p14:tracePt t="87142" x="2670175" y="4759325"/>
          <p14:tracePt t="87155" x="2724150" y="4822825"/>
          <p14:tracePt t="87180" x="2759075" y="4840288"/>
          <p14:tracePt t="87193" x="2786063" y="4857750"/>
          <p14:tracePt t="87203" x="2822575" y="4867275"/>
          <p14:tracePt t="87239" x="2830513" y="4867275"/>
          <p14:tracePt t="88140" x="2884488" y="4776788"/>
          <p14:tracePt t="88154" x="3044825" y="4581525"/>
          <p14:tracePt t="88165" x="3259138" y="4348163"/>
          <p14:tracePt t="88177" x="3633788" y="4000500"/>
          <p14:tracePt t="88201" x="3714750" y="3919538"/>
          <p14:tracePt t="88215" x="3776663" y="3875088"/>
          <p14:tracePt t="88252" x="3786188" y="3867150"/>
          <p14:tracePt t="88385" x="3768725" y="3875088"/>
          <p14:tracePt t="88401" x="3759200" y="3875088"/>
          <p14:tracePt t="88411" x="3751263" y="3902075"/>
          <p14:tracePt t="88430" x="3732213" y="3919538"/>
          <p14:tracePt t="88433" x="3714750" y="3929063"/>
          <p14:tracePt t="88447" x="3687763" y="3956050"/>
          <p14:tracePt t="88471" x="3687763" y="3965575"/>
          <p14:tracePt t="88507" x="3679825" y="3965575"/>
          <p14:tracePt t="88555" x="3652838" y="3973513"/>
          <p14:tracePt t="88567" x="3608388" y="3990975"/>
          <p14:tracePt t="88580" x="3589338" y="4000500"/>
          <p14:tracePt t="88591" x="3554413" y="4010025"/>
          <p14:tracePt t="88605" x="3527425" y="4017963"/>
          <p14:tracePt t="88617" x="3465513" y="4027488"/>
          <p14:tracePt t="88630" x="3429000" y="4027488"/>
          <p14:tracePt t="88656" x="3394075" y="4037013"/>
          <p14:tracePt t="88666" x="3340100" y="4037013"/>
          <p14:tracePt t="88689" x="3322638" y="4037013"/>
          <p14:tracePt t="88703" x="3303588" y="4037013"/>
          <p14:tracePt t="88726" x="3295650" y="4037013"/>
          <p14:tracePt t="89118" x="3286125" y="4054475"/>
          <p14:tracePt t="89128" x="3276600" y="4071938"/>
          <p14:tracePt t="89142" x="3268663" y="4108450"/>
          <p14:tracePt t="89153" x="3259138" y="4125913"/>
          <p14:tracePt t="89175" x="3251200" y="4152900"/>
          <p14:tracePt t="89192" x="3232150" y="4187825"/>
          <p14:tracePt t="89213" x="3232150" y="4205288"/>
          <p14:tracePt t="89225" x="3224213" y="4224338"/>
          <p14:tracePt t="89239" x="3214688" y="4241800"/>
          <p14:tracePt t="89262" x="3205163" y="4259263"/>
          <p14:tracePt t="89621" x="3187700" y="4268788"/>
          <p14:tracePt t="89628" x="3170238" y="4276725"/>
          <p14:tracePt t="89643" x="3143250" y="4286250"/>
          <p14:tracePt t="89657" x="3116263" y="4313238"/>
          <p14:tracePt t="89664" x="3098800" y="4330700"/>
          <p14:tracePt t="89675" x="3044825" y="4367213"/>
          <p14:tracePt t="89700" x="3009900" y="4384675"/>
          <p14:tracePt t="89723" x="2982913" y="4402138"/>
          <p14:tracePt t="89728" x="2938463" y="4446588"/>
          <p14:tracePt t="89740" x="2911475" y="4465638"/>
          <p14:tracePt t="89762" x="2894013" y="4473575"/>
          <p14:tracePt t="89774" x="2874963" y="4483100"/>
          <p14:tracePt t="89798" x="2867025" y="4483100"/>
          <p14:tracePt t="89822" x="2857500" y="4483100"/>
          <p14:tracePt t="90115" x="2847975" y="4500563"/>
          <p14:tracePt t="90127" x="2847975" y="4518025"/>
          <p14:tracePt t="90144" x="2840038" y="4545013"/>
          <p14:tracePt t="90151" x="2840038" y="4572000"/>
          <p14:tracePt t="90164" x="2830513" y="4608513"/>
          <p14:tracePt t="90176" x="2830513" y="4625975"/>
          <p14:tracePt t="90199" x="2830513" y="4633913"/>
          <p14:tracePt t="90219" x="2830513" y="4652963"/>
          <p14:tracePt t="90237" x="2830513" y="4660900"/>
          <p14:tracePt t="91552" x="2822575" y="4660900"/>
          <p14:tracePt t="91563" x="2776538" y="4652963"/>
          <p14:tracePt t="91580" x="2714625" y="4608513"/>
          <p14:tracePt t="91594" x="2643188" y="4562475"/>
          <p14:tracePt t="91600" x="2571750" y="4518025"/>
          <p14:tracePt t="91613" x="2527300" y="4500563"/>
          <p14:tracePt t="91629" x="2446338" y="4446588"/>
          <p14:tracePt t="91648" x="2411413" y="4429125"/>
          <p14:tracePt t="91661" x="2384425" y="4419600"/>
          <p14:tracePt t="91674" x="2374900" y="4419600"/>
          <p14:tracePt t="92016" x="2366963" y="4419600"/>
          <p14:tracePt t="92031" x="2330450" y="4419600"/>
          <p14:tracePt t="92040" x="2251075" y="4456113"/>
          <p14:tracePt t="92053" x="2152650" y="4491038"/>
          <p14:tracePt t="92065" x="1973263" y="4537075"/>
          <p14:tracePt t="92088" x="1893888" y="4562475"/>
          <p14:tracePt t="92101" x="1857375" y="4572000"/>
          <p14:tracePt t="92113" x="1785938" y="4581525"/>
          <p14:tracePt t="92137" x="1751013" y="4589463"/>
          <p14:tracePt t="92160" x="1714500" y="4598988"/>
          <p14:tracePt t="92164" x="1679575" y="4608513"/>
          <p14:tracePt t="92177" x="1660525" y="4616450"/>
          <p14:tracePt t="92197" x="1643063" y="4625975"/>
          <p14:tracePt t="92224" x="1633538" y="4625975"/>
          <p14:tracePt t="98561" x="1633538" y="4633913"/>
          <p14:tracePt t="98574" x="1633538" y="4652963"/>
          <p14:tracePt t="98585" x="1643063" y="4670425"/>
          <p14:tracePt t="98596" x="1652588" y="4687888"/>
          <p14:tracePt t="98609" x="1670050" y="4705350"/>
          <p14:tracePt t="98617" x="1714500" y="4751388"/>
          <p14:tracePt t="98634" x="1751013" y="4803775"/>
          <p14:tracePt t="98657" x="1803400" y="4902200"/>
          <p14:tracePt t="98671" x="1938338" y="5143500"/>
          <p14:tracePt t="98694" x="2017713" y="5303838"/>
          <p14:tracePt t="98706" x="2160588" y="5643563"/>
          <p14:tracePt t="98718" x="2224088" y="5840413"/>
          <p14:tracePt t="98750" x="2295525" y="6000750"/>
          <p14:tracePt t="98755" x="2357438" y="6134100"/>
          <p14:tracePt t="99060" x="2366963" y="6134100"/>
          <p14:tracePt t="99072" x="2393950" y="6134100"/>
          <p14:tracePt t="99085" x="2401888" y="6134100"/>
          <p14:tracePt t="99096" x="2411413" y="6134100"/>
          <p14:tracePt t="99109" x="2438400" y="6134100"/>
          <p14:tracePt t="99147" x="2446338" y="6134100"/>
          <p14:tracePt t="99159" x="2455863" y="6134100"/>
          <p14:tracePt t="99182" x="2465388" y="6134100"/>
          <p14:tracePt t="99220" x="2473325" y="6126163"/>
          <p14:tracePt t="99231" x="2490788" y="6116638"/>
          <p14:tracePt t="99242" x="2509838" y="6108700"/>
          <p14:tracePt t="99278" x="2517775" y="6108700"/>
          <p14:tracePt t="99315" x="2527300" y="6089650"/>
          <p14:tracePt t="99327" x="2536825" y="6089650"/>
          <p14:tracePt t="99344" x="2536825" y="6081713"/>
          <p14:tracePt t="100330" x="2544763" y="6072188"/>
          <p14:tracePt t="100342" x="2544763" y="6062663"/>
          <p14:tracePt t="100351" x="2544763" y="6054725"/>
          <p14:tracePt t="100362" x="2544763" y="6045200"/>
          <p14:tracePt t="100461" x="2562225" y="6027738"/>
          <p14:tracePt t="100472" x="2581275" y="6018213"/>
          <p14:tracePt t="100486" x="2589213" y="6000750"/>
          <p14:tracePt t="100498" x="2598738" y="6000750"/>
          <p14:tracePt t="100509" x="2616200" y="5991225"/>
          <p14:tracePt t="100526" x="2625725" y="5991225"/>
          <p14:tracePt t="100535" x="2660650" y="5983288"/>
          <p14:tracePt t="100566" x="2687638" y="5973763"/>
          <p14:tracePt t="100571" x="2741613" y="5956300"/>
          <p14:tracePt t="100582" x="2776538" y="5946775"/>
          <p14:tracePt t="100607" x="2803525" y="5938838"/>
          <p14:tracePt t="100619" x="2822575" y="5938838"/>
          <p14:tracePt t="100657" x="2840038" y="5938838"/>
          <p14:tracePt t="101473" x="2857500" y="5919788"/>
          <p14:tracePt t="101487" x="2874963" y="5902325"/>
          <p14:tracePt t="101499" x="2884488" y="5884863"/>
          <p14:tracePt t="101508" x="2911475" y="5867400"/>
          <p14:tracePt t="101521" x="2919413" y="5848350"/>
          <p14:tracePt t="101532" x="2928938" y="5830888"/>
          <p14:tracePt t="101546" x="2938463" y="5822950"/>
          <p14:tracePt t="101570" x="2946400" y="5822950"/>
          <p14:tracePt t="102008" x="2938463" y="5840413"/>
          <p14:tracePt t="102022" x="2911475" y="5857875"/>
          <p14:tracePt t="102032" x="2867025" y="5894388"/>
          <p14:tracePt t="102062" x="2857500" y="5902325"/>
          <p14:tracePt t="102069" x="2840038" y="5902325"/>
          <p14:tracePt t="102080" x="2822575" y="5919788"/>
          <p14:tracePt t="104835" x="2840038" y="5919788"/>
          <p14:tracePt t="104847" x="2847975" y="5919788"/>
          <p14:tracePt t="104860" x="2867025" y="5911850"/>
          <p14:tracePt t="104871" x="2919413" y="5894388"/>
          <p14:tracePt t="104895" x="2955925" y="5875338"/>
          <p14:tracePt t="104907" x="3036888" y="5867400"/>
          <p14:tracePt t="104921" x="3062288" y="5857875"/>
          <p14:tracePt t="104944" x="3143250" y="5857875"/>
          <p14:tracePt t="104971" x="3187700" y="5857875"/>
          <p14:tracePt t="104982" x="3303588" y="5848350"/>
          <p14:tracePt t="105006" x="3340100" y="5840413"/>
          <p14:tracePt t="105017" x="3348038" y="5840413"/>
          <p14:tracePt t="105031" x="3384550" y="5830888"/>
          <p14:tracePt t="105042" x="3411538" y="5822950"/>
          <p14:tracePt t="105347" x="3446463" y="5822950"/>
          <p14:tracePt t="105362" x="3482975" y="5813425"/>
          <p14:tracePt t="105378" x="3544888" y="5803900"/>
          <p14:tracePt t="105380" x="3608388" y="5795963"/>
          <p14:tracePt t="105398" x="3652838" y="5795963"/>
          <p14:tracePt t="105408" x="3741738" y="5776913"/>
          <p14:tracePt t="105425" x="3776663" y="5776913"/>
          <p14:tracePt t="105445" x="3803650" y="5768975"/>
          <p14:tracePt t="105459" x="3822700" y="5759450"/>
          <p14:tracePt t="105481" x="3830638" y="5751513"/>
          <p14:tracePt t="105884" x="3840163" y="5751513"/>
          <p14:tracePt t="105894" x="3857625" y="5751513"/>
          <p14:tracePt t="105907" x="3875088" y="5759450"/>
          <p14:tracePt t="105925" x="3894138" y="5759450"/>
          <p14:tracePt t="105945" x="3902075" y="5759450"/>
          <p14:tracePt t="105968" x="3911600" y="5776913"/>
          <p14:tracePt t="105979" x="3919538" y="5786438"/>
          <p14:tracePt t="106000" x="3929063" y="5795963"/>
          <p14:tracePt t="106004" x="3929063" y="5803900"/>
          <p14:tracePt t="106016" x="3938588" y="5822950"/>
          <p14:tracePt t="106047" x="3946525" y="5830888"/>
          <p14:tracePt t="106053" x="3946525" y="5840413"/>
          <p14:tracePt t="106066" x="3956050" y="5848350"/>
          <p14:tracePt t="106639" x="3956050" y="5857875"/>
          <p14:tracePt t="106650" x="3956050" y="5867400"/>
          <p14:tracePt t="106663" x="3956050" y="5875338"/>
          <p14:tracePt t="106689" x="3956050" y="5884863"/>
          <p14:tracePt t="106736" x="3956050" y="5894388"/>
          <p14:tracePt t="107528" x="3965575" y="5894388"/>
          <p14:tracePt t="107540" x="3983038" y="5894388"/>
          <p14:tracePt t="107551" x="4010025" y="5894388"/>
          <p14:tracePt t="107565" x="4062413" y="5884863"/>
          <p14:tracePt t="107597" x="4098925" y="5875338"/>
          <p14:tracePt t="107601" x="4133850" y="5875338"/>
          <p14:tracePt t="107616" x="4241800" y="5875338"/>
          <p14:tracePt t="107627" x="4286250" y="5875338"/>
          <p14:tracePt t="107648" x="4322763" y="5875338"/>
          <p14:tracePt t="107662" x="4348163" y="5875338"/>
          <p14:tracePt t="107693" x="4367213" y="5875338"/>
          <p14:tracePt t="107698" x="4375150" y="5875338"/>
          <p14:tracePt t="107724" x="4394200" y="5875338"/>
          <p14:tracePt t="107735" x="4402138" y="5875338"/>
          <p14:tracePt t="108175" x="4429125" y="5875338"/>
          <p14:tracePt t="108187" x="4465638" y="5875338"/>
          <p14:tracePt t="108197" x="4510088" y="5875338"/>
          <p14:tracePt t="108211" x="4572000" y="5840413"/>
          <p14:tracePt t="108222" x="4643438" y="5830888"/>
          <p14:tracePt t="108234" x="4697413" y="5813425"/>
          <p14:tracePt t="108259" x="4724400" y="5813425"/>
          <p14:tracePt t="108271" x="4759325" y="5803900"/>
          <p14:tracePt t="108283" x="4776788" y="5803900"/>
          <p14:tracePt t="108316" x="4795838" y="5803900"/>
          <p14:tracePt t="108320" x="4822825" y="5803900"/>
          <p14:tracePt t="108334" x="4840288" y="5803900"/>
          <p14:tracePt t="108355" x="4848225" y="5803900"/>
          <p14:tracePt t="108366" x="4857750" y="5803900"/>
          <p14:tracePt t="108392" x="4867275" y="5813425"/>
          <p14:tracePt t="108405" x="4867275" y="5840413"/>
          <p14:tracePt t="108639" x="4902200" y="5840413"/>
          <p14:tracePt t="108649" x="4956175" y="5840413"/>
          <p14:tracePt t="108660" x="5054600" y="5813425"/>
          <p14:tracePt t="108672" x="5251450" y="5776913"/>
          <p14:tracePt t="108696" x="5375275" y="5776913"/>
          <p14:tracePt t="108709" x="5456238" y="5768975"/>
          <p14:tracePt t="108720" x="5554663" y="5768975"/>
          <p14:tracePt t="108753" x="5562600" y="5768975"/>
          <p14:tracePt t="108757" x="5581650" y="5759450"/>
          <p14:tracePt t="109464" x="5589588" y="5759450"/>
          <p14:tracePt t="109477" x="5616575" y="5759450"/>
          <p14:tracePt t="109489" x="5661025" y="5759450"/>
          <p14:tracePt t="109502" x="5705475" y="5759450"/>
          <p14:tracePt t="109514" x="5786438" y="5759450"/>
          <p14:tracePt t="109529" x="5929313" y="5759450"/>
          <p14:tracePt t="109550" x="5973763" y="5759450"/>
          <p14:tracePt t="109562" x="6054725" y="5759450"/>
          <p14:tracePt t="109592" x="6081713" y="5759450"/>
          <p14:tracePt t="109600" x="6108700" y="5759450"/>
          <p14:tracePt t="109611" x="6134100" y="5776913"/>
          <p14:tracePt t="109634" x="6153150" y="5786438"/>
          <p14:tracePt t="109648" x="6161088" y="5795963"/>
          <p14:tracePt t="109661" x="6170613" y="5803900"/>
          <p14:tracePt t="112142" x="6134100" y="5813425"/>
          <p14:tracePt t="112156" x="6010275" y="5848350"/>
          <p14:tracePt t="112165" x="5884863" y="5884863"/>
          <p14:tracePt t="112177" x="5751513" y="5929313"/>
          <p14:tracePt t="112190" x="5643563" y="5938838"/>
          <p14:tracePt t="112202" x="5473700" y="5938838"/>
          <p14:tracePt t="112232" x="5411788" y="5938838"/>
          <p14:tracePt t="112238" x="5348288" y="5938838"/>
          <p14:tracePt t="112273" x="5322888" y="5938838"/>
          <p14:tracePt t="112284" x="5313363" y="5938838"/>
          <p14:tracePt t="112616" x="5276850" y="5956300"/>
          <p14:tracePt t="112628" x="5197475" y="5991225"/>
          <p14:tracePt t="112641" x="4991100" y="6045200"/>
          <p14:tracePt t="112653" x="4652963" y="6143625"/>
          <p14:tracePt t="112666" x="4251325" y="6242050"/>
          <p14:tracePt t="112678" x="3946525" y="6296025"/>
          <p14:tracePt t="112689" x="3679825" y="6313488"/>
          <p14:tracePt t="112713" x="3598863" y="6313488"/>
          <p14:tracePt t="112726" x="3544888" y="6323013"/>
          <p14:tracePt t="112738" x="3527425" y="6323013"/>
          <p14:tracePt t="112764" x="3509963" y="6323013"/>
          <p14:tracePt t="113229" x="3527425" y="6313488"/>
          <p14:tracePt t="113238" x="3581400" y="6259513"/>
          <p14:tracePt t="113249" x="3633788" y="6188075"/>
          <p14:tracePt t="113262" x="3759200" y="6018213"/>
          <p14:tracePt t="113276" x="3786188" y="5965825"/>
          <p14:tracePt t="113298" x="3830638" y="5911850"/>
          <p14:tracePt t="113310" x="3875088" y="5867400"/>
          <p14:tracePt t="113334" x="3884613" y="5867400"/>
          <p14:tracePt t="113347" x="3894138" y="5867400"/>
          <p14:tracePt t="113376" x="3902075" y="5857875"/>
          <p14:tracePt t="113377" x="3911600" y="5848350"/>
          <p14:tracePt t="113397" x="3919538" y="5840413"/>
          <p14:tracePt t="113406" x="3929063" y="5840413"/>
          <p14:tracePt t="115565" x="3938588" y="5840413"/>
          <p14:tracePt t="115582" x="3946525" y="5840413"/>
          <p14:tracePt t="115595" x="3956050" y="5840413"/>
          <p14:tracePt t="115601" x="3965575" y="5840413"/>
          <p14:tracePt t="115615" x="4000500" y="5840413"/>
          <p14:tracePt t="115638" x="4017963" y="5840413"/>
          <p14:tracePt t="115651" x="4044950" y="5840413"/>
          <p14:tracePt t="115663" x="4098925" y="5840413"/>
          <p14:tracePt t="115687" x="4125913" y="5840413"/>
          <p14:tracePt t="115699" x="4197350" y="5840413"/>
          <p14:tracePt t="115722" x="4214813" y="5840413"/>
          <p14:tracePt t="115736" x="4241800" y="5840413"/>
          <p14:tracePt t="115748" x="4259263" y="5840413"/>
          <p14:tracePt t="115772" x="4268788" y="5840413"/>
          <p14:tracePt t="115784" x="4276725" y="5840413"/>
          <p14:tracePt t="115993" x="4259263" y="5840413"/>
          <p14:tracePt t="116003" x="4232275" y="5840413"/>
          <p14:tracePt t="116020" x="4170363" y="5840413"/>
          <p14:tracePt t="116032" x="4108450" y="5840413"/>
          <p14:tracePt t="116041" x="4044950" y="5840413"/>
          <p14:tracePt t="116052" x="3946525" y="5822950"/>
          <p14:tracePt t="116077" x="3894138" y="5813425"/>
          <p14:tracePt t="116091" x="3867150" y="5803900"/>
          <p14:tracePt t="116100" x="3822700" y="5795963"/>
          <p14:tracePt t="116125" x="3813175" y="5795963"/>
          <p14:tracePt t="116198" x="3857625" y="5776913"/>
          <p14:tracePt t="116213" x="3911600" y="5759450"/>
          <p14:tracePt t="116222" x="3965575" y="5751513"/>
          <p14:tracePt t="116235" x="4071938" y="5741988"/>
          <p14:tracePt t="116259" x="4116388" y="5741988"/>
          <p14:tracePt t="116272" x="4214813" y="5732463"/>
          <p14:tracePt t="116295" x="4259263" y="5732463"/>
          <p14:tracePt t="116308" x="4295775" y="5732463"/>
          <p14:tracePt t="116321" x="4375150" y="5732463"/>
          <p14:tracePt t="116344" x="4411663" y="5732463"/>
          <p14:tracePt t="116357" x="4438650" y="5732463"/>
          <p14:tracePt t="116368" x="4473575" y="5732463"/>
          <p14:tracePt t="116394" x="4491038" y="5732463"/>
          <p14:tracePt t="116710" x="4483100" y="5732463"/>
          <p14:tracePt t="116724" x="4473575" y="5732463"/>
          <p14:tracePt t="116736" x="4456113" y="5732463"/>
          <p14:tracePt t="116746" x="4429125" y="5732463"/>
          <p14:tracePt t="116759" x="4375150" y="5732463"/>
          <p14:tracePt t="116772" x="4348163" y="5732463"/>
          <p14:tracePt t="116795" x="4322763" y="5732463"/>
          <p14:tracePt t="116807" x="4303713" y="5732463"/>
          <p14:tracePt t="116832" x="4295775" y="5732463"/>
          <p14:tracePt t="116944" x="4313238" y="5715000"/>
          <p14:tracePt t="116954" x="4330700" y="5705475"/>
          <p14:tracePt t="116965" x="4367213" y="5697538"/>
          <p14:tracePt t="116978" x="4438650" y="5688013"/>
          <p14:tracePt t="117004" x="4465638" y="5688013"/>
          <p14:tracePt t="117015" x="4500563" y="5688013"/>
          <p14:tracePt t="117026" x="4537075" y="5688013"/>
          <p14:tracePt t="117053" x="4562475" y="5688013"/>
          <p14:tracePt t="117064" x="4589463" y="5688013"/>
          <p14:tracePt t="117075" x="4608513" y="5688013"/>
          <p14:tracePt t="117111" x="4616450" y="5688013"/>
          <p14:tracePt t="117125" x="4625975" y="5688013"/>
          <p14:tracePt t="117137" x="4633913" y="5688013"/>
          <p14:tracePt t="117419" x="4616450" y="5688013"/>
          <p14:tracePt t="117429" x="4562475" y="5688013"/>
          <p14:tracePt t="117442" x="4491038" y="5688013"/>
          <p14:tracePt t="117453" x="4419600" y="5688013"/>
          <p14:tracePt t="117467" x="4322763" y="5697538"/>
          <p14:tracePt t="117489" x="4276725" y="5697538"/>
          <p14:tracePt t="117503" x="4224338" y="5697538"/>
          <p14:tracePt t="117514" x="4143375" y="5705475"/>
          <p14:tracePt t="117539" x="4116388" y="5715000"/>
          <p14:tracePt t="117551" x="4081463" y="5715000"/>
          <p14:tracePt t="117564" x="4054475" y="5715000"/>
          <p14:tracePt t="118090" x="4062413" y="5715000"/>
          <p14:tracePt t="118098" x="4089400" y="5715000"/>
          <p14:tracePt t="118111" x="4108450" y="5715000"/>
          <p14:tracePt t="118123" x="4133850" y="5715000"/>
          <p14:tracePt t="118135" x="4205288" y="5705475"/>
          <p14:tracePt t="118160" x="4232275" y="5705475"/>
          <p14:tracePt t="118171" x="4251325" y="5705475"/>
          <p14:tracePt t="118184" x="4303713" y="5705475"/>
          <p14:tracePt t="118211" x="4313238" y="5705475"/>
          <p14:tracePt t="118222" x="4348163" y="5705475"/>
          <p14:tracePt t="118252" x="4375150" y="5705475"/>
          <p14:tracePt t="118257" x="4384675" y="5705475"/>
          <p14:tracePt t="118270" x="4402138" y="5705475"/>
          <p14:tracePt t="118671" x="4384675" y="5705475"/>
          <p14:tracePt t="118686" x="4357688" y="5705475"/>
          <p14:tracePt t="118697" x="4313238" y="5715000"/>
          <p14:tracePt t="118709" x="4232275" y="5741988"/>
          <p14:tracePt t="118721" x="4152900" y="5768975"/>
          <p14:tracePt t="118732" x="4071938" y="5786438"/>
          <p14:tracePt t="118755" x="3938588" y="5830888"/>
          <p14:tracePt t="118769" x="3894138" y="5840413"/>
          <p14:tracePt t="118781" x="3857625" y="5840413"/>
          <p14:tracePt t="118793" x="3795713" y="5840413"/>
          <p14:tracePt t="118817" x="3786188" y="5840413"/>
          <p14:tracePt t="118833" x="3768725" y="5840413"/>
          <p14:tracePt t="118844" x="3759200" y="5840413"/>
          <p14:tracePt t="119270" x="3759200" y="5848350"/>
          <p14:tracePt t="119282" x="3776663" y="5857875"/>
          <p14:tracePt t="119292" x="3786188" y="5867400"/>
          <p14:tracePt t="119314" x="3795713" y="5875338"/>
          <p14:tracePt t="119318" x="3803650" y="5875338"/>
          <p14:tracePt t="119330" x="3813175" y="5894388"/>
          <p14:tracePt t="119354" x="3822700" y="5902325"/>
          <p14:tracePt t="119368" x="3840163" y="5938838"/>
          <p14:tracePt t="119378" x="3848100" y="5956300"/>
          <p14:tracePt t="119394" x="3857625" y="5965825"/>
          <p14:tracePt t="123155" x="3848100" y="5965825"/>
          <p14:tracePt t="123165" x="3822700" y="5965825"/>
          <p14:tracePt t="123179" x="3803650" y="5965825"/>
          <p14:tracePt t="123190" x="3776663" y="5965825"/>
          <p14:tracePt t="123202" x="3759200" y="5965825"/>
          <p14:tracePt t="123214" x="3732213" y="5965825"/>
          <p14:tracePt t="123238" x="3724275" y="5965825"/>
          <p14:tracePt t="123252" x="3714750" y="5965825"/>
          <p14:tracePt t="123263" x="3697288" y="5965825"/>
          <p14:tracePt t="123288" x="3697288" y="5956300"/>
          <p14:tracePt t="123312" x="3697288" y="5946775"/>
          <p14:tracePt t="123333" x="3697288" y="5938838"/>
          <p14:tracePt t="123409" x="3697288" y="5929313"/>
          <p14:tracePt t="123422" x="3724275" y="5919788"/>
          <p14:tracePt t="123437" x="3768725" y="5911850"/>
          <p14:tracePt t="123446" x="3822700" y="5902325"/>
          <p14:tracePt t="123459" x="3884613" y="5894388"/>
          <p14:tracePt t="123470" x="3946525" y="5894388"/>
          <p14:tracePt t="123482" x="4081463" y="5894388"/>
          <p14:tracePt t="123507" x="4143375" y="5894388"/>
          <p14:tracePt t="123519" x="4197350" y="5894388"/>
          <p14:tracePt t="123532" x="4303713" y="5894388"/>
          <p14:tracePt t="123563" x="4348163" y="5894388"/>
          <p14:tracePt t="123567" x="4394200" y="5894388"/>
          <p14:tracePt t="124044" x="4357688" y="5902325"/>
          <p14:tracePt t="124054" x="4295775" y="5911850"/>
          <p14:tracePt t="124067" x="4170363" y="5919788"/>
          <p14:tracePt t="124079" x="4037013" y="5919788"/>
          <p14:tracePt t="124092" x="3884613" y="5919788"/>
          <p14:tracePt t="124103" x="3581400" y="5911850"/>
          <p14:tracePt t="124129" x="3330575" y="5857875"/>
          <p14:tracePt t="124155" x="3259138" y="5830888"/>
          <p14:tracePt t="124165" x="3197225" y="5803900"/>
          <p14:tracePt t="124177" x="3170238" y="5795963"/>
          <p14:tracePt t="124188" x="3143250" y="5786438"/>
          <p14:tracePt t="124579" x="3116263" y="5786438"/>
          <p14:tracePt t="124592" x="3089275" y="5786438"/>
          <p14:tracePt t="124604" x="3044825" y="5786438"/>
          <p14:tracePt t="124615" x="3000375" y="5786438"/>
          <p14:tracePt t="124628" x="2965450" y="5795963"/>
          <p14:tracePt t="124640" x="2874963" y="5813425"/>
          <p14:tracePt t="124664" x="2847975" y="5813425"/>
          <p14:tracePt t="124677" x="2803525" y="5822950"/>
          <p14:tracePt t="124702" x="2795588" y="5822950"/>
          <p14:tracePt t="124713" x="2786063" y="5822950"/>
          <p14:tracePt t="124740" x="2776538" y="5822950"/>
          <p14:tracePt t="124926" x="2786063" y="5822950"/>
          <p14:tracePt t="124935" x="2803525" y="5822950"/>
          <p14:tracePt t="124943" x="2813050" y="5822950"/>
          <p14:tracePt t="124956" x="2830513" y="5822950"/>
          <p14:tracePt t="124968" x="2847975" y="5822950"/>
          <p14:tracePt t="124982" x="2884488" y="5822950"/>
          <p14:tracePt t="124994" x="2901950" y="5822950"/>
          <p14:tracePt t="125017" x="2919413" y="5822950"/>
          <p14:tracePt t="125031" x="2982913" y="5822950"/>
          <p14:tracePt t="125055" x="3017838" y="5822950"/>
          <p14:tracePt t="125066" x="3036888" y="5822950"/>
          <p14:tracePt t="125077" x="3098800" y="5822950"/>
          <p14:tracePt t="125102" x="3125788" y="5822950"/>
          <p14:tracePt t="125115" x="3170238" y="5822950"/>
          <p14:tracePt t="125147" x="3197225" y="5822950"/>
          <p14:tracePt t="125151" x="3214688" y="5822950"/>
          <p14:tracePt t="125409" x="3224213" y="5822950"/>
          <p14:tracePt t="125421" x="3259138" y="5822950"/>
          <p14:tracePt t="125433" x="3295650" y="5822950"/>
          <p14:tracePt t="125454" x="3367088" y="5822950"/>
          <p14:tracePt t="125457" x="3394075" y="5822950"/>
          <p14:tracePt t="125468" x="3438525" y="5822950"/>
          <p14:tracePt t="125501" x="3509963" y="5830888"/>
          <p14:tracePt t="125516" x="3544888" y="5830888"/>
          <p14:tracePt t="125530" x="3571875" y="5840413"/>
          <p14:tracePt t="125541" x="3598863" y="5840413"/>
          <p14:tracePt t="125564" x="3643313" y="5848350"/>
          <p14:tracePt t="125567" x="3660775" y="5848350"/>
          <p14:tracePt t="125589" x="3679825" y="5857875"/>
          <p14:tracePt t="125614" x="3687763" y="5867400"/>
          <p14:tracePt t="125895" x="3741738" y="5867400"/>
          <p14:tracePt t="125906" x="3803650" y="5867400"/>
          <p14:tracePt t="125919" x="3848100" y="5867400"/>
          <p14:tracePt t="125923" x="3884613" y="5867400"/>
          <p14:tracePt t="125944" x="3919538" y="5867400"/>
          <p14:tracePt t="125955" x="3965575" y="5867400"/>
          <p14:tracePt t="125982" x="4000500" y="5867400"/>
          <p14:tracePt t="125992" x="4037013" y="5857875"/>
          <p14:tracePt t="126003" x="4098925" y="5848350"/>
          <p14:tracePt t="126035" x="4116388" y="5840413"/>
          <p14:tracePt t="126052" x="4133850" y="5840413"/>
          <p14:tracePt t="126322" x="4170363" y="5830888"/>
          <p14:tracePt t="126335" x="4214813" y="5830888"/>
          <p14:tracePt t="126346" x="4295775" y="5822950"/>
          <p14:tracePt t="126357" x="4446588" y="5822950"/>
          <p14:tracePt t="126373" x="4527550" y="5822950"/>
          <p14:tracePt t="126398" x="4598988" y="5822950"/>
          <p14:tracePt t="126407" x="4732338" y="5830888"/>
          <p14:tracePt t="126424" x="4768850" y="5830888"/>
          <p14:tracePt t="126443" x="4830763" y="5830888"/>
          <p14:tracePt t="126772" x="4848225" y="5830888"/>
          <p14:tracePt t="126784" x="4884738" y="5830888"/>
          <p14:tracePt t="126795" x="5010150" y="5813425"/>
          <p14:tracePt t="126829" x="5089525" y="5795963"/>
          <p14:tracePt t="126834" x="5170488" y="5795963"/>
          <p14:tracePt t="126844" x="5268913" y="5786438"/>
          <p14:tracePt t="126869" x="5303838" y="5786438"/>
          <p14:tracePt t="126875" x="5330825" y="5786438"/>
          <p14:tracePt t="126894" x="5411788" y="5786438"/>
          <p14:tracePt t="126917" x="5446713" y="5786438"/>
          <p14:tracePt t="126926" x="5500688" y="5776913"/>
          <p14:tracePt t="126944" x="5510213" y="5776913"/>
          <p14:tracePt t="128942" x="5527675" y="5776913"/>
          <p14:tracePt t="128953" x="5562600" y="5776913"/>
          <p14:tracePt t="128964" x="5670550" y="5776913"/>
          <p14:tracePt t="128978" x="5715000" y="5776913"/>
          <p14:tracePt t="129000" x="5759450" y="5776913"/>
          <p14:tracePt t="129013" x="5857875" y="5776913"/>
          <p14:tracePt t="129037" x="5894388" y="5776913"/>
          <p14:tracePt t="129051" x="5919788" y="5776913"/>
          <p14:tracePt t="129062" x="5965825" y="5776913"/>
          <p14:tracePt t="129086" x="5991225" y="5776913"/>
          <p14:tracePt t="129098" x="6000750" y="5776913"/>
          <p14:tracePt t="131033" x="5911850" y="5608638"/>
          <p14:tracePt t="131049" x="5759450" y="5384800"/>
          <p14:tracePt t="131062" x="5599113" y="5133975"/>
          <p14:tracePt t="131072" x="5241925" y="4633913"/>
          <p14:tracePt t="131084" x="5089525" y="4483100"/>
          <p14:tracePt t="131115" x="4919663" y="4330700"/>
          <p14:tracePt t="131119" x="4776788" y="4187825"/>
          <p14:tracePt t="131132" x="4491038" y="3946525"/>
          <p14:tracePt t="131145" x="4375150" y="3857625"/>
          <p14:tracePt t="131168" x="4303713" y="3786188"/>
          <p14:tracePt t="131181" x="4205288" y="3687763"/>
          <p14:tracePt t="131205" x="4187825" y="3633788"/>
          <p14:tracePt t="131620" x="4170363" y="3608388"/>
          <p14:tracePt t="131630" x="4143375" y="3571875"/>
          <p14:tracePt t="131646" x="4037013" y="3419475"/>
          <p14:tracePt t="131656" x="3973513" y="3322638"/>
          <p14:tracePt t="131668" x="3902075" y="3224213"/>
          <p14:tracePt t="131692" x="3840163" y="3089275"/>
          <p14:tracePt t="131704" x="3714750" y="2911475"/>
          <p14:tracePt t="131717" x="3687763" y="2847975"/>
          <p14:tracePt t="131741" x="3679825" y="2795588"/>
          <p14:tracePt t="131754" x="3714750" y="2697163"/>
          <p14:tracePt t="131784" x="3813175" y="2616200"/>
          <p14:tracePt t="131792" x="3911600" y="2562225"/>
          <p14:tracePt t="131802" x="4179888" y="2428875"/>
          <p14:tracePt t="131825" x="4367213" y="2374900"/>
          <p14:tracePt t="131838" x="4518025" y="2339975"/>
          <p14:tracePt t="132241" x="4545013" y="2339975"/>
          <p14:tracePt t="132254" x="4572000" y="2330450"/>
          <p14:tracePt t="132266" x="4625975" y="2330450"/>
          <p14:tracePt t="132278" x="4759325" y="2312988"/>
          <p14:tracePt t="132290" x="4822825" y="2312988"/>
          <p14:tracePt t="132314" x="4875213" y="2312988"/>
          <p14:tracePt t="132326" x="4938713" y="2303463"/>
          <p14:tracePt t="132350" x="4965700" y="2303463"/>
          <p14:tracePt t="132362" x="5000625" y="2303463"/>
          <p14:tracePt t="132374" x="5089525" y="2303463"/>
          <p14:tracePt t="132399" x="5143500" y="2312988"/>
          <p14:tracePt t="132410" x="5224463" y="2357438"/>
          <p14:tracePt t="132424" x="5251450" y="2393950"/>
          <p14:tracePt t="132448" x="5268913" y="2438400"/>
          <p14:tracePt t="132460" x="5303838" y="2536825"/>
          <p14:tracePt t="132474" x="5322888" y="2589213"/>
          <p14:tracePt t="132546" x="5322888" y="2598738"/>
          <p14:tracePt t="132561" x="5322888" y="2616200"/>
          <p14:tracePt t="132569" x="5322888" y="2625725"/>
          <p14:tracePt t="132582" x="5322888" y="2598738"/>
          <p14:tracePt t="132934" x="5322888" y="2608263"/>
          <p14:tracePt t="132946" x="5330825" y="2625725"/>
          <p14:tracePt t="132961" x="5330825" y="2652713"/>
          <p14:tracePt t="132972" x="5330825" y="2670175"/>
          <p14:tracePt t="132983" x="5330825" y="2705100"/>
          <p14:tracePt t="132994" x="5330825" y="2776538"/>
          <p14:tracePt t="133020" x="5340350" y="2822575"/>
          <p14:tracePt t="133033" x="5375275" y="3009900"/>
          <p14:tracePt t="133061" x="5411788" y="3125788"/>
          <p14:tracePt t="133070" x="5473700" y="3251200"/>
          <p14:tracePt t="133080" x="5589588" y="3517900"/>
          <p14:tracePt t="133106" x="5643563" y="3714750"/>
          <p14:tracePt t="133395" x="5643563" y="3732213"/>
          <p14:tracePt t="133405" x="5643563" y="3751263"/>
          <p14:tracePt t="133415" x="5626100" y="3776663"/>
          <p14:tracePt t="133418" x="5562600" y="3929063"/>
          <p14:tracePt t="133436" x="5554663" y="4081463"/>
          <p14:tracePt t="133458" x="5537200" y="4232275"/>
          <p14:tracePt t="133471" x="5537200" y="4537075"/>
          <p14:tracePt t="133499" x="5554663" y="4751388"/>
          <p14:tracePt t="133507" x="5589588" y="4956175"/>
          <p14:tracePt t="133520" x="5670550" y="5295900"/>
          <p14:tracePt t="133533" x="5715000" y="5367338"/>
          <p14:tracePt t="133860" x="5705475" y="5402263"/>
          <p14:tracePt t="133873" x="5670550" y="5483225"/>
          <p14:tracePt t="133875" x="5643563" y="5562600"/>
          <p14:tracePt t="133897" x="5634038" y="5670550"/>
          <p14:tracePt t="133908" x="5626100" y="5813425"/>
          <p14:tracePt t="133923" x="5608638" y="6099175"/>
          <p14:tracePt t="133946" x="5608638" y="6205538"/>
          <p14:tracePt t="133959" x="5608638" y="6296025"/>
          <p14:tracePt t="133970" x="5616575" y="6375400"/>
          <p14:tracePt t="140604" x="5608638" y="6375400"/>
          <p14:tracePt t="140615" x="5589588" y="6375400"/>
          <p14:tracePt t="140629" x="5572125" y="6357938"/>
          <p14:tracePt t="140640" x="5572125" y="6340475"/>
          <p14:tracePt t="140651" x="5554663" y="6323013"/>
          <p14:tracePt t="140664" x="5527675" y="6276975"/>
          <p14:tracePt t="140678" x="5510213" y="6251575"/>
          <p14:tracePt t="140701" x="5491163" y="6224588"/>
          <p14:tracePt t="140714" x="5473700" y="6197600"/>
          <p14:tracePt t="140736" x="5456238" y="6188075"/>
          <p14:tracePt t="140750" x="5446713" y="6161088"/>
          <p14:tracePt t="140761" x="5429250" y="6161088"/>
          <p14:tracePt t="140787" x="5419725" y="6153150"/>
          <p14:tracePt t="140801" x="5402263" y="6134100"/>
          <p14:tracePt t="140822" x="5394325" y="6134100"/>
          <p14:tracePt t="140850" x="5384800" y="6134100"/>
          <p14:tracePt t="140859" x="5375275" y="6134100"/>
          <p14:tracePt t="146869" x="0" y="0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6"/>
          <p:cNvSpPr txBox="1">
            <a:spLocks noChangeArrowheads="1"/>
          </p:cNvSpPr>
          <p:nvPr/>
        </p:nvSpPr>
        <p:spPr bwMode="auto">
          <a:xfrm>
            <a:off x="1043608" y="73568"/>
            <a:ext cx="6983884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Energy distribution of 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systems with interacting molecules or </a:t>
            </a: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 systems 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interacting with the environment</a:t>
            </a:r>
          </a:p>
        </p:txBody>
      </p:sp>
      <p:sp>
        <p:nvSpPr>
          <p:cNvPr id="3584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74904" y="6345324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72A82743-461D-4499-8CF3-4696518EE134}" type="slidenum">
              <a:rPr lang="en-US" smtClean="0"/>
              <a:pPr eaLnBrk="1" hangingPunct="1"/>
              <a:t>3</a:t>
            </a:fld>
            <a:endParaRPr lang="en-US"/>
          </a:p>
        </p:txBody>
      </p:sp>
      <p:grpSp>
        <p:nvGrpSpPr>
          <p:cNvPr id="35846" name="Group 432"/>
          <p:cNvGrpSpPr>
            <a:grpSpLocks noChangeAspect="1"/>
          </p:cNvGrpSpPr>
          <p:nvPr/>
        </p:nvGrpSpPr>
        <p:grpSpPr bwMode="auto">
          <a:xfrm>
            <a:off x="510340" y="3337161"/>
            <a:ext cx="3672999" cy="2975372"/>
            <a:chOff x="1565" y="2024"/>
            <a:chExt cx="2722" cy="2205"/>
          </a:xfrm>
        </p:grpSpPr>
        <p:grpSp>
          <p:nvGrpSpPr>
            <p:cNvPr id="35848" name="Group 439"/>
            <p:cNvGrpSpPr>
              <a:grpSpLocks/>
            </p:cNvGrpSpPr>
            <p:nvPr/>
          </p:nvGrpSpPr>
          <p:grpSpPr bwMode="auto">
            <a:xfrm>
              <a:off x="1565" y="2024"/>
              <a:ext cx="2722" cy="2205"/>
              <a:chOff x="1392" y="384"/>
              <a:chExt cx="4032" cy="3744"/>
            </a:xfrm>
          </p:grpSpPr>
          <p:sp>
            <p:nvSpPr>
              <p:cNvPr id="35857" name="Rectangle 4"/>
              <p:cNvSpPr>
                <a:spLocks noChangeArrowheads="1"/>
              </p:cNvSpPr>
              <p:nvPr/>
            </p:nvSpPr>
            <p:spPr bwMode="auto">
              <a:xfrm>
                <a:off x="2736" y="1632"/>
                <a:ext cx="1344" cy="1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858" name="Oval 5"/>
              <p:cNvSpPr>
                <a:spLocks noChangeArrowheads="1"/>
              </p:cNvSpPr>
              <p:nvPr/>
            </p:nvSpPr>
            <p:spPr bwMode="auto">
              <a:xfrm>
                <a:off x="3284" y="2178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859" name="Oval 6"/>
              <p:cNvSpPr>
                <a:spLocks noChangeArrowheads="1"/>
              </p:cNvSpPr>
              <p:nvPr/>
            </p:nvSpPr>
            <p:spPr bwMode="auto">
              <a:xfrm rot="2580345">
                <a:off x="3499" y="2136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860" name="Oval 7"/>
              <p:cNvSpPr>
                <a:spLocks noChangeArrowheads="1"/>
              </p:cNvSpPr>
              <p:nvPr/>
            </p:nvSpPr>
            <p:spPr bwMode="auto">
              <a:xfrm rot="6999305">
                <a:off x="3394" y="2368"/>
                <a:ext cx="52" cy="91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861" name="Oval 8"/>
              <p:cNvSpPr>
                <a:spLocks noChangeArrowheads="1"/>
              </p:cNvSpPr>
              <p:nvPr/>
            </p:nvSpPr>
            <p:spPr bwMode="auto">
              <a:xfrm>
                <a:off x="3600" y="2357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862" name="Oval 9"/>
              <p:cNvSpPr>
                <a:spLocks noChangeArrowheads="1"/>
              </p:cNvSpPr>
              <p:nvPr/>
            </p:nvSpPr>
            <p:spPr bwMode="auto">
              <a:xfrm rot="2580345">
                <a:off x="3250" y="2346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863" name="Oval 10"/>
              <p:cNvSpPr>
                <a:spLocks noChangeArrowheads="1"/>
              </p:cNvSpPr>
              <p:nvPr/>
            </p:nvSpPr>
            <p:spPr bwMode="auto">
              <a:xfrm>
                <a:off x="3724" y="2126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864" name="Oval 11"/>
              <p:cNvSpPr>
                <a:spLocks noChangeArrowheads="1"/>
              </p:cNvSpPr>
              <p:nvPr/>
            </p:nvSpPr>
            <p:spPr bwMode="auto">
              <a:xfrm rot="2580345">
                <a:off x="4032" y="2208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865" name="Oval 12"/>
              <p:cNvSpPr>
                <a:spLocks noChangeArrowheads="1"/>
              </p:cNvSpPr>
              <p:nvPr/>
            </p:nvSpPr>
            <p:spPr bwMode="auto">
              <a:xfrm rot="6999305">
                <a:off x="3793" y="2301"/>
                <a:ext cx="53" cy="90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866" name="Oval 13"/>
              <p:cNvSpPr>
                <a:spLocks noChangeArrowheads="1"/>
              </p:cNvSpPr>
              <p:nvPr/>
            </p:nvSpPr>
            <p:spPr bwMode="auto">
              <a:xfrm>
                <a:off x="3939" y="2399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867" name="Oval 14"/>
              <p:cNvSpPr>
                <a:spLocks noChangeArrowheads="1"/>
              </p:cNvSpPr>
              <p:nvPr/>
            </p:nvSpPr>
            <p:spPr bwMode="auto">
              <a:xfrm rot="2580345">
                <a:off x="3521" y="2220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868" name="Oval 15"/>
              <p:cNvSpPr>
                <a:spLocks noChangeArrowheads="1"/>
              </p:cNvSpPr>
              <p:nvPr/>
            </p:nvSpPr>
            <p:spPr bwMode="auto">
              <a:xfrm>
                <a:off x="3758" y="2524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869" name="Oval 16"/>
              <p:cNvSpPr>
                <a:spLocks noChangeArrowheads="1"/>
              </p:cNvSpPr>
              <p:nvPr/>
            </p:nvSpPr>
            <p:spPr bwMode="auto">
              <a:xfrm rot="2580345">
                <a:off x="3928" y="2555"/>
                <a:ext cx="56" cy="85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870" name="Oval 17"/>
              <p:cNvSpPr>
                <a:spLocks noChangeArrowheads="1"/>
              </p:cNvSpPr>
              <p:nvPr/>
            </p:nvSpPr>
            <p:spPr bwMode="auto">
              <a:xfrm rot="6999305">
                <a:off x="3794" y="2719"/>
                <a:ext cx="53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871" name="Oval 18"/>
              <p:cNvSpPr>
                <a:spLocks noChangeArrowheads="1"/>
              </p:cNvSpPr>
              <p:nvPr/>
            </p:nvSpPr>
            <p:spPr bwMode="auto">
              <a:xfrm>
                <a:off x="4032" y="2832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872" name="Oval 19"/>
              <p:cNvSpPr>
                <a:spLocks noChangeArrowheads="1"/>
              </p:cNvSpPr>
              <p:nvPr/>
            </p:nvSpPr>
            <p:spPr bwMode="auto">
              <a:xfrm rot="2580345">
                <a:off x="3611" y="2744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873" name="Oval 20"/>
              <p:cNvSpPr>
                <a:spLocks noChangeArrowheads="1"/>
              </p:cNvSpPr>
              <p:nvPr/>
            </p:nvSpPr>
            <p:spPr bwMode="auto">
              <a:xfrm>
                <a:off x="3295" y="2545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874" name="Oval 21"/>
              <p:cNvSpPr>
                <a:spLocks noChangeArrowheads="1"/>
              </p:cNvSpPr>
              <p:nvPr/>
            </p:nvSpPr>
            <p:spPr bwMode="auto">
              <a:xfrm rot="2580345">
                <a:off x="3589" y="2503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875" name="Oval 22"/>
              <p:cNvSpPr>
                <a:spLocks noChangeArrowheads="1"/>
              </p:cNvSpPr>
              <p:nvPr/>
            </p:nvSpPr>
            <p:spPr bwMode="auto">
              <a:xfrm rot="6999305">
                <a:off x="3364" y="2720"/>
                <a:ext cx="53" cy="90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876" name="Oval 23"/>
              <p:cNvSpPr>
                <a:spLocks noChangeArrowheads="1"/>
              </p:cNvSpPr>
              <p:nvPr/>
            </p:nvSpPr>
            <p:spPr bwMode="auto">
              <a:xfrm>
                <a:off x="3510" y="2660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877" name="Oval 24"/>
              <p:cNvSpPr>
                <a:spLocks noChangeArrowheads="1"/>
              </p:cNvSpPr>
              <p:nvPr/>
            </p:nvSpPr>
            <p:spPr bwMode="auto">
              <a:xfrm rot="2580345">
                <a:off x="3160" y="2755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878" name="Oval 25"/>
              <p:cNvSpPr>
                <a:spLocks noChangeArrowheads="1"/>
              </p:cNvSpPr>
              <p:nvPr/>
            </p:nvSpPr>
            <p:spPr bwMode="auto">
              <a:xfrm>
                <a:off x="2736" y="2448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879" name="Oval 26"/>
              <p:cNvSpPr>
                <a:spLocks noChangeArrowheads="1"/>
              </p:cNvSpPr>
              <p:nvPr/>
            </p:nvSpPr>
            <p:spPr bwMode="auto">
              <a:xfrm rot="2580345">
                <a:off x="3081" y="2493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880" name="Oval 27"/>
              <p:cNvSpPr>
                <a:spLocks noChangeArrowheads="1"/>
              </p:cNvSpPr>
              <p:nvPr/>
            </p:nvSpPr>
            <p:spPr bwMode="auto">
              <a:xfrm rot="6999305">
                <a:off x="2851" y="2813"/>
                <a:ext cx="53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881" name="Oval 28"/>
              <p:cNvSpPr>
                <a:spLocks noChangeArrowheads="1"/>
              </p:cNvSpPr>
              <p:nvPr/>
            </p:nvSpPr>
            <p:spPr bwMode="auto">
              <a:xfrm>
                <a:off x="3058" y="2619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882" name="Oval 29"/>
              <p:cNvSpPr>
                <a:spLocks noChangeArrowheads="1"/>
              </p:cNvSpPr>
              <p:nvPr/>
            </p:nvSpPr>
            <p:spPr bwMode="auto">
              <a:xfrm rot="2580345">
                <a:off x="2799" y="2650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883" name="Oval 30"/>
              <p:cNvSpPr>
                <a:spLocks noChangeArrowheads="1"/>
              </p:cNvSpPr>
              <p:nvPr/>
            </p:nvSpPr>
            <p:spPr bwMode="auto">
              <a:xfrm>
                <a:off x="2832" y="2126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884" name="Oval 31"/>
              <p:cNvSpPr>
                <a:spLocks noChangeArrowheads="1"/>
              </p:cNvSpPr>
              <p:nvPr/>
            </p:nvSpPr>
            <p:spPr bwMode="auto">
              <a:xfrm rot="2580345">
                <a:off x="3036" y="2136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885" name="Oval 32"/>
              <p:cNvSpPr>
                <a:spLocks noChangeArrowheads="1"/>
              </p:cNvSpPr>
              <p:nvPr/>
            </p:nvSpPr>
            <p:spPr bwMode="auto">
              <a:xfrm rot="6999305">
                <a:off x="2903" y="2299"/>
                <a:ext cx="52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886" name="Oval 33"/>
              <p:cNvSpPr>
                <a:spLocks noChangeArrowheads="1"/>
              </p:cNvSpPr>
              <p:nvPr/>
            </p:nvSpPr>
            <p:spPr bwMode="auto">
              <a:xfrm>
                <a:off x="3114" y="2315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887" name="Oval 34"/>
              <p:cNvSpPr>
                <a:spLocks noChangeArrowheads="1"/>
              </p:cNvSpPr>
              <p:nvPr/>
            </p:nvSpPr>
            <p:spPr bwMode="auto">
              <a:xfrm rot="2580345">
                <a:off x="2979" y="2419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888" name="Oval 35"/>
              <p:cNvSpPr>
                <a:spLocks noChangeArrowheads="1"/>
              </p:cNvSpPr>
              <p:nvPr/>
            </p:nvSpPr>
            <p:spPr bwMode="auto">
              <a:xfrm>
                <a:off x="2832" y="1717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889" name="Oval 36"/>
              <p:cNvSpPr>
                <a:spLocks noChangeArrowheads="1"/>
              </p:cNvSpPr>
              <p:nvPr/>
            </p:nvSpPr>
            <p:spPr bwMode="auto">
              <a:xfrm rot="2580345">
                <a:off x="3081" y="1696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890" name="Oval 37"/>
              <p:cNvSpPr>
                <a:spLocks noChangeArrowheads="1"/>
              </p:cNvSpPr>
              <p:nvPr/>
            </p:nvSpPr>
            <p:spPr bwMode="auto">
              <a:xfrm rot="6999305">
                <a:off x="2964" y="1897"/>
                <a:ext cx="53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891" name="Oval 38"/>
              <p:cNvSpPr>
                <a:spLocks noChangeArrowheads="1"/>
              </p:cNvSpPr>
              <p:nvPr/>
            </p:nvSpPr>
            <p:spPr bwMode="auto">
              <a:xfrm>
                <a:off x="3126" y="1843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892" name="Oval 39"/>
              <p:cNvSpPr>
                <a:spLocks noChangeArrowheads="1"/>
              </p:cNvSpPr>
              <p:nvPr/>
            </p:nvSpPr>
            <p:spPr bwMode="auto">
              <a:xfrm rot="2580345">
                <a:off x="2799" y="1947"/>
                <a:ext cx="56" cy="85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893" name="Oval 40"/>
              <p:cNvSpPr>
                <a:spLocks noChangeArrowheads="1"/>
              </p:cNvSpPr>
              <p:nvPr/>
            </p:nvSpPr>
            <p:spPr bwMode="auto">
              <a:xfrm>
                <a:off x="3295" y="1717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894" name="Oval 41"/>
              <p:cNvSpPr>
                <a:spLocks noChangeArrowheads="1"/>
              </p:cNvSpPr>
              <p:nvPr/>
            </p:nvSpPr>
            <p:spPr bwMode="auto">
              <a:xfrm rot="2580345">
                <a:off x="3504" y="1632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895" name="Oval 42"/>
              <p:cNvSpPr>
                <a:spLocks noChangeArrowheads="1"/>
              </p:cNvSpPr>
              <p:nvPr/>
            </p:nvSpPr>
            <p:spPr bwMode="auto">
              <a:xfrm rot="6999305">
                <a:off x="3360" y="1980"/>
                <a:ext cx="52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896" name="Oval 43"/>
              <p:cNvSpPr>
                <a:spLocks noChangeArrowheads="1"/>
              </p:cNvSpPr>
              <p:nvPr/>
            </p:nvSpPr>
            <p:spPr bwMode="auto">
              <a:xfrm>
                <a:off x="3510" y="1990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897" name="Oval 44"/>
              <p:cNvSpPr>
                <a:spLocks noChangeArrowheads="1"/>
              </p:cNvSpPr>
              <p:nvPr/>
            </p:nvSpPr>
            <p:spPr bwMode="auto">
              <a:xfrm rot="2580345">
                <a:off x="3171" y="1979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898" name="Oval 45"/>
              <p:cNvSpPr>
                <a:spLocks noChangeArrowheads="1"/>
              </p:cNvSpPr>
              <p:nvPr/>
            </p:nvSpPr>
            <p:spPr bwMode="auto">
              <a:xfrm>
                <a:off x="3679" y="1790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899" name="Oval 46"/>
              <p:cNvSpPr>
                <a:spLocks noChangeArrowheads="1"/>
              </p:cNvSpPr>
              <p:nvPr/>
            </p:nvSpPr>
            <p:spPr bwMode="auto">
              <a:xfrm rot="2580345">
                <a:off x="3893" y="1665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00" name="Oval 47"/>
              <p:cNvSpPr>
                <a:spLocks noChangeArrowheads="1"/>
              </p:cNvSpPr>
              <p:nvPr/>
            </p:nvSpPr>
            <p:spPr bwMode="auto">
              <a:xfrm rot="6999305">
                <a:off x="3754" y="1961"/>
                <a:ext cx="53" cy="90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01" name="Oval 48"/>
              <p:cNvSpPr>
                <a:spLocks noChangeArrowheads="1"/>
              </p:cNvSpPr>
              <p:nvPr/>
            </p:nvSpPr>
            <p:spPr bwMode="auto">
              <a:xfrm>
                <a:off x="3995" y="1864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02" name="Oval 49"/>
              <p:cNvSpPr>
                <a:spLocks noChangeArrowheads="1"/>
              </p:cNvSpPr>
              <p:nvPr/>
            </p:nvSpPr>
            <p:spPr bwMode="auto">
              <a:xfrm rot="2580345">
                <a:off x="3453" y="1843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03" name="Rectangle 51"/>
              <p:cNvSpPr>
                <a:spLocks noChangeArrowheads="1"/>
              </p:cNvSpPr>
              <p:nvPr/>
            </p:nvSpPr>
            <p:spPr bwMode="auto">
              <a:xfrm>
                <a:off x="2736" y="384"/>
                <a:ext cx="1344" cy="1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04" name="Oval 52"/>
              <p:cNvSpPr>
                <a:spLocks noChangeArrowheads="1"/>
              </p:cNvSpPr>
              <p:nvPr/>
            </p:nvSpPr>
            <p:spPr bwMode="auto">
              <a:xfrm>
                <a:off x="3284" y="930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05" name="Oval 53"/>
              <p:cNvSpPr>
                <a:spLocks noChangeArrowheads="1"/>
              </p:cNvSpPr>
              <p:nvPr/>
            </p:nvSpPr>
            <p:spPr bwMode="auto">
              <a:xfrm rot="2580345">
                <a:off x="3499" y="888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06" name="Oval 54"/>
              <p:cNvSpPr>
                <a:spLocks noChangeArrowheads="1"/>
              </p:cNvSpPr>
              <p:nvPr/>
            </p:nvSpPr>
            <p:spPr bwMode="auto">
              <a:xfrm rot="6999305">
                <a:off x="3394" y="1120"/>
                <a:ext cx="52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07" name="Oval 55"/>
              <p:cNvSpPr>
                <a:spLocks noChangeArrowheads="1"/>
              </p:cNvSpPr>
              <p:nvPr/>
            </p:nvSpPr>
            <p:spPr bwMode="auto">
              <a:xfrm>
                <a:off x="3600" y="1109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08" name="Oval 56"/>
              <p:cNvSpPr>
                <a:spLocks noChangeArrowheads="1"/>
              </p:cNvSpPr>
              <p:nvPr/>
            </p:nvSpPr>
            <p:spPr bwMode="auto">
              <a:xfrm rot="2580345">
                <a:off x="3250" y="1098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09" name="Oval 57"/>
              <p:cNvSpPr>
                <a:spLocks noChangeArrowheads="1"/>
              </p:cNvSpPr>
              <p:nvPr/>
            </p:nvSpPr>
            <p:spPr bwMode="auto">
              <a:xfrm>
                <a:off x="3696" y="864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10" name="Oval 58"/>
              <p:cNvSpPr>
                <a:spLocks noChangeArrowheads="1"/>
              </p:cNvSpPr>
              <p:nvPr/>
            </p:nvSpPr>
            <p:spPr bwMode="auto">
              <a:xfrm rot="2580345">
                <a:off x="3961" y="826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11" name="Oval 59"/>
              <p:cNvSpPr>
                <a:spLocks noChangeArrowheads="1"/>
              </p:cNvSpPr>
              <p:nvPr/>
            </p:nvSpPr>
            <p:spPr bwMode="auto">
              <a:xfrm rot="6999305">
                <a:off x="3793" y="1053"/>
                <a:ext cx="53" cy="90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12" name="Oval 60"/>
              <p:cNvSpPr>
                <a:spLocks noChangeArrowheads="1"/>
              </p:cNvSpPr>
              <p:nvPr/>
            </p:nvSpPr>
            <p:spPr bwMode="auto">
              <a:xfrm>
                <a:off x="3939" y="1151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13" name="Oval 61"/>
              <p:cNvSpPr>
                <a:spLocks noChangeArrowheads="1"/>
              </p:cNvSpPr>
              <p:nvPr/>
            </p:nvSpPr>
            <p:spPr bwMode="auto">
              <a:xfrm rot="2580345">
                <a:off x="3521" y="972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14" name="Oval 62"/>
              <p:cNvSpPr>
                <a:spLocks noChangeArrowheads="1"/>
              </p:cNvSpPr>
              <p:nvPr/>
            </p:nvSpPr>
            <p:spPr bwMode="auto">
              <a:xfrm>
                <a:off x="3758" y="1276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15" name="Oval 63"/>
              <p:cNvSpPr>
                <a:spLocks noChangeArrowheads="1"/>
              </p:cNvSpPr>
              <p:nvPr/>
            </p:nvSpPr>
            <p:spPr bwMode="auto">
              <a:xfrm rot="2580345">
                <a:off x="3928" y="1307"/>
                <a:ext cx="56" cy="85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16" name="Oval 64"/>
              <p:cNvSpPr>
                <a:spLocks noChangeArrowheads="1"/>
              </p:cNvSpPr>
              <p:nvPr/>
            </p:nvSpPr>
            <p:spPr bwMode="auto">
              <a:xfrm rot="6999305">
                <a:off x="3794" y="1471"/>
                <a:ext cx="53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17" name="Oval 65"/>
              <p:cNvSpPr>
                <a:spLocks noChangeArrowheads="1"/>
              </p:cNvSpPr>
              <p:nvPr/>
            </p:nvSpPr>
            <p:spPr bwMode="auto">
              <a:xfrm>
                <a:off x="3939" y="1496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18" name="Oval 66"/>
              <p:cNvSpPr>
                <a:spLocks noChangeArrowheads="1"/>
              </p:cNvSpPr>
              <p:nvPr/>
            </p:nvSpPr>
            <p:spPr bwMode="auto">
              <a:xfrm rot="2580345">
                <a:off x="3611" y="1496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19" name="Oval 67"/>
              <p:cNvSpPr>
                <a:spLocks noChangeArrowheads="1"/>
              </p:cNvSpPr>
              <p:nvPr/>
            </p:nvSpPr>
            <p:spPr bwMode="auto">
              <a:xfrm>
                <a:off x="3295" y="1297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20" name="Oval 68"/>
              <p:cNvSpPr>
                <a:spLocks noChangeArrowheads="1"/>
              </p:cNvSpPr>
              <p:nvPr/>
            </p:nvSpPr>
            <p:spPr bwMode="auto">
              <a:xfrm rot="2580345">
                <a:off x="3589" y="1255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21" name="Oval 69"/>
              <p:cNvSpPr>
                <a:spLocks noChangeArrowheads="1"/>
              </p:cNvSpPr>
              <p:nvPr/>
            </p:nvSpPr>
            <p:spPr bwMode="auto">
              <a:xfrm rot="6999305">
                <a:off x="3364" y="1472"/>
                <a:ext cx="53" cy="90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22" name="Oval 70"/>
              <p:cNvSpPr>
                <a:spLocks noChangeArrowheads="1"/>
              </p:cNvSpPr>
              <p:nvPr/>
            </p:nvSpPr>
            <p:spPr bwMode="auto">
              <a:xfrm>
                <a:off x="3510" y="1412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23" name="Oval 71"/>
              <p:cNvSpPr>
                <a:spLocks noChangeArrowheads="1"/>
              </p:cNvSpPr>
              <p:nvPr/>
            </p:nvSpPr>
            <p:spPr bwMode="auto">
              <a:xfrm rot="2580345">
                <a:off x="3160" y="1507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24" name="Oval 72"/>
              <p:cNvSpPr>
                <a:spLocks noChangeArrowheads="1"/>
              </p:cNvSpPr>
              <p:nvPr/>
            </p:nvSpPr>
            <p:spPr bwMode="auto">
              <a:xfrm>
                <a:off x="2776" y="1213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25" name="Oval 73"/>
              <p:cNvSpPr>
                <a:spLocks noChangeArrowheads="1"/>
              </p:cNvSpPr>
              <p:nvPr/>
            </p:nvSpPr>
            <p:spPr bwMode="auto">
              <a:xfrm rot="2580345">
                <a:off x="3081" y="1245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26" name="Oval 74"/>
              <p:cNvSpPr>
                <a:spLocks noChangeArrowheads="1"/>
              </p:cNvSpPr>
              <p:nvPr/>
            </p:nvSpPr>
            <p:spPr bwMode="auto">
              <a:xfrm rot="6999305">
                <a:off x="2995" y="1565"/>
                <a:ext cx="53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27" name="Oval 75"/>
              <p:cNvSpPr>
                <a:spLocks noChangeArrowheads="1"/>
              </p:cNvSpPr>
              <p:nvPr/>
            </p:nvSpPr>
            <p:spPr bwMode="auto">
              <a:xfrm>
                <a:off x="3058" y="1371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28" name="Oval 76"/>
              <p:cNvSpPr>
                <a:spLocks noChangeArrowheads="1"/>
              </p:cNvSpPr>
              <p:nvPr/>
            </p:nvSpPr>
            <p:spPr bwMode="auto">
              <a:xfrm rot="2580345">
                <a:off x="2799" y="1402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29" name="Oval 77"/>
              <p:cNvSpPr>
                <a:spLocks noChangeArrowheads="1"/>
              </p:cNvSpPr>
              <p:nvPr/>
            </p:nvSpPr>
            <p:spPr bwMode="auto">
              <a:xfrm>
                <a:off x="2832" y="878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30" name="Oval 78"/>
              <p:cNvSpPr>
                <a:spLocks noChangeArrowheads="1"/>
              </p:cNvSpPr>
              <p:nvPr/>
            </p:nvSpPr>
            <p:spPr bwMode="auto">
              <a:xfrm rot="2580345">
                <a:off x="3036" y="888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31" name="Oval 79"/>
              <p:cNvSpPr>
                <a:spLocks noChangeArrowheads="1"/>
              </p:cNvSpPr>
              <p:nvPr/>
            </p:nvSpPr>
            <p:spPr bwMode="auto">
              <a:xfrm rot="6999305">
                <a:off x="2903" y="1051"/>
                <a:ext cx="52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32" name="Oval 80"/>
              <p:cNvSpPr>
                <a:spLocks noChangeArrowheads="1"/>
              </p:cNvSpPr>
              <p:nvPr/>
            </p:nvSpPr>
            <p:spPr bwMode="auto">
              <a:xfrm>
                <a:off x="3114" y="1067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33" name="Oval 81"/>
              <p:cNvSpPr>
                <a:spLocks noChangeArrowheads="1"/>
              </p:cNvSpPr>
              <p:nvPr/>
            </p:nvSpPr>
            <p:spPr bwMode="auto">
              <a:xfrm rot="2580345">
                <a:off x="2979" y="1171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34" name="Oval 82"/>
              <p:cNvSpPr>
                <a:spLocks noChangeArrowheads="1"/>
              </p:cNvSpPr>
              <p:nvPr/>
            </p:nvSpPr>
            <p:spPr bwMode="auto">
              <a:xfrm>
                <a:off x="2832" y="469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35" name="Oval 83"/>
              <p:cNvSpPr>
                <a:spLocks noChangeArrowheads="1"/>
              </p:cNvSpPr>
              <p:nvPr/>
            </p:nvSpPr>
            <p:spPr bwMode="auto">
              <a:xfrm rot="2580345">
                <a:off x="3081" y="448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36" name="Oval 84"/>
              <p:cNvSpPr>
                <a:spLocks noChangeArrowheads="1"/>
              </p:cNvSpPr>
              <p:nvPr/>
            </p:nvSpPr>
            <p:spPr bwMode="auto">
              <a:xfrm rot="6999305">
                <a:off x="2964" y="649"/>
                <a:ext cx="53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37" name="Oval 85"/>
              <p:cNvSpPr>
                <a:spLocks noChangeArrowheads="1"/>
              </p:cNvSpPr>
              <p:nvPr/>
            </p:nvSpPr>
            <p:spPr bwMode="auto">
              <a:xfrm>
                <a:off x="3126" y="595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38" name="Oval 86"/>
              <p:cNvSpPr>
                <a:spLocks noChangeArrowheads="1"/>
              </p:cNvSpPr>
              <p:nvPr/>
            </p:nvSpPr>
            <p:spPr bwMode="auto">
              <a:xfrm rot="2580345">
                <a:off x="2799" y="699"/>
                <a:ext cx="56" cy="85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39" name="Oval 87"/>
              <p:cNvSpPr>
                <a:spLocks noChangeArrowheads="1"/>
              </p:cNvSpPr>
              <p:nvPr/>
            </p:nvSpPr>
            <p:spPr bwMode="auto">
              <a:xfrm>
                <a:off x="3295" y="469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40" name="Oval 88"/>
              <p:cNvSpPr>
                <a:spLocks noChangeArrowheads="1"/>
              </p:cNvSpPr>
              <p:nvPr/>
            </p:nvSpPr>
            <p:spPr bwMode="auto">
              <a:xfrm rot="2580345">
                <a:off x="3600" y="427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41" name="Oval 89"/>
              <p:cNvSpPr>
                <a:spLocks noChangeArrowheads="1"/>
              </p:cNvSpPr>
              <p:nvPr/>
            </p:nvSpPr>
            <p:spPr bwMode="auto">
              <a:xfrm rot="6999305">
                <a:off x="3360" y="732"/>
                <a:ext cx="52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42" name="Oval 90"/>
              <p:cNvSpPr>
                <a:spLocks noChangeArrowheads="1"/>
              </p:cNvSpPr>
              <p:nvPr/>
            </p:nvSpPr>
            <p:spPr bwMode="auto">
              <a:xfrm>
                <a:off x="3510" y="742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43" name="Oval 91"/>
              <p:cNvSpPr>
                <a:spLocks noChangeArrowheads="1"/>
              </p:cNvSpPr>
              <p:nvPr/>
            </p:nvSpPr>
            <p:spPr bwMode="auto">
              <a:xfrm rot="2580345">
                <a:off x="3171" y="731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44" name="Oval 92"/>
              <p:cNvSpPr>
                <a:spLocks noChangeArrowheads="1"/>
              </p:cNvSpPr>
              <p:nvPr/>
            </p:nvSpPr>
            <p:spPr bwMode="auto">
              <a:xfrm>
                <a:off x="3679" y="542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45" name="Oval 93"/>
              <p:cNvSpPr>
                <a:spLocks noChangeArrowheads="1"/>
              </p:cNvSpPr>
              <p:nvPr/>
            </p:nvSpPr>
            <p:spPr bwMode="auto">
              <a:xfrm rot="2580345">
                <a:off x="3893" y="417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46" name="Oval 94"/>
              <p:cNvSpPr>
                <a:spLocks noChangeArrowheads="1"/>
              </p:cNvSpPr>
              <p:nvPr/>
            </p:nvSpPr>
            <p:spPr bwMode="auto">
              <a:xfrm rot="6999305">
                <a:off x="3754" y="713"/>
                <a:ext cx="53" cy="90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47" name="Oval 95"/>
              <p:cNvSpPr>
                <a:spLocks noChangeArrowheads="1"/>
              </p:cNvSpPr>
              <p:nvPr/>
            </p:nvSpPr>
            <p:spPr bwMode="auto">
              <a:xfrm>
                <a:off x="3995" y="616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48" name="Oval 96"/>
              <p:cNvSpPr>
                <a:spLocks noChangeArrowheads="1"/>
              </p:cNvSpPr>
              <p:nvPr/>
            </p:nvSpPr>
            <p:spPr bwMode="auto">
              <a:xfrm rot="2580345">
                <a:off x="3453" y="595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49" name="Rectangle 98"/>
              <p:cNvSpPr>
                <a:spLocks noChangeArrowheads="1"/>
              </p:cNvSpPr>
              <p:nvPr/>
            </p:nvSpPr>
            <p:spPr bwMode="auto">
              <a:xfrm>
                <a:off x="4080" y="384"/>
                <a:ext cx="1344" cy="1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50" name="Oval 99"/>
              <p:cNvSpPr>
                <a:spLocks noChangeArrowheads="1"/>
              </p:cNvSpPr>
              <p:nvPr/>
            </p:nvSpPr>
            <p:spPr bwMode="auto">
              <a:xfrm>
                <a:off x="4628" y="930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51" name="Oval 100"/>
              <p:cNvSpPr>
                <a:spLocks noChangeArrowheads="1"/>
              </p:cNvSpPr>
              <p:nvPr/>
            </p:nvSpPr>
            <p:spPr bwMode="auto">
              <a:xfrm rot="2580345">
                <a:off x="4843" y="888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52" name="Oval 101"/>
              <p:cNvSpPr>
                <a:spLocks noChangeArrowheads="1"/>
              </p:cNvSpPr>
              <p:nvPr/>
            </p:nvSpPr>
            <p:spPr bwMode="auto">
              <a:xfrm rot="6999305">
                <a:off x="4738" y="1120"/>
                <a:ext cx="52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53" name="Oval 102"/>
              <p:cNvSpPr>
                <a:spLocks noChangeArrowheads="1"/>
              </p:cNvSpPr>
              <p:nvPr/>
            </p:nvSpPr>
            <p:spPr bwMode="auto">
              <a:xfrm>
                <a:off x="4944" y="1109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54" name="Oval 103"/>
              <p:cNvSpPr>
                <a:spLocks noChangeArrowheads="1"/>
              </p:cNvSpPr>
              <p:nvPr/>
            </p:nvSpPr>
            <p:spPr bwMode="auto">
              <a:xfrm rot="2580345">
                <a:off x="4594" y="1098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55" name="Oval 104"/>
              <p:cNvSpPr>
                <a:spLocks noChangeArrowheads="1"/>
              </p:cNvSpPr>
              <p:nvPr/>
            </p:nvSpPr>
            <p:spPr bwMode="auto">
              <a:xfrm>
                <a:off x="5136" y="912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56" name="Oval 105"/>
              <p:cNvSpPr>
                <a:spLocks noChangeArrowheads="1"/>
              </p:cNvSpPr>
              <p:nvPr/>
            </p:nvSpPr>
            <p:spPr bwMode="auto">
              <a:xfrm rot="2580345">
                <a:off x="5305" y="826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57" name="Oval 106"/>
              <p:cNvSpPr>
                <a:spLocks noChangeArrowheads="1"/>
              </p:cNvSpPr>
              <p:nvPr/>
            </p:nvSpPr>
            <p:spPr bwMode="auto">
              <a:xfrm rot="6999305">
                <a:off x="5137" y="1053"/>
                <a:ext cx="53" cy="90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58" name="Oval 107"/>
              <p:cNvSpPr>
                <a:spLocks noChangeArrowheads="1"/>
              </p:cNvSpPr>
              <p:nvPr/>
            </p:nvSpPr>
            <p:spPr bwMode="auto">
              <a:xfrm>
                <a:off x="5283" y="1151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59" name="Oval 108"/>
              <p:cNvSpPr>
                <a:spLocks noChangeArrowheads="1"/>
              </p:cNvSpPr>
              <p:nvPr/>
            </p:nvSpPr>
            <p:spPr bwMode="auto">
              <a:xfrm rot="2580345">
                <a:off x="4865" y="972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60" name="Oval 109"/>
              <p:cNvSpPr>
                <a:spLocks noChangeArrowheads="1"/>
              </p:cNvSpPr>
              <p:nvPr/>
            </p:nvSpPr>
            <p:spPr bwMode="auto">
              <a:xfrm>
                <a:off x="5102" y="1276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61" name="Oval 110"/>
              <p:cNvSpPr>
                <a:spLocks noChangeArrowheads="1"/>
              </p:cNvSpPr>
              <p:nvPr/>
            </p:nvSpPr>
            <p:spPr bwMode="auto">
              <a:xfrm rot="2580345">
                <a:off x="5272" y="1307"/>
                <a:ext cx="56" cy="85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62" name="Oval 111"/>
              <p:cNvSpPr>
                <a:spLocks noChangeArrowheads="1"/>
              </p:cNvSpPr>
              <p:nvPr/>
            </p:nvSpPr>
            <p:spPr bwMode="auto">
              <a:xfrm rot="6999305">
                <a:off x="5138" y="1471"/>
                <a:ext cx="53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63" name="Oval 112"/>
              <p:cNvSpPr>
                <a:spLocks noChangeArrowheads="1"/>
              </p:cNvSpPr>
              <p:nvPr/>
            </p:nvSpPr>
            <p:spPr bwMode="auto">
              <a:xfrm>
                <a:off x="5283" y="1496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64" name="Oval 113"/>
              <p:cNvSpPr>
                <a:spLocks noChangeArrowheads="1"/>
              </p:cNvSpPr>
              <p:nvPr/>
            </p:nvSpPr>
            <p:spPr bwMode="auto">
              <a:xfrm rot="2580345">
                <a:off x="4955" y="1496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65" name="Oval 114"/>
              <p:cNvSpPr>
                <a:spLocks noChangeArrowheads="1"/>
              </p:cNvSpPr>
              <p:nvPr/>
            </p:nvSpPr>
            <p:spPr bwMode="auto">
              <a:xfrm>
                <a:off x="4639" y="1297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66" name="Oval 115"/>
              <p:cNvSpPr>
                <a:spLocks noChangeArrowheads="1"/>
              </p:cNvSpPr>
              <p:nvPr/>
            </p:nvSpPr>
            <p:spPr bwMode="auto">
              <a:xfrm rot="2580345">
                <a:off x="4933" y="1255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67" name="Oval 116"/>
              <p:cNvSpPr>
                <a:spLocks noChangeArrowheads="1"/>
              </p:cNvSpPr>
              <p:nvPr/>
            </p:nvSpPr>
            <p:spPr bwMode="auto">
              <a:xfrm rot="6999305">
                <a:off x="4708" y="1472"/>
                <a:ext cx="53" cy="90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68" name="Oval 117"/>
              <p:cNvSpPr>
                <a:spLocks noChangeArrowheads="1"/>
              </p:cNvSpPr>
              <p:nvPr/>
            </p:nvSpPr>
            <p:spPr bwMode="auto">
              <a:xfrm>
                <a:off x="4854" y="1412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69" name="Oval 118"/>
              <p:cNvSpPr>
                <a:spLocks noChangeArrowheads="1"/>
              </p:cNvSpPr>
              <p:nvPr/>
            </p:nvSpPr>
            <p:spPr bwMode="auto">
              <a:xfrm rot="2580345">
                <a:off x="4504" y="1507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70" name="Oval 119"/>
              <p:cNvSpPr>
                <a:spLocks noChangeArrowheads="1"/>
              </p:cNvSpPr>
              <p:nvPr/>
            </p:nvSpPr>
            <p:spPr bwMode="auto">
              <a:xfrm>
                <a:off x="4120" y="1213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71" name="Oval 120"/>
              <p:cNvSpPr>
                <a:spLocks noChangeArrowheads="1"/>
              </p:cNvSpPr>
              <p:nvPr/>
            </p:nvSpPr>
            <p:spPr bwMode="auto">
              <a:xfrm rot="2580345">
                <a:off x="4425" y="1245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72" name="Oval 121"/>
              <p:cNvSpPr>
                <a:spLocks noChangeArrowheads="1"/>
              </p:cNvSpPr>
              <p:nvPr/>
            </p:nvSpPr>
            <p:spPr bwMode="auto">
              <a:xfrm rot="6999305">
                <a:off x="4099" y="1565"/>
                <a:ext cx="53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73" name="Oval 122"/>
              <p:cNvSpPr>
                <a:spLocks noChangeArrowheads="1"/>
              </p:cNvSpPr>
              <p:nvPr/>
            </p:nvSpPr>
            <p:spPr bwMode="auto">
              <a:xfrm>
                <a:off x="4402" y="1371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74" name="Oval 123"/>
              <p:cNvSpPr>
                <a:spLocks noChangeArrowheads="1"/>
              </p:cNvSpPr>
              <p:nvPr/>
            </p:nvSpPr>
            <p:spPr bwMode="auto">
              <a:xfrm rot="2580345">
                <a:off x="4143" y="1402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75" name="Oval 124"/>
              <p:cNvSpPr>
                <a:spLocks noChangeArrowheads="1"/>
              </p:cNvSpPr>
              <p:nvPr/>
            </p:nvSpPr>
            <p:spPr bwMode="auto">
              <a:xfrm>
                <a:off x="4176" y="878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76" name="Oval 125"/>
              <p:cNvSpPr>
                <a:spLocks noChangeArrowheads="1"/>
              </p:cNvSpPr>
              <p:nvPr/>
            </p:nvSpPr>
            <p:spPr bwMode="auto">
              <a:xfrm rot="2580345">
                <a:off x="4380" y="888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77" name="Oval 126"/>
              <p:cNvSpPr>
                <a:spLocks noChangeArrowheads="1"/>
              </p:cNvSpPr>
              <p:nvPr/>
            </p:nvSpPr>
            <p:spPr bwMode="auto">
              <a:xfrm rot="6999305">
                <a:off x="4247" y="1051"/>
                <a:ext cx="52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78" name="Oval 127"/>
              <p:cNvSpPr>
                <a:spLocks noChangeArrowheads="1"/>
              </p:cNvSpPr>
              <p:nvPr/>
            </p:nvSpPr>
            <p:spPr bwMode="auto">
              <a:xfrm>
                <a:off x="4458" y="1067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79" name="Oval 128"/>
              <p:cNvSpPr>
                <a:spLocks noChangeArrowheads="1"/>
              </p:cNvSpPr>
              <p:nvPr/>
            </p:nvSpPr>
            <p:spPr bwMode="auto">
              <a:xfrm rot="2580345">
                <a:off x="4323" y="1171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80" name="Oval 129"/>
              <p:cNvSpPr>
                <a:spLocks noChangeArrowheads="1"/>
              </p:cNvSpPr>
              <p:nvPr/>
            </p:nvSpPr>
            <p:spPr bwMode="auto">
              <a:xfrm>
                <a:off x="4176" y="469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81" name="Oval 130"/>
              <p:cNvSpPr>
                <a:spLocks noChangeArrowheads="1"/>
              </p:cNvSpPr>
              <p:nvPr/>
            </p:nvSpPr>
            <p:spPr bwMode="auto">
              <a:xfrm rot="2580345">
                <a:off x="4425" y="448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82" name="Oval 131"/>
              <p:cNvSpPr>
                <a:spLocks noChangeArrowheads="1"/>
              </p:cNvSpPr>
              <p:nvPr/>
            </p:nvSpPr>
            <p:spPr bwMode="auto">
              <a:xfrm rot="6999305">
                <a:off x="4308" y="649"/>
                <a:ext cx="53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83" name="Oval 132"/>
              <p:cNvSpPr>
                <a:spLocks noChangeArrowheads="1"/>
              </p:cNvSpPr>
              <p:nvPr/>
            </p:nvSpPr>
            <p:spPr bwMode="auto">
              <a:xfrm>
                <a:off x="4470" y="595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84" name="Oval 133"/>
              <p:cNvSpPr>
                <a:spLocks noChangeArrowheads="1"/>
              </p:cNvSpPr>
              <p:nvPr/>
            </p:nvSpPr>
            <p:spPr bwMode="auto">
              <a:xfrm rot="2580345">
                <a:off x="4143" y="699"/>
                <a:ext cx="56" cy="85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85" name="Oval 134"/>
              <p:cNvSpPr>
                <a:spLocks noChangeArrowheads="1"/>
              </p:cNvSpPr>
              <p:nvPr/>
            </p:nvSpPr>
            <p:spPr bwMode="auto">
              <a:xfrm>
                <a:off x="4639" y="469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86" name="Oval 135"/>
              <p:cNvSpPr>
                <a:spLocks noChangeArrowheads="1"/>
              </p:cNvSpPr>
              <p:nvPr/>
            </p:nvSpPr>
            <p:spPr bwMode="auto">
              <a:xfrm rot="2580345">
                <a:off x="4944" y="427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87" name="Oval 136"/>
              <p:cNvSpPr>
                <a:spLocks noChangeArrowheads="1"/>
              </p:cNvSpPr>
              <p:nvPr/>
            </p:nvSpPr>
            <p:spPr bwMode="auto">
              <a:xfrm rot="6999305">
                <a:off x="4704" y="732"/>
                <a:ext cx="52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88" name="Oval 137"/>
              <p:cNvSpPr>
                <a:spLocks noChangeArrowheads="1"/>
              </p:cNvSpPr>
              <p:nvPr/>
            </p:nvSpPr>
            <p:spPr bwMode="auto">
              <a:xfrm>
                <a:off x="4854" y="742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89" name="Oval 138"/>
              <p:cNvSpPr>
                <a:spLocks noChangeArrowheads="1"/>
              </p:cNvSpPr>
              <p:nvPr/>
            </p:nvSpPr>
            <p:spPr bwMode="auto">
              <a:xfrm rot="2580345">
                <a:off x="4515" y="731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90" name="Oval 139"/>
              <p:cNvSpPr>
                <a:spLocks noChangeArrowheads="1"/>
              </p:cNvSpPr>
              <p:nvPr/>
            </p:nvSpPr>
            <p:spPr bwMode="auto">
              <a:xfrm>
                <a:off x="5023" y="542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91" name="Oval 140"/>
              <p:cNvSpPr>
                <a:spLocks noChangeArrowheads="1"/>
              </p:cNvSpPr>
              <p:nvPr/>
            </p:nvSpPr>
            <p:spPr bwMode="auto">
              <a:xfrm rot="2580345">
                <a:off x="5237" y="417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92" name="Oval 141"/>
              <p:cNvSpPr>
                <a:spLocks noChangeArrowheads="1"/>
              </p:cNvSpPr>
              <p:nvPr/>
            </p:nvSpPr>
            <p:spPr bwMode="auto">
              <a:xfrm rot="6999305">
                <a:off x="5098" y="713"/>
                <a:ext cx="53" cy="90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93" name="Oval 142"/>
              <p:cNvSpPr>
                <a:spLocks noChangeArrowheads="1"/>
              </p:cNvSpPr>
              <p:nvPr/>
            </p:nvSpPr>
            <p:spPr bwMode="auto">
              <a:xfrm>
                <a:off x="5339" y="616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94" name="Oval 143"/>
              <p:cNvSpPr>
                <a:spLocks noChangeArrowheads="1"/>
              </p:cNvSpPr>
              <p:nvPr/>
            </p:nvSpPr>
            <p:spPr bwMode="auto">
              <a:xfrm rot="2580345">
                <a:off x="4797" y="595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95" name="Rectangle 145"/>
              <p:cNvSpPr>
                <a:spLocks noChangeArrowheads="1"/>
              </p:cNvSpPr>
              <p:nvPr/>
            </p:nvSpPr>
            <p:spPr bwMode="auto">
              <a:xfrm>
                <a:off x="4080" y="1632"/>
                <a:ext cx="1344" cy="1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96" name="Oval 146"/>
              <p:cNvSpPr>
                <a:spLocks noChangeArrowheads="1"/>
              </p:cNvSpPr>
              <p:nvPr/>
            </p:nvSpPr>
            <p:spPr bwMode="auto">
              <a:xfrm>
                <a:off x="4628" y="2178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97" name="Oval 147"/>
              <p:cNvSpPr>
                <a:spLocks noChangeArrowheads="1"/>
              </p:cNvSpPr>
              <p:nvPr/>
            </p:nvSpPr>
            <p:spPr bwMode="auto">
              <a:xfrm rot="2580345">
                <a:off x="4843" y="2136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98" name="Oval 148"/>
              <p:cNvSpPr>
                <a:spLocks noChangeArrowheads="1"/>
              </p:cNvSpPr>
              <p:nvPr/>
            </p:nvSpPr>
            <p:spPr bwMode="auto">
              <a:xfrm rot="6999305">
                <a:off x="4738" y="2368"/>
                <a:ext cx="52" cy="91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5999" name="Oval 149"/>
              <p:cNvSpPr>
                <a:spLocks noChangeArrowheads="1"/>
              </p:cNvSpPr>
              <p:nvPr/>
            </p:nvSpPr>
            <p:spPr bwMode="auto">
              <a:xfrm>
                <a:off x="4944" y="2357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00" name="Oval 150"/>
              <p:cNvSpPr>
                <a:spLocks noChangeArrowheads="1"/>
              </p:cNvSpPr>
              <p:nvPr/>
            </p:nvSpPr>
            <p:spPr bwMode="auto">
              <a:xfrm rot="2580345">
                <a:off x="4594" y="2346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01" name="Oval 151"/>
              <p:cNvSpPr>
                <a:spLocks noChangeArrowheads="1"/>
              </p:cNvSpPr>
              <p:nvPr/>
            </p:nvSpPr>
            <p:spPr bwMode="auto">
              <a:xfrm>
                <a:off x="5040" y="2064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02" name="Oval 152"/>
              <p:cNvSpPr>
                <a:spLocks noChangeArrowheads="1"/>
              </p:cNvSpPr>
              <p:nvPr/>
            </p:nvSpPr>
            <p:spPr bwMode="auto">
              <a:xfrm rot="2580345">
                <a:off x="5305" y="2074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03" name="Oval 153"/>
              <p:cNvSpPr>
                <a:spLocks noChangeArrowheads="1"/>
              </p:cNvSpPr>
              <p:nvPr/>
            </p:nvSpPr>
            <p:spPr bwMode="auto">
              <a:xfrm rot="6999305">
                <a:off x="5137" y="2301"/>
                <a:ext cx="53" cy="90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04" name="Oval 154"/>
              <p:cNvSpPr>
                <a:spLocks noChangeArrowheads="1"/>
              </p:cNvSpPr>
              <p:nvPr/>
            </p:nvSpPr>
            <p:spPr bwMode="auto">
              <a:xfrm>
                <a:off x="5283" y="2399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05" name="Oval 155"/>
              <p:cNvSpPr>
                <a:spLocks noChangeArrowheads="1"/>
              </p:cNvSpPr>
              <p:nvPr/>
            </p:nvSpPr>
            <p:spPr bwMode="auto">
              <a:xfrm rot="2580345">
                <a:off x="4865" y="2220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06" name="Oval 156"/>
              <p:cNvSpPr>
                <a:spLocks noChangeArrowheads="1"/>
              </p:cNvSpPr>
              <p:nvPr/>
            </p:nvSpPr>
            <p:spPr bwMode="auto">
              <a:xfrm>
                <a:off x="5102" y="2524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07" name="Oval 157"/>
              <p:cNvSpPr>
                <a:spLocks noChangeArrowheads="1"/>
              </p:cNvSpPr>
              <p:nvPr/>
            </p:nvSpPr>
            <p:spPr bwMode="auto">
              <a:xfrm rot="2580345">
                <a:off x="5272" y="2555"/>
                <a:ext cx="56" cy="85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08" name="Oval 158"/>
              <p:cNvSpPr>
                <a:spLocks noChangeArrowheads="1"/>
              </p:cNvSpPr>
              <p:nvPr/>
            </p:nvSpPr>
            <p:spPr bwMode="auto">
              <a:xfrm rot="6999305">
                <a:off x="5138" y="2719"/>
                <a:ext cx="53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09" name="Oval 159"/>
              <p:cNvSpPr>
                <a:spLocks noChangeArrowheads="1"/>
              </p:cNvSpPr>
              <p:nvPr/>
            </p:nvSpPr>
            <p:spPr bwMode="auto">
              <a:xfrm>
                <a:off x="5283" y="2744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10" name="Oval 160"/>
              <p:cNvSpPr>
                <a:spLocks noChangeArrowheads="1"/>
              </p:cNvSpPr>
              <p:nvPr/>
            </p:nvSpPr>
            <p:spPr bwMode="auto">
              <a:xfrm rot="2580345">
                <a:off x="4955" y="2744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11" name="Oval 161"/>
              <p:cNvSpPr>
                <a:spLocks noChangeArrowheads="1"/>
              </p:cNvSpPr>
              <p:nvPr/>
            </p:nvSpPr>
            <p:spPr bwMode="auto">
              <a:xfrm>
                <a:off x="4639" y="2545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12" name="Oval 162"/>
              <p:cNvSpPr>
                <a:spLocks noChangeArrowheads="1"/>
              </p:cNvSpPr>
              <p:nvPr/>
            </p:nvSpPr>
            <p:spPr bwMode="auto">
              <a:xfrm rot="2580345">
                <a:off x="4933" y="2503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13" name="Oval 163"/>
              <p:cNvSpPr>
                <a:spLocks noChangeArrowheads="1"/>
              </p:cNvSpPr>
              <p:nvPr/>
            </p:nvSpPr>
            <p:spPr bwMode="auto">
              <a:xfrm rot="6999305">
                <a:off x="4708" y="2720"/>
                <a:ext cx="53" cy="90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14" name="Oval 164"/>
              <p:cNvSpPr>
                <a:spLocks noChangeArrowheads="1"/>
              </p:cNvSpPr>
              <p:nvPr/>
            </p:nvSpPr>
            <p:spPr bwMode="auto">
              <a:xfrm>
                <a:off x="4854" y="2660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15" name="Oval 165"/>
              <p:cNvSpPr>
                <a:spLocks noChangeArrowheads="1"/>
              </p:cNvSpPr>
              <p:nvPr/>
            </p:nvSpPr>
            <p:spPr bwMode="auto">
              <a:xfrm rot="2580345">
                <a:off x="4504" y="2755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16" name="Oval 166"/>
              <p:cNvSpPr>
                <a:spLocks noChangeArrowheads="1"/>
              </p:cNvSpPr>
              <p:nvPr/>
            </p:nvSpPr>
            <p:spPr bwMode="auto">
              <a:xfrm>
                <a:off x="4120" y="2461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17" name="Oval 167"/>
              <p:cNvSpPr>
                <a:spLocks noChangeArrowheads="1"/>
              </p:cNvSpPr>
              <p:nvPr/>
            </p:nvSpPr>
            <p:spPr bwMode="auto">
              <a:xfrm rot="2580345">
                <a:off x="4425" y="2493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18" name="Oval 168"/>
              <p:cNvSpPr>
                <a:spLocks noChangeArrowheads="1"/>
              </p:cNvSpPr>
              <p:nvPr/>
            </p:nvSpPr>
            <p:spPr bwMode="auto">
              <a:xfrm rot="6999305">
                <a:off x="4246" y="2719"/>
                <a:ext cx="53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19" name="Oval 169"/>
              <p:cNvSpPr>
                <a:spLocks noChangeArrowheads="1"/>
              </p:cNvSpPr>
              <p:nvPr/>
            </p:nvSpPr>
            <p:spPr bwMode="auto">
              <a:xfrm>
                <a:off x="4402" y="2619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20" name="Oval 170"/>
              <p:cNvSpPr>
                <a:spLocks noChangeArrowheads="1"/>
              </p:cNvSpPr>
              <p:nvPr/>
            </p:nvSpPr>
            <p:spPr bwMode="auto">
              <a:xfrm rot="2580345">
                <a:off x="4143" y="2650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21" name="Oval 171"/>
              <p:cNvSpPr>
                <a:spLocks noChangeArrowheads="1"/>
              </p:cNvSpPr>
              <p:nvPr/>
            </p:nvSpPr>
            <p:spPr bwMode="auto">
              <a:xfrm>
                <a:off x="4176" y="2126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22" name="Oval 172"/>
              <p:cNvSpPr>
                <a:spLocks noChangeArrowheads="1"/>
              </p:cNvSpPr>
              <p:nvPr/>
            </p:nvSpPr>
            <p:spPr bwMode="auto">
              <a:xfrm rot="2580345">
                <a:off x="4380" y="2136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23" name="Oval 173"/>
              <p:cNvSpPr>
                <a:spLocks noChangeArrowheads="1"/>
              </p:cNvSpPr>
              <p:nvPr/>
            </p:nvSpPr>
            <p:spPr bwMode="auto">
              <a:xfrm rot="6999305">
                <a:off x="4247" y="2299"/>
                <a:ext cx="52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24" name="Oval 174"/>
              <p:cNvSpPr>
                <a:spLocks noChangeArrowheads="1"/>
              </p:cNvSpPr>
              <p:nvPr/>
            </p:nvSpPr>
            <p:spPr bwMode="auto">
              <a:xfrm>
                <a:off x="4458" y="2315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25" name="Oval 175"/>
              <p:cNvSpPr>
                <a:spLocks noChangeArrowheads="1"/>
              </p:cNvSpPr>
              <p:nvPr/>
            </p:nvSpPr>
            <p:spPr bwMode="auto">
              <a:xfrm rot="2580345">
                <a:off x="4323" y="2419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26" name="Oval 176"/>
              <p:cNvSpPr>
                <a:spLocks noChangeArrowheads="1"/>
              </p:cNvSpPr>
              <p:nvPr/>
            </p:nvSpPr>
            <p:spPr bwMode="auto">
              <a:xfrm>
                <a:off x="4176" y="1717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27" name="Oval 177"/>
              <p:cNvSpPr>
                <a:spLocks noChangeArrowheads="1"/>
              </p:cNvSpPr>
              <p:nvPr/>
            </p:nvSpPr>
            <p:spPr bwMode="auto">
              <a:xfrm rot="2580345">
                <a:off x="4320" y="1584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28" name="Oval 178"/>
              <p:cNvSpPr>
                <a:spLocks noChangeArrowheads="1"/>
              </p:cNvSpPr>
              <p:nvPr/>
            </p:nvSpPr>
            <p:spPr bwMode="auto">
              <a:xfrm rot="6999305">
                <a:off x="4308" y="1897"/>
                <a:ext cx="53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29" name="Oval 179"/>
              <p:cNvSpPr>
                <a:spLocks noChangeArrowheads="1"/>
              </p:cNvSpPr>
              <p:nvPr/>
            </p:nvSpPr>
            <p:spPr bwMode="auto">
              <a:xfrm>
                <a:off x="4470" y="1843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30" name="Oval 180"/>
              <p:cNvSpPr>
                <a:spLocks noChangeArrowheads="1"/>
              </p:cNvSpPr>
              <p:nvPr/>
            </p:nvSpPr>
            <p:spPr bwMode="auto">
              <a:xfrm rot="2580345">
                <a:off x="4032" y="1968"/>
                <a:ext cx="56" cy="85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31" name="Oval 181"/>
              <p:cNvSpPr>
                <a:spLocks noChangeArrowheads="1"/>
              </p:cNvSpPr>
              <p:nvPr/>
            </p:nvSpPr>
            <p:spPr bwMode="auto">
              <a:xfrm>
                <a:off x="4639" y="1717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32" name="Oval 182"/>
              <p:cNvSpPr>
                <a:spLocks noChangeArrowheads="1"/>
              </p:cNvSpPr>
              <p:nvPr/>
            </p:nvSpPr>
            <p:spPr bwMode="auto">
              <a:xfrm rot="2580345">
                <a:off x="4944" y="1675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33" name="Oval 183"/>
              <p:cNvSpPr>
                <a:spLocks noChangeArrowheads="1"/>
              </p:cNvSpPr>
              <p:nvPr/>
            </p:nvSpPr>
            <p:spPr bwMode="auto">
              <a:xfrm rot="6999305">
                <a:off x="4704" y="1980"/>
                <a:ext cx="52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34" name="Oval 184"/>
              <p:cNvSpPr>
                <a:spLocks noChangeArrowheads="1"/>
              </p:cNvSpPr>
              <p:nvPr/>
            </p:nvSpPr>
            <p:spPr bwMode="auto">
              <a:xfrm>
                <a:off x="4854" y="1990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35" name="Oval 185"/>
              <p:cNvSpPr>
                <a:spLocks noChangeArrowheads="1"/>
              </p:cNvSpPr>
              <p:nvPr/>
            </p:nvSpPr>
            <p:spPr bwMode="auto">
              <a:xfrm rot="2580345">
                <a:off x="4515" y="1979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36" name="Oval 186"/>
              <p:cNvSpPr>
                <a:spLocks noChangeArrowheads="1"/>
              </p:cNvSpPr>
              <p:nvPr/>
            </p:nvSpPr>
            <p:spPr bwMode="auto">
              <a:xfrm>
                <a:off x="5023" y="1790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37" name="Oval 187"/>
              <p:cNvSpPr>
                <a:spLocks noChangeArrowheads="1"/>
              </p:cNvSpPr>
              <p:nvPr/>
            </p:nvSpPr>
            <p:spPr bwMode="auto">
              <a:xfrm rot="2580345">
                <a:off x="5237" y="1665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38" name="Oval 188"/>
              <p:cNvSpPr>
                <a:spLocks noChangeArrowheads="1"/>
              </p:cNvSpPr>
              <p:nvPr/>
            </p:nvSpPr>
            <p:spPr bwMode="auto">
              <a:xfrm rot="6999305">
                <a:off x="5098" y="1961"/>
                <a:ext cx="53" cy="90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39" name="Oval 189"/>
              <p:cNvSpPr>
                <a:spLocks noChangeArrowheads="1"/>
              </p:cNvSpPr>
              <p:nvPr/>
            </p:nvSpPr>
            <p:spPr bwMode="auto">
              <a:xfrm>
                <a:off x="5339" y="1864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40" name="Oval 190"/>
              <p:cNvSpPr>
                <a:spLocks noChangeArrowheads="1"/>
              </p:cNvSpPr>
              <p:nvPr/>
            </p:nvSpPr>
            <p:spPr bwMode="auto">
              <a:xfrm rot="2580345">
                <a:off x="4797" y="1843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41" name="Rectangle 192"/>
              <p:cNvSpPr>
                <a:spLocks noChangeArrowheads="1"/>
              </p:cNvSpPr>
              <p:nvPr/>
            </p:nvSpPr>
            <p:spPr bwMode="auto">
              <a:xfrm>
                <a:off x="4080" y="2880"/>
                <a:ext cx="1344" cy="1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42" name="Oval 193"/>
              <p:cNvSpPr>
                <a:spLocks noChangeArrowheads="1"/>
              </p:cNvSpPr>
              <p:nvPr/>
            </p:nvSpPr>
            <p:spPr bwMode="auto">
              <a:xfrm>
                <a:off x="4628" y="3426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43" name="Oval 194"/>
              <p:cNvSpPr>
                <a:spLocks noChangeArrowheads="1"/>
              </p:cNvSpPr>
              <p:nvPr/>
            </p:nvSpPr>
            <p:spPr bwMode="auto">
              <a:xfrm rot="2580345">
                <a:off x="4843" y="3384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44" name="Oval 195"/>
              <p:cNvSpPr>
                <a:spLocks noChangeArrowheads="1"/>
              </p:cNvSpPr>
              <p:nvPr/>
            </p:nvSpPr>
            <p:spPr bwMode="auto">
              <a:xfrm rot="6999305">
                <a:off x="4738" y="3616"/>
                <a:ext cx="52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45" name="Oval 196"/>
              <p:cNvSpPr>
                <a:spLocks noChangeArrowheads="1"/>
              </p:cNvSpPr>
              <p:nvPr/>
            </p:nvSpPr>
            <p:spPr bwMode="auto">
              <a:xfrm>
                <a:off x="4944" y="3605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46" name="Oval 197"/>
              <p:cNvSpPr>
                <a:spLocks noChangeArrowheads="1"/>
              </p:cNvSpPr>
              <p:nvPr/>
            </p:nvSpPr>
            <p:spPr bwMode="auto">
              <a:xfrm rot="2580345">
                <a:off x="4594" y="3594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47" name="Oval 198"/>
              <p:cNvSpPr>
                <a:spLocks noChangeArrowheads="1"/>
              </p:cNvSpPr>
              <p:nvPr/>
            </p:nvSpPr>
            <p:spPr bwMode="auto">
              <a:xfrm>
                <a:off x="5068" y="3374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48" name="Oval 199"/>
              <p:cNvSpPr>
                <a:spLocks noChangeArrowheads="1"/>
              </p:cNvSpPr>
              <p:nvPr/>
            </p:nvSpPr>
            <p:spPr bwMode="auto">
              <a:xfrm rot="2580345">
                <a:off x="5305" y="3322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49" name="Oval 200"/>
              <p:cNvSpPr>
                <a:spLocks noChangeArrowheads="1"/>
              </p:cNvSpPr>
              <p:nvPr/>
            </p:nvSpPr>
            <p:spPr bwMode="auto">
              <a:xfrm rot="6999305">
                <a:off x="5137" y="3549"/>
                <a:ext cx="53" cy="90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50" name="Oval 201"/>
              <p:cNvSpPr>
                <a:spLocks noChangeArrowheads="1"/>
              </p:cNvSpPr>
              <p:nvPr/>
            </p:nvSpPr>
            <p:spPr bwMode="auto">
              <a:xfrm>
                <a:off x="5283" y="3647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51" name="Oval 202"/>
              <p:cNvSpPr>
                <a:spLocks noChangeArrowheads="1"/>
              </p:cNvSpPr>
              <p:nvPr/>
            </p:nvSpPr>
            <p:spPr bwMode="auto">
              <a:xfrm rot="2580345">
                <a:off x="4865" y="3468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52" name="Oval 203"/>
              <p:cNvSpPr>
                <a:spLocks noChangeArrowheads="1"/>
              </p:cNvSpPr>
              <p:nvPr/>
            </p:nvSpPr>
            <p:spPr bwMode="auto">
              <a:xfrm>
                <a:off x="5102" y="3772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53" name="Oval 204"/>
              <p:cNvSpPr>
                <a:spLocks noChangeArrowheads="1"/>
              </p:cNvSpPr>
              <p:nvPr/>
            </p:nvSpPr>
            <p:spPr bwMode="auto">
              <a:xfrm rot="2580345">
                <a:off x="5272" y="3803"/>
                <a:ext cx="56" cy="85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54" name="Oval 205"/>
              <p:cNvSpPr>
                <a:spLocks noChangeArrowheads="1"/>
              </p:cNvSpPr>
              <p:nvPr/>
            </p:nvSpPr>
            <p:spPr bwMode="auto">
              <a:xfrm rot="6999305">
                <a:off x="5138" y="3967"/>
                <a:ext cx="53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55" name="Oval 206"/>
              <p:cNvSpPr>
                <a:spLocks noChangeArrowheads="1"/>
              </p:cNvSpPr>
              <p:nvPr/>
            </p:nvSpPr>
            <p:spPr bwMode="auto">
              <a:xfrm>
                <a:off x="5283" y="3992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56" name="Oval 207"/>
              <p:cNvSpPr>
                <a:spLocks noChangeArrowheads="1"/>
              </p:cNvSpPr>
              <p:nvPr/>
            </p:nvSpPr>
            <p:spPr bwMode="auto">
              <a:xfrm rot="2580345">
                <a:off x="4955" y="3992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57" name="Oval 208"/>
              <p:cNvSpPr>
                <a:spLocks noChangeArrowheads="1"/>
              </p:cNvSpPr>
              <p:nvPr/>
            </p:nvSpPr>
            <p:spPr bwMode="auto">
              <a:xfrm>
                <a:off x="4639" y="3793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58" name="Oval 209"/>
              <p:cNvSpPr>
                <a:spLocks noChangeArrowheads="1"/>
              </p:cNvSpPr>
              <p:nvPr/>
            </p:nvSpPr>
            <p:spPr bwMode="auto">
              <a:xfrm rot="2580345">
                <a:off x="4933" y="3751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59" name="Oval 210"/>
              <p:cNvSpPr>
                <a:spLocks noChangeArrowheads="1"/>
              </p:cNvSpPr>
              <p:nvPr/>
            </p:nvSpPr>
            <p:spPr bwMode="auto">
              <a:xfrm rot="6999305">
                <a:off x="4708" y="3968"/>
                <a:ext cx="53" cy="90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60" name="Oval 211"/>
              <p:cNvSpPr>
                <a:spLocks noChangeArrowheads="1"/>
              </p:cNvSpPr>
              <p:nvPr/>
            </p:nvSpPr>
            <p:spPr bwMode="auto">
              <a:xfrm>
                <a:off x="4854" y="3908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61" name="Oval 212"/>
              <p:cNvSpPr>
                <a:spLocks noChangeArrowheads="1"/>
              </p:cNvSpPr>
              <p:nvPr/>
            </p:nvSpPr>
            <p:spPr bwMode="auto">
              <a:xfrm rot="2580345">
                <a:off x="4504" y="4003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62" name="Oval 213"/>
              <p:cNvSpPr>
                <a:spLocks noChangeArrowheads="1"/>
              </p:cNvSpPr>
              <p:nvPr/>
            </p:nvSpPr>
            <p:spPr bwMode="auto">
              <a:xfrm>
                <a:off x="4120" y="3709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63" name="Oval 214"/>
              <p:cNvSpPr>
                <a:spLocks noChangeArrowheads="1"/>
              </p:cNvSpPr>
              <p:nvPr/>
            </p:nvSpPr>
            <p:spPr bwMode="auto">
              <a:xfrm rot="2580345">
                <a:off x="4425" y="3741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64" name="Oval 215"/>
              <p:cNvSpPr>
                <a:spLocks noChangeArrowheads="1"/>
              </p:cNvSpPr>
              <p:nvPr/>
            </p:nvSpPr>
            <p:spPr bwMode="auto">
              <a:xfrm rot="6999305">
                <a:off x="4246" y="3967"/>
                <a:ext cx="53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65" name="Oval 216"/>
              <p:cNvSpPr>
                <a:spLocks noChangeArrowheads="1"/>
              </p:cNvSpPr>
              <p:nvPr/>
            </p:nvSpPr>
            <p:spPr bwMode="auto">
              <a:xfrm>
                <a:off x="4402" y="3867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66" name="Oval 217"/>
              <p:cNvSpPr>
                <a:spLocks noChangeArrowheads="1"/>
              </p:cNvSpPr>
              <p:nvPr/>
            </p:nvSpPr>
            <p:spPr bwMode="auto">
              <a:xfrm rot="2580345">
                <a:off x="4143" y="3898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67" name="Oval 218"/>
              <p:cNvSpPr>
                <a:spLocks noChangeArrowheads="1"/>
              </p:cNvSpPr>
              <p:nvPr/>
            </p:nvSpPr>
            <p:spPr bwMode="auto">
              <a:xfrm>
                <a:off x="4080" y="3456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68" name="Oval 219"/>
              <p:cNvSpPr>
                <a:spLocks noChangeArrowheads="1"/>
              </p:cNvSpPr>
              <p:nvPr/>
            </p:nvSpPr>
            <p:spPr bwMode="auto">
              <a:xfrm rot="2580345">
                <a:off x="4380" y="3384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69" name="Oval 220"/>
              <p:cNvSpPr>
                <a:spLocks noChangeArrowheads="1"/>
              </p:cNvSpPr>
              <p:nvPr/>
            </p:nvSpPr>
            <p:spPr bwMode="auto">
              <a:xfrm rot="6999305">
                <a:off x="4247" y="3547"/>
                <a:ext cx="52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70" name="Oval 221"/>
              <p:cNvSpPr>
                <a:spLocks noChangeArrowheads="1"/>
              </p:cNvSpPr>
              <p:nvPr/>
            </p:nvSpPr>
            <p:spPr bwMode="auto">
              <a:xfrm>
                <a:off x="4458" y="3563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71" name="Oval 222"/>
              <p:cNvSpPr>
                <a:spLocks noChangeArrowheads="1"/>
              </p:cNvSpPr>
              <p:nvPr/>
            </p:nvSpPr>
            <p:spPr bwMode="auto">
              <a:xfrm rot="2580345">
                <a:off x="4323" y="3667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72" name="Oval 223"/>
              <p:cNvSpPr>
                <a:spLocks noChangeArrowheads="1"/>
              </p:cNvSpPr>
              <p:nvPr/>
            </p:nvSpPr>
            <p:spPr bwMode="auto">
              <a:xfrm>
                <a:off x="4176" y="2965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73" name="Oval 224"/>
              <p:cNvSpPr>
                <a:spLocks noChangeArrowheads="1"/>
              </p:cNvSpPr>
              <p:nvPr/>
            </p:nvSpPr>
            <p:spPr bwMode="auto">
              <a:xfrm rot="2580345">
                <a:off x="4425" y="2944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74" name="Oval 225"/>
              <p:cNvSpPr>
                <a:spLocks noChangeArrowheads="1"/>
              </p:cNvSpPr>
              <p:nvPr/>
            </p:nvSpPr>
            <p:spPr bwMode="auto">
              <a:xfrm rot="6999305">
                <a:off x="4308" y="3145"/>
                <a:ext cx="53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75" name="Oval 226"/>
              <p:cNvSpPr>
                <a:spLocks noChangeArrowheads="1"/>
              </p:cNvSpPr>
              <p:nvPr/>
            </p:nvSpPr>
            <p:spPr bwMode="auto">
              <a:xfrm>
                <a:off x="4470" y="3091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76" name="Oval 227"/>
              <p:cNvSpPr>
                <a:spLocks noChangeArrowheads="1"/>
              </p:cNvSpPr>
              <p:nvPr/>
            </p:nvSpPr>
            <p:spPr bwMode="auto">
              <a:xfrm rot="2580345">
                <a:off x="4143" y="3195"/>
                <a:ext cx="56" cy="85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77" name="Oval 228"/>
              <p:cNvSpPr>
                <a:spLocks noChangeArrowheads="1"/>
              </p:cNvSpPr>
              <p:nvPr/>
            </p:nvSpPr>
            <p:spPr bwMode="auto">
              <a:xfrm>
                <a:off x="4639" y="2965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78" name="Oval 229"/>
              <p:cNvSpPr>
                <a:spLocks noChangeArrowheads="1"/>
              </p:cNvSpPr>
              <p:nvPr/>
            </p:nvSpPr>
            <p:spPr bwMode="auto">
              <a:xfrm rot="2580345">
                <a:off x="4944" y="2923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79" name="Oval 230"/>
              <p:cNvSpPr>
                <a:spLocks noChangeArrowheads="1"/>
              </p:cNvSpPr>
              <p:nvPr/>
            </p:nvSpPr>
            <p:spPr bwMode="auto">
              <a:xfrm rot="6999305">
                <a:off x="4704" y="3228"/>
                <a:ext cx="52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80" name="Oval 231"/>
              <p:cNvSpPr>
                <a:spLocks noChangeArrowheads="1"/>
              </p:cNvSpPr>
              <p:nvPr/>
            </p:nvSpPr>
            <p:spPr bwMode="auto">
              <a:xfrm>
                <a:off x="4854" y="3238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81" name="Oval 232"/>
              <p:cNvSpPr>
                <a:spLocks noChangeArrowheads="1"/>
              </p:cNvSpPr>
              <p:nvPr/>
            </p:nvSpPr>
            <p:spPr bwMode="auto">
              <a:xfrm rot="2580345">
                <a:off x="4515" y="3227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82" name="Oval 233"/>
              <p:cNvSpPr>
                <a:spLocks noChangeArrowheads="1"/>
              </p:cNvSpPr>
              <p:nvPr/>
            </p:nvSpPr>
            <p:spPr bwMode="auto">
              <a:xfrm>
                <a:off x="5023" y="3038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83" name="Oval 234"/>
              <p:cNvSpPr>
                <a:spLocks noChangeArrowheads="1"/>
              </p:cNvSpPr>
              <p:nvPr/>
            </p:nvSpPr>
            <p:spPr bwMode="auto">
              <a:xfrm rot="2580345">
                <a:off x="5237" y="2913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84" name="Oval 235"/>
              <p:cNvSpPr>
                <a:spLocks noChangeArrowheads="1"/>
              </p:cNvSpPr>
              <p:nvPr/>
            </p:nvSpPr>
            <p:spPr bwMode="auto">
              <a:xfrm rot="6999305">
                <a:off x="5098" y="3209"/>
                <a:ext cx="53" cy="90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85" name="Oval 236"/>
              <p:cNvSpPr>
                <a:spLocks noChangeArrowheads="1"/>
              </p:cNvSpPr>
              <p:nvPr/>
            </p:nvSpPr>
            <p:spPr bwMode="auto">
              <a:xfrm>
                <a:off x="5339" y="3112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86" name="Oval 237"/>
              <p:cNvSpPr>
                <a:spLocks noChangeArrowheads="1"/>
              </p:cNvSpPr>
              <p:nvPr/>
            </p:nvSpPr>
            <p:spPr bwMode="auto">
              <a:xfrm rot="2580345">
                <a:off x="4797" y="3091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87" name="Rectangle 239"/>
              <p:cNvSpPr>
                <a:spLocks noChangeArrowheads="1"/>
              </p:cNvSpPr>
              <p:nvPr/>
            </p:nvSpPr>
            <p:spPr bwMode="auto">
              <a:xfrm>
                <a:off x="2736" y="2880"/>
                <a:ext cx="1344" cy="1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88" name="Oval 240"/>
              <p:cNvSpPr>
                <a:spLocks noChangeArrowheads="1"/>
              </p:cNvSpPr>
              <p:nvPr/>
            </p:nvSpPr>
            <p:spPr bwMode="auto">
              <a:xfrm>
                <a:off x="3284" y="3426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89" name="Oval 241"/>
              <p:cNvSpPr>
                <a:spLocks noChangeArrowheads="1"/>
              </p:cNvSpPr>
              <p:nvPr/>
            </p:nvSpPr>
            <p:spPr bwMode="auto">
              <a:xfrm rot="2580345">
                <a:off x="3499" y="3384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90" name="Oval 242"/>
              <p:cNvSpPr>
                <a:spLocks noChangeArrowheads="1"/>
              </p:cNvSpPr>
              <p:nvPr/>
            </p:nvSpPr>
            <p:spPr bwMode="auto">
              <a:xfrm rot="6999305">
                <a:off x="3394" y="3616"/>
                <a:ext cx="52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91" name="Oval 243"/>
              <p:cNvSpPr>
                <a:spLocks noChangeArrowheads="1"/>
              </p:cNvSpPr>
              <p:nvPr/>
            </p:nvSpPr>
            <p:spPr bwMode="auto">
              <a:xfrm>
                <a:off x="3600" y="3605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92" name="Oval 244"/>
              <p:cNvSpPr>
                <a:spLocks noChangeArrowheads="1"/>
              </p:cNvSpPr>
              <p:nvPr/>
            </p:nvSpPr>
            <p:spPr bwMode="auto">
              <a:xfrm rot="2580345">
                <a:off x="3250" y="3594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93" name="Oval 245"/>
              <p:cNvSpPr>
                <a:spLocks noChangeArrowheads="1"/>
              </p:cNvSpPr>
              <p:nvPr/>
            </p:nvSpPr>
            <p:spPr bwMode="auto">
              <a:xfrm>
                <a:off x="3744" y="3360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94" name="Oval 246"/>
              <p:cNvSpPr>
                <a:spLocks noChangeArrowheads="1"/>
              </p:cNvSpPr>
              <p:nvPr/>
            </p:nvSpPr>
            <p:spPr bwMode="auto">
              <a:xfrm rot="2580345">
                <a:off x="3961" y="3322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95" name="Oval 247"/>
              <p:cNvSpPr>
                <a:spLocks noChangeArrowheads="1"/>
              </p:cNvSpPr>
              <p:nvPr/>
            </p:nvSpPr>
            <p:spPr bwMode="auto">
              <a:xfrm rot="6999305">
                <a:off x="3793" y="3549"/>
                <a:ext cx="53" cy="90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96" name="Oval 248"/>
              <p:cNvSpPr>
                <a:spLocks noChangeArrowheads="1"/>
              </p:cNvSpPr>
              <p:nvPr/>
            </p:nvSpPr>
            <p:spPr bwMode="auto">
              <a:xfrm>
                <a:off x="3939" y="3647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97" name="Oval 249"/>
              <p:cNvSpPr>
                <a:spLocks noChangeArrowheads="1"/>
              </p:cNvSpPr>
              <p:nvPr/>
            </p:nvSpPr>
            <p:spPr bwMode="auto">
              <a:xfrm rot="2580345">
                <a:off x="3521" y="3468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98" name="Oval 250"/>
              <p:cNvSpPr>
                <a:spLocks noChangeArrowheads="1"/>
              </p:cNvSpPr>
              <p:nvPr/>
            </p:nvSpPr>
            <p:spPr bwMode="auto">
              <a:xfrm>
                <a:off x="3758" y="3772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099" name="Oval 251"/>
              <p:cNvSpPr>
                <a:spLocks noChangeArrowheads="1"/>
              </p:cNvSpPr>
              <p:nvPr/>
            </p:nvSpPr>
            <p:spPr bwMode="auto">
              <a:xfrm rot="2580345">
                <a:off x="3928" y="3803"/>
                <a:ext cx="56" cy="85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00" name="Oval 252"/>
              <p:cNvSpPr>
                <a:spLocks noChangeArrowheads="1"/>
              </p:cNvSpPr>
              <p:nvPr/>
            </p:nvSpPr>
            <p:spPr bwMode="auto">
              <a:xfrm rot="6999305">
                <a:off x="3794" y="3967"/>
                <a:ext cx="53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01" name="Oval 253"/>
              <p:cNvSpPr>
                <a:spLocks noChangeArrowheads="1"/>
              </p:cNvSpPr>
              <p:nvPr/>
            </p:nvSpPr>
            <p:spPr bwMode="auto">
              <a:xfrm>
                <a:off x="3939" y="3992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02" name="Oval 254"/>
              <p:cNvSpPr>
                <a:spLocks noChangeArrowheads="1"/>
              </p:cNvSpPr>
              <p:nvPr/>
            </p:nvSpPr>
            <p:spPr bwMode="auto">
              <a:xfrm rot="2580345">
                <a:off x="3611" y="3992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03" name="Oval 255"/>
              <p:cNvSpPr>
                <a:spLocks noChangeArrowheads="1"/>
              </p:cNvSpPr>
              <p:nvPr/>
            </p:nvSpPr>
            <p:spPr bwMode="auto">
              <a:xfrm>
                <a:off x="3295" y="3793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04" name="Oval 256"/>
              <p:cNvSpPr>
                <a:spLocks noChangeArrowheads="1"/>
              </p:cNvSpPr>
              <p:nvPr/>
            </p:nvSpPr>
            <p:spPr bwMode="auto">
              <a:xfrm rot="2580345">
                <a:off x="3589" y="3751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05" name="Oval 257"/>
              <p:cNvSpPr>
                <a:spLocks noChangeArrowheads="1"/>
              </p:cNvSpPr>
              <p:nvPr/>
            </p:nvSpPr>
            <p:spPr bwMode="auto">
              <a:xfrm rot="6999305">
                <a:off x="3364" y="3968"/>
                <a:ext cx="53" cy="90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06" name="Oval 258"/>
              <p:cNvSpPr>
                <a:spLocks noChangeArrowheads="1"/>
              </p:cNvSpPr>
              <p:nvPr/>
            </p:nvSpPr>
            <p:spPr bwMode="auto">
              <a:xfrm>
                <a:off x="3510" y="3908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07" name="Oval 259"/>
              <p:cNvSpPr>
                <a:spLocks noChangeArrowheads="1"/>
              </p:cNvSpPr>
              <p:nvPr/>
            </p:nvSpPr>
            <p:spPr bwMode="auto">
              <a:xfrm rot="2580345">
                <a:off x="3160" y="4003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08" name="Oval 260"/>
              <p:cNvSpPr>
                <a:spLocks noChangeArrowheads="1"/>
              </p:cNvSpPr>
              <p:nvPr/>
            </p:nvSpPr>
            <p:spPr bwMode="auto">
              <a:xfrm>
                <a:off x="2776" y="3709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09" name="Oval 261"/>
              <p:cNvSpPr>
                <a:spLocks noChangeArrowheads="1"/>
              </p:cNvSpPr>
              <p:nvPr/>
            </p:nvSpPr>
            <p:spPr bwMode="auto">
              <a:xfrm rot="2580345">
                <a:off x="3081" y="3741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10" name="Oval 262"/>
              <p:cNvSpPr>
                <a:spLocks noChangeArrowheads="1"/>
              </p:cNvSpPr>
              <p:nvPr/>
            </p:nvSpPr>
            <p:spPr bwMode="auto">
              <a:xfrm rot="6999305">
                <a:off x="2902" y="3967"/>
                <a:ext cx="53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11" name="Oval 263"/>
              <p:cNvSpPr>
                <a:spLocks noChangeArrowheads="1"/>
              </p:cNvSpPr>
              <p:nvPr/>
            </p:nvSpPr>
            <p:spPr bwMode="auto">
              <a:xfrm>
                <a:off x="3058" y="3867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12" name="Oval 264"/>
              <p:cNvSpPr>
                <a:spLocks noChangeArrowheads="1"/>
              </p:cNvSpPr>
              <p:nvPr/>
            </p:nvSpPr>
            <p:spPr bwMode="auto">
              <a:xfrm rot="2580345">
                <a:off x="2799" y="3898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13" name="Oval 265"/>
              <p:cNvSpPr>
                <a:spLocks noChangeArrowheads="1"/>
              </p:cNvSpPr>
              <p:nvPr/>
            </p:nvSpPr>
            <p:spPr bwMode="auto">
              <a:xfrm>
                <a:off x="2832" y="3374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14" name="Oval 266"/>
              <p:cNvSpPr>
                <a:spLocks noChangeArrowheads="1"/>
              </p:cNvSpPr>
              <p:nvPr/>
            </p:nvSpPr>
            <p:spPr bwMode="auto">
              <a:xfrm rot="2580345">
                <a:off x="3036" y="3384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15" name="Oval 267"/>
              <p:cNvSpPr>
                <a:spLocks noChangeArrowheads="1"/>
              </p:cNvSpPr>
              <p:nvPr/>
            </p:nvSpPr>
            <p:spPr bwMode="auto">
              <a:xfrm rot="6999305">
                <a:off x="2903" y="3547"/>
                <a:ext cx="52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16" name="Oval 268"/>
              <p:cNvSpPr>
                <a:spLocks noChangeArrowheads="1"/>
              </p:cNvSpPr>
              <p:nvPr/>
            </p:nvSpPr>
            <p:spPr bwMode="auto">
              <a:xfrm>
                <a:off x="3114" y="3563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17" name="Oval 269"/>
              <p:cNvSpPr>
                <a:spLocks noChangeArrowheads="1"/>
              </p:cNvSpPr>
              <p:nvPr/>
            </p:nvSpPr>
            <p:spPr bwMode="auto">
              <a:xfrm rot="2580345">
                <a:off x="2979" y="3667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18" name="Oval 270"/>
              <p:cNvSpPr>
                <a:spLocks noChangeArrowheads="1"/>
              </p:cNvSpPr>
              <p:nvPr/>
            </p:nvSpPr>
            <p:spPr bwMode="auto">
              <a:xfrm>
                <a:off x="2832" y="2965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19" name="Oval 271"/>
              <p:cNvSpPr>
                <a:spLocks noChangeArrowheads="1"/>
              </p:cNvSpPr>
              <p:nvPr/>
            </p:nvSpPr>
            <p:spPr bwMode="auto">
              <a:xfrm rot="2580345">
                <a:off x="3081" y="2944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20" name="Oval 272"/>
              <p:cNvSpPr>
                <a:spLocks noChangeArrowheads="1"/>
              </p:cNvSpPr>
              <p:nvPr/>
            </p:nvSpPr>
            <p:spPr bwMode="auto">
              <a:xfrm rot="6999305">
                <a:off x="2964" y="3145"/>
                <a:ext cx="53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21" name="Oval 273"/>
              <p:cNvSpPr>
                <a:spLocks noChangeArrowheads="1"/>
              </p:cNvSpPr>
              <p:nvPr/>
            </p:nvSpPr>
            <p:spPr bwMode="auto">
              <a:xfrm>
                <a:off x="3120" y="3072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22" name="Oval 274"/>
              <p:cNvSpPr>
                <a:spLocks noChangeArrowheads="1"/>
              </p:cNvSpPr>
              <p:nvPr/>
            </p:nvSpPr>
            <p:spPr bwMode="auto">
              <a:xfrm rot="2580345">
                <a:off x="2799" y="3195"/>
                <a:ext cx="56" cy="85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23" name="Oval 275"/>
              <p:cNvSpPr>
                <a:spLocks noChangeArrowheads="1"/>
              </p:cNvSpPr>
              <p:nvPr/>
            </p:nvSpPr>
            <p:spPr bwMode="auto">
              <a:xfrm>
                <a:off x="3295" y="2965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24" name="Oval 276"/>
              <p:cNvSpPr>
                <a:spLocks noChangeArrowheads="1"/>
              </p:cNvSpPr>
              <p:nvPr/>
            </p:nvSpPr>
            <p:spPr bwMode="auto">
              <a:xfrm rot="2580345">
                <a:off x="3600" y="2923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25" name="Oval 277"/>
              <p:cNvSpPr>
                <a:spLocks noChangeArrowheads="1"/>
              </p:cNvSpPr>
              <p:nvPr/>
            </p:nvSpPr>
            <p:spPr bwMode="auto">
              <a:xfrm rot="6999305">
                <a:off x="3360" y="3228"/>
                <a:ext cx="52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26" name="Oval 278"/>
              <p:cNvSpPr>
                <a:spLocks noChangeArrowheads="1"/>
              </p:cNvSpPr>
              <p:nvPr/>
            </p:nvSpPr>
            <p:spPr bwMode="auto">
              <a:xfrm>
                <a:off x="3510" y="3238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27" name="Oval 279"/>
              <p:cNvSpPr>
                <a:spLocks noChangeArrowheads="1"/>
              </p:cNvSpPr>
              <p:nvPr/>
            </p:nvSpPr>
            <p:spPr bwMode="auto">
              <a:xfrm rot="2580345">
                <a:off x="3171" y="3227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28" name="Oval 280"/>
              <p:cNvSpPr>
                <a:spLocks noChangeArrowheads="1"/>
              </p:cNvSpPr>
              <p:nvPr/>
            </p:nvSpPr>
            <p:spPr bwMode="auto">
              <a:xfrm>
                <a:off x="3679" y="3038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29" name="Oval 281"/>
              <p:cNvSpPr>
                <a:spLocks noChangeArrowheads="1"/>
              </p:cNvSpPr>
              <p:nvPr/>
            </p:nvSpPr>
            <p:spPr bwMode="auto">
              <a:xfrm rot="2580345">
                <a:off x="3893" y="2913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30" name="Oval 282"/>
              <p:cNvSpPr>
                <a:spLocks noChangeArrowheads="1"/>
              </p:cNvSpPr>
              <p:nvPr/>
            </p:nvSpPr>
            <p:spPr bwMode="auto">
              <a:xfrm rot="6999305">
                <a:off x="3754" y="3209"/>
                <a:ext cx="53" cy="90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31" name="Oval 283"/>
              <p:cNvSpPr>
                <a:spLocks noChangeArrowheads="1"/>
              </p:cNvSpPr>
              <p:nvPr/>
            </p:nvSpPr>
            <p:spPr bwMode="auto">
              <a:xfrm>
                <a:off x="3995" y="3112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32" name="Oval 284"/>
              <p:cNvSpPr>
                <a:spLocks noChangeArrowheads="1"/>
              </p:cNvSpPr>
              <p:nvPr/>
            </p:nvSpPr>
            <p:spPr bwMode="auto">
              <a:xfrm rot="2580345">
                <a:off x="3453" y="3091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33" name="Rectangle 286"/>
              <p:cNvSpPr>
                <a:spLocks noChangeArrowheads="1"/>
              </p:cNvSpPr>
              <p:nvPr/>
            </p:nvSpPr>
            <p:spPr bwMode="auto">
              <a:xfrm>
                <a:off x="1392" y="2880"/>
                <a:ext cx="1344" cy="1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34" name="Oval 287"/>
              <p:cNvSpPr>
                <a:spLocks noChangeArrowheads="1"/>
              </p:cNvSpPr>
              <p:nvPr/>
            </p:nvSpPr>
            <p:spPr bwMode="auto">
              <a:xfrm>
                <a:off x="1940" y="3426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35" name="Oval 288"/>
              <p:cNvSpPr>
                <a:spLocks noChangeArrowheads="1"/>
              </p:cNvSpPr>
              <p:nvPr/>
            </p:nvSpPr>
            <p:spPr bwMode="auto">
              <a:xfrm rot="2580345">
                <a:off x="2155" y="3384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36" name="Oval 289"/>
              <p:cNvSpPr>
                <a:spLocks noChangeArrowheads="1"/>
              </p:cNvSpPr>
              <p:nvPr/>
            </p:nvSpPr>
            <p:spPr bwMode="auto">
              <a:xfrm rot="6999305">
                <a:off x="2050" y="3616"/>
                <a:ext cx="52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37" name="Oval 290"/>
              <p:cNvSpPr>
                <a:spLocks noChangeArrowheads="1"/>
              </p:cNvSpPr>
              <p:nvPr/>
            </p:nvSpPr>
            <p:spPr bwMode="auto">
              <a:xfrm>
                <a:off x="2256" y="3605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38" name="Oval 291"/>
              <p:cNvSpPr>
                <a:spLocks noChangeArrowheads="1"/>
              </p:cNvSpPr>
              <p:nvPr/>
            </p:nvSpPr>
            <p:spPr bwMode="auto">
              <a:xfrm rot="2580345">
                <a:off x="1906" y="3594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39" name="Oval 292"/>
              <p:cNvSpPr>
                <a:spLocks noChangeArrowheads="1"/>
              </p:cNvSpPr>
              <p:nvPr/>
            </p:nvSpPr>
            <p:spPr bwMode="auto">
              <a:xfrm>
                <a:off x="2592" y="3504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40" name="Oval 293"/>
              <p:cNvSpPr>
                <a:spLocks noChangeArrowheads="1"/>
              </p:cNvSpPr>
              <p:nvPr/>
            </p:nvSpPr>
            <p:spPr bwMode="auto">
              <a:xfrm rot="2580345">
                <a:off x="2617" y="3322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41" name="Oval 294"/>
              <p:cNvSpPr>
                <a:spLocks noChangeArrowheads="1"/>
              </p:cNvSpPr>
              <p:nvPr/>
            </p:nvSpPr>
            <p:spPr bwMode="auto">
              <a:xfrm rot="6999305">
                <a:off x="2449" y="3549"/>
                <a:ext cx="53" cy="90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42" name="Oval 295"/>
              <p:cNvSpPr>
                <a:spLocks noChangeArrowheads="1"/>
              </p:cNvSpPr>
              <p:nvPr/>
            </p:nvSpPr>
            <p:spPr bwMode="auto">
              <a:xfrm>
                <a:off x="2595" y="3647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43" name="Oval 296"/>
              <p:cNvSpPr>
                <a:spLocks noChangeArrowheads="1"/>
              </p:cNvSpPr>
              <p:nvPr/>
            </p:nvSpPr>
            <p:spPr bwMode="auto">
              <a:xfrm rot="2580345">
                <a:off x="2352" y="3408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44" name="Oval 297"/>
              <p:cNvSpPr>
                <a:spLocks noChangeArrowheads="1"/>
              </p:cNvSpPr>
              <p:nvPr/>
            </p:nvSpPr>
            <p:spPr bwMode="auto">
              <a:xfrm>
                <a:off x="2414" y="3772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45" name="Oval 298"/>
              <p:cNvSpPr>
                <a:spLocks noChangeArrowheads="1"/>
              </p:cNvSpPr>
              <p:nvPr/>
            </p:nvSpPr>
            <p:spPr bwMode="auto">
              <a:xfrm rot="2580345">
                <a:off x="2584" y="3803"/>
                <a:ext cx="56" cy="85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46" name="Oval 299"/>
              <p:cNvSpPr>
                <a:spLocks noChangeArrowheads="1"/>
              </p:cNvSpPr>
              <p:nvPr/>
            </p:nvSpPr>
            <p:spPr bwMode="auto">
              <a:xfrm rot="6999305">
                <a:off x="2450" y="3967"/>
                <a:ext cx="53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47" name="Oval 300"/>
              <p:cNvSpPr>
                <a:spLocks noChangeArrowheads="1"/>
              </p:cNvSpPr>
              <p:nvPr/>
            </p:nvSpPr>
            <p:spPr bwMode="auto">
              <a:xfrm>
                <a:off x="2595" y="3992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48" name="Oval 301"/>
              <p:cNvSpPr>
                <a:spLocks noChangeArrowheads="1"/>
              </p:cNvSpPr>
              <p:nvPr/>
            </p:nvSpPr>
            <p:spPr bwMode="auto">
              <a:xfrm rot="2580345">
                <a:off x="2267" y="3992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49" name="Oval 302"/>
              <p:cNvSpPr>
                <a:spLocks noChangeArrowheads="1"/>
              </p:cNvSpPr>
              <p:nvPr/>
            </p:nvSpPr>
            <p:spPr bwMode="auto">
              <a:xfrm>
                <a:off x="1951" y="3793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50" name="Oval 303"/>
              <p:cNvSpPr>
                <a:spLocks noChangeArrowheads="1"/>
              </p:cNvSpPr>
              <p:nvPr/>
            </p:nvSpPr>
            <p:spPr bwMode="auto">
              <a:xfrm rot="2580345">
                <a:off x="2245" y="3751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51" name="Oval 304"/>
              <p:cNvSpPr>
                <a:spLocks noChangeArrowheads="1"/>
              </p:cNvSpPr>
              <p:nvPr/>
            </p:nvSpPr>
            <p:spPr bwMode="auto">
              <a:xfrm rot="6999305">
                <a:off x="2020" y="3968"/>
                <a:ext cx="53" cy="90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52" name="Oval 305"/>
              <p:cNvSpPr>
                <a:spLocks noChangeArrowheads="1"/>
              </p:cNvSpPr>
              <p:nvPr/>
            </p:nvSpPr>
            <p:spPr bwMode="auto">
              <a:xfrm>
                <a:off x="2166" y="3908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53" name="Oval 306"/>
              <p:cNvSpPr>
                <a:spLocks noChangeArrowheads="1"/>
              </p:cNvSpPr>
              <p:nvPr/>
            </p:nvSpPr>
            <p:spPr bwMode="auto">
              <a:xfrm rot="2580345">
                <a:off x="1816" y="4003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54" name="Oval 307"/>
              <p:cNvSpPr>
                <a:spLocks noChangeArrowheads="1"/>
              </p:cNvSpPr>
              <p:nvPr/>
            </p:nvSpPr>
            <p:spPr bwMode="auto">
              <a:xfrm>
                <a:off x="1432" y="3709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55" name="Oval 308"/>
              <p:cNvSpPr>
                <a:spLocks noChangeArrowheads="1"/>
              </p:cNvSpPr>
              <p:nvPr/>
            </p:nvSpPr>
            <p:spPr bwMode="auto">
              <a:xfrm rot="2580345">
                <a:off x="1737" y="3741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56" name="Oval 309"/>
              <p:cNvSpPr>
                <a:spLocks noChangeArrowheads="1"/>
              </p:cNvSpPr>
              <p:nvPr/>
            </p:nvSpPr>
            <p:spPr bwMode="auto">
              <a:xfrm rot="6999305">
                <a:off x="1558" y="3967"/>
                <a:ext cx="53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57" name="Oval 310"/>
              <p:cNvSpPr>
                <a:spLocks noChangeArrowheads="1"/>
              </p:cNvSpPr>
              <p:nvPr/>
            </p:nvSpPr>
            <p:spPr bwMode="auto">
              <a:xfrm>
                <a:off x="1714" y="3867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58" name="Oval 311"/>
              <p:cNvSpPr>
                <a:spLocks noChangeArrowheads="1"/>
              </p:cNvSpPr>
              <p:nvPr/>
            </p:nvSpPr>
            <p:spPr bwMode="auto">
              <a:xfrm rot="2580345">
                <a:off x="1455" y="3898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59" name="Oval 312"/>
              <p:cNvSpPr>
                <a:spLocks noChangeArrowheads="1"/>
              </p:cNvSpPr>
              <p:nvPr/>
            </p:nvSpPr>
            <p:spPr bwMode="auto">
              <a:xfrm>
                <a:off x="1488" y="3374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60" name="Oval 313"/>
              <p:cNvSpPr>
                <a:spLocks noChangeArrowheads="1"/>
              </p:cNvSpPr>
              <p:nvPr/>
            </p:nvSpPr>
            <p:spPr bwMode="auto">
              <a:xfrm rot="2580345">
                <a:off x="1692" y="3384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61" name="Oval 314"/>
              <p:cNvSpPr>
                <a:spLocks noChangeArrowheads="1"/>
              </p:cNvSpPr>
              <p:nvPr/>
            </p:nvSpPr>
            <p:spPr bwMode="auto">
              <a:xfrm rot="6999305">
                <a:off x="1559" y="3547"/>
                <a:ext cx="52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62" name="Oval 315"/>
              <p:cNvSpPr>
                <a:spLocks noChangeArrowheads="1"/>
              </p:cNvSpPr>
              <p:nvPr/>
            </p:nvSpPr>
            <p:spPr bwMode="auto">
              <a:xfrm>
                <a:off x="1770" y="3563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63" name="Oval 316"/>
              <p:cNvSpPr>
                <a:spLocks noChangeArrowheads="1"/>
              </p:cNvSpPr>
              <p:nvPr/>
            </p:nvSpPr>
            <p:spPr bwMode="auto">
              <a:xfrm rot="2580345">
                <a:off x="1635" y="3667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64" name="Oval 317"/>
              <p:cNvSpPr>
                <a:spLocks noChangeArrowheads="1"/>
              </p:cNvSpPr>
              <p:nvPr/>
            </p:nvSpPr>
            <p:spPr bwMode="auto">
              <a:xfrm>
                <a:off x="1488" y="2965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65" name="Oval 318"/>
              <p:cNvSpPr>
                <a:spLocks noChangeArrowheads="1"/>
              </p:cNvSpPr>
              <p:nvPr/>
            </p:nvSpPr>
            <p:spPr bwMode="auto">
              <a:xfrm rot="2580345">
                <a:off x="1737" y="2944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66" name="Oval 319"/>
              <p:cNvSpPr>
                <a:spLocks noChangeArrowheads="1"/>
              </p:cNvSpPr>
              <p:nvPr/>
            </p:nvSpPr>
            <p:spPr bwMode="auto">
              <a:xfrm rot="6999305">
                <a:off x="1620" y="3145"/>
                <a:ext cx="53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67" name="Oval 320"/>
              <p:cNvSpPr>
                <a:spLocks noChangeArrowheads="1"/>
              </p:cNvSpPr>
              <p:nvPr/>
            </p:nvSpPr>
            <p:spPr bwMode="auto">
              <a:xfrm>
                <a:off x="1782" y="3091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68" name="Oval 321"/>
              <p:cNvSpPr>
                <a:spLocks noChangeArrowheads="1"/>
              </p:cNvSpPr>
              <p:nvPr/>
            </p:nvSpPr>
            <p:spPr bwMode="auto">
              <a:xfrm rot="2580345">
                <a:off x="1455" y="3195"/>
                <a:ext cx="56" cy="85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69" name="Oval 322"/>
              <p:cNvSpPr>
                <a:spLocks noChangeArrowheads="1"/>
              </p:cNvSpPr>
              <p:nvPr/>
            </p:nvSpPr>
            <p:spPr bwMode="auto">
              <a:xfrm>
                <a:off x="1951" y="2965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70" name="Oval 323"/>
              <p:cNvSpPr>
                <a:spLocks noChangeArrowheads="1"/>
              </p:cNvSpPr>
              <p:nvPr/>
            </p:nvSpPr>
            <p:spPr bwMode="auto">
              <a:xfrm rot="2580345">
                <a:off x="2256" y="2923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71" name="Oval 324"/>
              <p:cNvSpPr>
                <a:spLocks noChangeArrowheads="1"/>
              </p:cNvSpPr>
              <p:nvPr/>
            </p:nvSpPr>
            <p:spPr bwMode="auto">
              <a:xfrm rot="6999305">
                <a:off x="2016" y="3228"/>
                <a:ext cx="52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72" name="Oval 325"/>
              <p:cNvSpPr>
                <a:spLocks noChangeArrowheads="1"/>
              </p:cNvSpPr>
              <p:nvPr/>
            </p:nvSpPr>
            <p:spPr bwMode="auto">
              <a:xfrm>
                <a:off x="2166" y="3238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73" name="Oval 326"/>
              <p:cNvSpPr>
                <a:spLocks noChangeArrowheads="1"/>
              </p:cNvSpPr>
              <p:nvPr/>
            </p:nvSpPr>
            <p:spPr bwMode="auto">
              <a:xfrm rot="2580345">
                <a:off x="1827" y="3227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74" name="Oval 327"/>
              <p:cNvSpPr>
                <a:spLocks noChangeArrowheads="1"/>
              </p:cNvSpPr>
              <p:nvPr/>
            </p:nvSpPr>
            <p:spPr bwMode="auto">
              <a:xfrm>
                <a:off x="2335" y="3038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75" name="Oval 328"/>
              <p:cNvSpPr>
                <a:spLocks noChangeArrowheads="1"/>
              </p:cNvSpPr>
              <p:nvPr/>
            </p:nvSpPr>
            <p:spPr bwMode="auto">
              <a:xfrm rot="2580345">
                <a:off x="2549" y="2913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76" name="Oval 329"/>
              <p:cNvSpPr>
                <a:spLocks noChangeArrowheads="1"/>
              </p:cNvSpPr>
              <p:nvPr/>
            </p:nvSpPr>
            <p:spPr bwMode="auto">
              <a:xfrm rot="6999305">
                <a:off x="2410" y="3209"/>
                <a:ext cx="53" cy="90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77" name="Oval 330"/>
              <p:cNvSpPr>
                <a:spLocks noChangeArrowheads="1"/>
              </p:cNvSpPr>
              <p:nvPr/>
            </p:nvSpPr>
            <p:spPr bwMode="auto">
              <a:xfrm>
                <a:off x="2651" y="3112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78" name="Oval 331"/>
              <p:cNvSpPr>
                <a:spLocks noChangeArrowheads="1"/>
              </p:cNvSpPr>
              <p:nvPr/>
            </p:nvSpPr>
            <p:spPr bwMode="auto">
              <a:xfrm rot="2580345">
                <a:off x="2109" y="3091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79" name="Rectangle 333"/>
              <p:cNvSpPr>
                <a:spLocks noChangeArrowheads="1"/>
              </p:cNvSpPr>
              <p:nvPr/>
            </p:nvSpPr>
            <p:spPr bwMode="auto">
              <a:xfrm>
                <a:off x="1392" y="1632"/>
                <a:ext cx="1344" cy="1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80" name="Oval 334"/>
              <p:cNvSpPr>
                <a:spLocks noChangeArrowheads="1"/>
              </p:cNvSpPr>
              <p:nvPr/>
            </p:nvSpPr>
            <p:spPr bwMode="auto">
              <a:xfrm>
                <a:off x="1940" y="2178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81" name="Oval 335"/>
              <p:cNvSpPr>
                <a:spLocks noChangeArrowheads="1"/>
              </p:cNvSpPr>
              <p:nvPr/>
            </p:nvSpPr>
            <p:spPr bwMode="auto">
              <a:xfrm rot="2580345">
                <a:off x="2155" y="2136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82" name="Oval 336"/>
              <p:cNvSpPr>
                <a:spLocks noChangeArrowheads="1"/>
              </p:cNvSpPr>
              <p:nvPr/>
            </p:nvSpPr>
            <p:spPr bwMode="auto">
              <a:xfrm rot="6999305">
                <a:off x="2050" y="2368"/>
                <a:ext cx="52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83" name="Oval 337"/>
              <p:cNvSpPr>
                <a:spLocks noChangeArrowheads="1"/>
              </p:cNvSpPr>
              <p:nvPr/>
            </p:nvSpPr>
            <p:spPr bwMode="auto">
              <a:xfrm>
                <a:off x="2256" y="2357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84" name="Oval 338"/>
              <p:cNvSpPr>
                <a:spLocks noChangeArrowheads="1"/>
              </p:cNvSpPr>
              <p:nvPr/>
            </p:nvSpPr>
            <p:spPr bwMode="auto">
              <a:xfrm rot="2580345">
                <a:off x="1906" y="2346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85" name="Oval 339"/>
              <p:cNvSpPr>
                <a:spLocks noChangeArrowheads="1"/>
              </p:cNvSpPr>
              <p:nvPr/>
            </p:nvSpPr>
            <p:spPr bwMode="auto">
              <a:xfrm>
                <a:off x="2380" y="2126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86" name="Oval 340"/>
              <p:cNvSpPr>
                <a:spLocks noChangeArrowheads="1"/>
              </p:cNvSpPr>
              <p:nvPr/>
            </p:nvSpPr>
            <p:spPr bwMode="auto">
              <a:xfrm rot="2580345">
                <a:off x="2617" y="2074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87" name="Oval 341"/>
              <p:cNvSpPr>
                <a:spLocks noChangeArrowheads="1"/>
              </p:cNvSpPr>
              <p:nvPr/>
            </p:nvSpPr>
            <p:spPr bwMode="auto">
              <a:xfrm rot="6999305">
                <a:off x="2466" y="2382"/>
                <a:ext cx="53" cy="90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88" name="Oval 342"/>
              <p:cNvSpPr>
                <a:spLocks noChangeArrowheads="1"/>
              </p:cNvSpPr>
              <p:nvPr/>
            </p:nvSpPr>
            <p:spPr bwMode="auto">
              <a:xfrm>
                <a:off x="2640" y="2256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89" name="Oval 343"/>
              <p:cNvSpPr>
                <a:spLocks noChangeArrowheads="1"/>
              </p:cNvSpPr>
              <p:nvPr/>
            </p:nvSpPr>
            <p:spPr bwMode="auto">
              <a:xfrm rot="2580345">
                <a:off x="2177" y="2220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90" name="Oval 344"/>
              <p:cNvSpPr>
                <a:spLocks noChangeArrowheads="1"/>
              </p:cNvSpPr>
              <p:nvPr/>
            </p:nvSpPr>
            <p:spPr bwMode="auto">
              <a:xfrm>
                <a:off x="2414" y="2524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91" name="Oval 345"/>
              <p:cNvSpPr>
                <a:spLocks noChangeArrowheads="1"/>
              </p:cNvSpPr>
              <p:nvPr/>
            </p:nvSpPr>
            <p:spPr bwMode="auto">
              <a:xfrm rot="2580345">
                <a:off x="2584" y="2555"/>
                <a:ext cx="56" cy="85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92" name="Oval 346"/>
              <p:cNvSpPr>
                <a:spLocks noChangeArrowheads="1"/>
              </p:cNvSpPr>
              <p:nvPr/>
            </p:nvSpPr>
            <p:spPr bwMode="auto">
              <a:xfrm rot="6999305">
                <a:off x="2450" y="2719"/>
                <a:ext cx="53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93" name="Oval 347"/>
              <p:cNvSpPr>
                <a:spLocks noChangeArrowheads="1"/>
              </p:cNvSpPr>
              <p:nvPr/>
            </p:nvSpPr>
            <p:spPr bwMode="auto">
              <a:xfrm>
                <a:off x="2595" y="2744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94" name="Oval 348"/>
              <p:cNvSpPr>
                <a:spLocks noChangeArrowheads="1"/>
              </p:cNvSpPr>
              <p:nvPr/>
            </p:nvSpPr>
            <p:spPr bwMode="auto">
              <a:xfrm rot="2580345">
                <a:off x="2267" y="2744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95" name="Oval 349"/>
              <p:cNvSpPr>
                <a:spLocks noChangeArrowheads="1"/>
              </p:cNvSpPr>
              <p:nvPr/>
            </p:nvSpPr>
            <p:spPr bwMode="auto">
              <a:xfrm>
                <a:off x="1951" y="2545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96" name="Oval 350"/>
              <p:cNvSpPr>
                <a:spLocks noChangeArrowheads="1"/>
              </p:cNvSpPr>
              <p:nvPr/>
            </p:nvSpPr>
            <p:spPr bwMode="auto">
              <a:xfrm rot="2580345">
                <a:off x="2245" y="2503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97" name="Oval 351"/>
              <p:cNvSpPr>
                <a:spLocks noChangeArrowheads="1"/>
              </p:cNvSpPr>
              <p:nvPr/>
            </p:nvSpPr>
            <p:spPr bwMode="auto">
              <a:xfrm rot="6999305">
                <a:off x="2020" y="2720"/>
                <a:ext cx="53" cy="90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98" name="Oval 352"/>
              <p:cNvSpPr>
                <a:spLocks noChangeArrowheads="1"/>
              </p:cNvSpPr>
              <p:nvPr/>
            </p:nvSpPr>
            <p:spPr bwMode="auto">
              <a:xfrm>
                <a:off x="2166" y="2660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199" name="Oval 353"/>
              <p:cNvSpPr>
                <a:spLocks noChangeArrowheads="1"/>
              </p:cNvSpPr>
              <p:nvPr/>
            </p:nvSpPr>
            <p:spPr bwMode="auto">
              <a:xfrm rot="2580345">
                <a:off x="1816" y="2755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00" name="Oval 354"/>
              <p:cNvSpPr>
                <a:spLocks noChangeArrowheads="1"/>
              </p:cNvSpPr>
              <p:nvPr/>
            </p:nvSpPr>
            <p:spPr bwMode="auto">
              <a:xfrm>
                <a:off x="1432" y="2461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01" name="Oval 355"/>
              <p:cNvSpPr>
                <a:spLocks noChangeArrowheads="1"/>
              </p:cNvSpPr>
              <p:nvPr/>
            </p:nvSpPr>
            <p:spPr bwMode="auto">
              <a:xfrm rot="2580345">
                <a:off x="1737" y="2493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02" name="Oval 356"/>
              <p:cNvSpPr>
                <a:spLocks noChangeArrowheads="1"/>
              </p:cNvSpPr>
              <p:nvPr/>
            </p:nvSpPr>
            <p:spPr bwMode="auto">
              <a:xfrm rot="6999305">
                <a:off x="1555" y="2813"/>
                <a:ext cx="53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03" name="Oval 357"/>
              <p:cNvSpPr>
                <a:spLocks noChangeArrowheads="1"/>
              </p:cNvSpPr>
              <p:nvPr/>
            </p:nvSpPr>
            <p:spPr bwMode="auto">
              <a:xfrm>
                <a:off x="1714" y="2619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04" name="Oval 358"/>
              <p:cNvSpPr>
                <a:spLocks noChangeArrowheads="1"/>
              </p:cNvSpPr>
              <p:nvPr/>
            </p:nvSpPr>
            <p:spPr bwMode="auto">
              <a:xfrm rot="2580345">
                <a:off x="1455" y="2650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05" name="Oval 359"/>
              <p:cNvSpPr>
                <a:spLocks noChangeArrowheads="1"/>
              </p:cNvSpPr>
              <p:nvPr/>
            </p:nvSpPr>
            <p:spPr bwMode="auto">
              <a:xfrm>
                <a:off x="1488" y="2126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06" name="Oval 360"/>
              <p:cNvSpPr>
                <a:spLocks noChangeArrowheads="1"/>
              </p:cNvSpPr>
              <p:nvPr/>
            </p:nvSpPr>
            <p:spPr bwMode="auto">
              <a:xfrm rot="2580345">
                <a:off x="1692" y="2136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07" name="Oval 361"/>
              <p:cNvSpPr>
                <a:spLocks noChangeArrowheads="1"/>
              </p:cNvSpPr>
              <p:nvPr/>
            </p:nvSpPr>
            <p:spPr bwMode="auto">
              <a:xfrm rot="6999305">
                <a:off x="1559" y="2299"/>
                <a:ext cx="52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08" name="Oval 362"/>
              <p:cNvSpPr>
                <a:spLocks noChangeArrowheads="1"/>
              </p:cNvSpPr>
              <p:nvPr/>
            </p:nvSpPr>
            <p:spPr bwMode="auto">
              <a:xfrm>
                <a:off x="1770" y="2315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09" name="Oval 363"/>
              <p:cNvSpPr>
                <a:spLocks noChangeArrowheads="1"/>
              </p:cNvSpPr>
              <p:nvPr/>
            </p:nvSpPr>
            <p:spPr bwMode="auto">
              <a:xfrm rot="2580345">
                <a:off x="1635" y="2419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10" name="Oval 364"/>
              <p:cNvSpPr>
                <a:spLocks noChangeArrowheads="1"/>
              </p:cNvSpPr>
              <p:nvPr/>
            </p:nvSpPr>
            <p:spPr bwMode="auto">
              <a:xfrm>
                <a:off x="1488" y="1717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11" name="Oval 365"/>
              <p:cNvSpPr>
                <a:spLocks noChangeArrowheads="1"/>
              </p:cNvSpPr>
              <p:nvPr/>
            </p:nvSpPr>
            <p:spPr bwMode="auto">
              <a:xfrm rot="2580345">
                <a:off x="1737" y="1696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12" name="Oval 366"/>
              <p:cNvSpPr>
                <a:spLocks noChangeArrowheads="1"/>
              </p:cNvSpPr>
              <p:nvPr/>
            </p:nvSpPr>
            <p:spPr bwMode="auto">
              <a:xfrm rot="6999305">
                <a:off x="1620" y="1897"/>
                <a:ext cx="53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13" name="Oval 367"/>
              <p:cNvSpPr>
                <a:spLocks noChangeArrowheads="1"/>
              </p:cNvSpPr>
              <p:nvPr/>
            </p:nvSpPr>
            <p:spPr bwMode="auto">
              <a:xfrm>
                <a:off x="1782" y="1843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14" name="Oval 368"/>
              <p:cNvSpPr>
                <a:spLocks noChangeArrowheads="1"/>
              </p:cNvSpPr>
              <p:nvPr/>
            </p:nvSpPr>
            <p:spPr bwMode="auto">
              <a:xfrm rot="2580345">
                <a:off x="1455" y="1947"/>
                <a:ext cx="56" cy="85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15" name="Oval 369"/>
              <p:cNvSpPr>
                <a:spLocks noChangeArrowheads="1"/>
              </p:cNvSpPr>
              <p:nvPr/>
            </p:nvSpPr>
            <p:spPr bwMode="auto">
              <a:xfrm>
                <a:off x="1951" y="1717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16" name="Oval 370"/>
              <p:cNvSpPr>
                <a:spLocks noChangeArrowheads="1"/>
              </p:cNvSpPr>
              <p:nvPr/>
            </p:nvSpPr>
            <p:spPr bwMode="auto">
              <a:xfrm rot="2580345">
                <a:off x="2256" y="1675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17" name="Oval 371"/>
              <p:cNvSpPr>
                <a:spLocks noChangeArrowheads="1"/>
              </p:cNvSpPr>
              <p:nvPr/>
            </p:nvSpPr>
            <p:spPr bwMode="auto">
              <a:xfrm rot="6999305">
                <a:off x="2016" y="1980"/>
                <a:ext cx="52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18" name="Oval 372"/>
              <p:cNvSpPr>
                <a:spLocks noChangeArrowheads="1"/>
              </p:cNvSpPr>
              <p:nvPr/>
            </p:nvSpPr>
            <p:spPr bwMode="auto">
              <a:xfrm>
                <a:off x="2166" y="1990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19" name="Oval 373"/>
              <p:cNvSpPr>
                <a:spLocks noChangeArrowheads="1"/>
              </p:cNvSpPr>
              <p:nvPr/>
            </p:nvSpPr>
            <p:spPr bwMode="auto">
              <a:xfrm rot="2580345">
                <a:off x="1827" y="1979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20" name="Oval 374"/>
              <p:cNvSpPr>
                <a:spLocks noChangeArrowheads="1"/>
              </p:cNvSpPr>
              <p:nvPr/>
            </p:nvSpPr>
            <p:spPr bwMode="auto">
              <a:xfrm>
                <a:off x="2335" y="1790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21" name="Oval 375"/>
              <p:cNvSpPr>
                <a:spLocks noChangeArrowheads="1"/>
              </p:cNvSpPr>
              <p:nvPr/>
            </p:nvSpPr>
            <p:spPr bwMode="auto">
              <a:xfrm rot="2580345">
                <a:off x="2640" y="1680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22" name="Oval 376"/>
              <p:cNvSpPr>
                <a:spLocks noChangeArrowheads="1"/>
              </p:cNvSpPr>
              <p:nvPr/>
            </p:nvSpPr>
            <p:spPr bwMode="auto">
              <a:xfrm rot="6999305">
                <a:off x="2410" y="1961"/>
                <a:ext cx="53" cy="90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23" name="Oval 377"/>
              <p:cNvSpPr>
                <a:spLocks noChangeArrowheads="1"/>
              </p:cNvSpPr>
              <p:nvPr/>
            </p:nvSpPr>
            <p:spPr bwMode="auto">
              <a:xfrm>
                <a:off x="2651" y="1864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24" name="Oval 378"/>
              <p:cNvSpPr>
                <a:spLocks noChangeArrowheads="1"/>
              </p:cNvSpPr>
              <p:nvPr/>
            </p:nvSpPr>
            <p:spPr bwMode="auto">
              <a:xfrm rot="2580345">
                <a:off x="2109" y="1843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25" name="Rectangle 380"/>
              <p:cNvSpPr>
                <a:spLocks noChangeArrowheads="1"/>
              </p:cNvSpPr>
              <p:nvPr/>
            </p:nvSpPr>
            <p:spPr bwMode="auto">
              <a:xfrm>
                <a:off x="1392" y="384"/>
                <a:ext cx="1344" cy="1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26" name="Oval 381"/>
              <p:cNvSpPr>
                <a:spLocks noChangeArrowheads="1"/>
              </p:cNvSpPr>
              <p:nvPr/>
            </p:nvSpPr>
            <p:spPr bwMode="auto">
              <a:xfrm>
                <a:off x="1940" y="930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27" name="Oval 382"/>
              <p:cNvSpPr>
                <a:spLocks noChangeArrowheads="1"/>
              </p:cNvSpPr>
              <p:nvPr/>
            </p:nvSpPr>
            <p:spPr bwMode="auto">
              <a:xfrm rot="2580345">
                <a:off x="2155" y="888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28" name="Oval 383"/>
              <p:cNvSpPr>
                <a:spLocks noChangeArrowheads="1"/>
              </p:cNvSpPr>
              <p:nvPr/>
            </p:nvSpPr>
            <p:spPr bwMode="auto">
              <a:xfrm rot="6999305">
                <a:off x="2050" y="1120"/>
                <a:ext cx="52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29" name="Oval 384"/>
              <p:cNvSpPr>
                <a:spLocks noChangeArrowheads="1"/>
              </p:cNvSpPr>
              <p:nvPr/>
            </p:nvSpPr>
            <p:spPr bwMode="auto">
              <a:xfrm>
                <a:off x="2256" y="1109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30" name="Oval 385"/>
              <p:cNvSpPr>
                <a:spLocks noChangeArrowheads="1"/>
              </p:cNvSpPr>
              <p:nvPr/>
            </p:nvSpPr>
            <p:spPr bwMode="auto">
              <a:xfrm rot="2580345">
                <a:off x="1906" y="1098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31" name="Oval 386"/>
              <p:cNvSpPr>
                <a:spLocks noChangeArrowheads="1"/>
              </p:cNvSpPr>
              <p:nvPr/>
            </p:nvSpPr>
            <p:spPr bwMode="auto">
              <a:xfrm>
                <a:off x="2352" y="864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32" name="Oval 387"/>
              <p:cNvSpPr>
                <a:spLocks noChangeArrowheads="1"/>
              </p:cNvSpPr>
              <p:nvPr/>
            </p:nvSpPr>
            <p:spPr bwMode="auto">
              <a:xfrm rot="2580345">
                <a:off x="2617" y="826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33" name="Oval 388"/>
              <p:cNvSpPr>
                <a:spLocks noChangeArrowheads="1"/>
              </p:cNvSpPr>
              <p:nvPr/>
            </p:nvSpPr>
            <p:spPr bwMode="auto">
              <a:xfrm rot="6999305">
                <a:off x="2449" y="1053"/>
                <a:ext cx="53" cy="90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34" name="Oval 389"/>
              <p:cNvSpPr>
                <a:spLocks noChangeArrowheads="1"/>
              </p:cNvSpPr>
              <p:nvPr/>
            </p:nvSpPr>
            <p:spPr bwMode="auto">
              <a:xfrm>
                <a:off x="2595" y="1151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35" name="Oval 390"/>
              <p:cNvSpPr>
                <a:spLocks noChangeArrowheads="1"/>
              </p:cNvSpPr>
              <p:nvPr/>
            </p:nvSpPr>
            <p:spPr bwMode="auto">
              <a:xfrm rot="2580345">
                <a:off x="2177" y="972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36" name="Oval 391"/>
              <p:cNvSpPr>
                <a:spLocks noChangeArrowheads="1"/>
              </p:cNvSpPr>
              <p:nvPr/>
            </p:nvSpPr>
            <p:spPr bwMode="auto">
              <a:xfrm>
                <a:off x="2414" y="1276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37" name="Oval 392"/>
              <p:cNvSpPr>
                <a:spLocks noChangeArrowheads="1"/>
              </p:cNvSpPr>
              <p:nvPr/>
            </p:nvSpPr>
            <p:spPr bwMode="auto">
              <a:xfrm rot="2580345">
                <a:off x="2584" y="1307"/>
                <a:ext cx="56" cy="85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38" name="Oval 393"/>
              <p:cNvSpPr>
                <a:spLocks noChangeArrowheads="1"/>
              </p:cNvSpPr>
              <p:nvPr/>
            </p:nvSpPr>
            <p:spPr bwMode="auto">
              <a:xfrm rot="6999305">
                <a:off x="2467" y="1613"/>
                <a:ext cx="53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39" name="Oval 394"/>
              <p:cNvSpPr>
                <a:spLocks noChangeArrowheads="1"/>
              </p:cNvSpPr>
              <p:nvPr/>
            </p:nvSpPr>
            <p:spPr bwMode="auto">
              <a:xfrm>
                <a:off x="2595" y="1496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40" name="Oval 395"/>
              <p:cNvSpPr>
                <a:spLocks noChangeArrowheads="1"/>
              </p:cNvSpPr>
              <p:nvPr/>
            </p:nvSpPr>
            <p:spPr bwMode="auto">
              <a:xfrm rot="2580345">
                <a:off x="2267" y="1496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41" name="Oval 396"/>
              <p:cNvSpPr>
                <a:spLocks noChangeArrowheads="1"/>
              </p:cNvSpPr>
              <p:nvPr/>
            </p:nvSpPr>
            <p:spPr bwMode="auto">
              <a:xfrm>
                <a:off x="1951" y="1297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42" name="Oval 397"/>
              <p:cNvSpPr>
                <a:spLocks noChangeArrowheads="1"/>
              </p:cNvSpPr>
              <p:nvPr/>
            </p:nvSpPr>
            <p:spPr bwMode="auto">
              <a:xfrm rot="2580345">
                <a:off x="2245" y="1255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43" name="Oval 398"/>
              <p:cNvSpPr>
                <a:spLocks noChangeArrowheads="1"/>
              </p:cNvSpPr>
              <p:nvPr/>
            </p:nvSpPr>
            <p:spPr bwMode="auto">
              <a:xfrm rot="6999305">
                <a:off x="2020" y="1472"/>
                <a:ext cx="53" cy="90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44" name="Oval 399"/>
              <p:cNvSpPr>
                <a:spLocks noChangeArrowheads="1"/>
              </p:cNvSpPr>
              <p:nvPr/>
            </p:nvSpPr>
            <p:spPr bwMode="auto">
              <a:xfrm>
                <a:off x="2166" y="1412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45" name="Oval 400"/>
              <p:cNvSpPr>
                <a:spLocks noChangeArrowheads="1"/>
              </p:cNvSpPr>
              <p:nvPr/>
            </p:nvSpPr>
            <p:spPr bwMode="auto">
              <a:xfrm rot="2580345">
                <a:off x="1816" y="1507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46" name="Oval 401"/>
              <p:cNvSpPr>
                <a:spLocks noChangeArrowheads="1"/>
              </p:cNvSpPr>
              <p:nvPr/>
            </p:nvSpPr>
            <p:spPr bwMode="auto">
              <a:xfrm>
                <a:off x="1432" y="1213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47" name="Oval 402"/>
              <p:cNvSpPr>
                <a:spLocks noChangeArrowheads="1"/>
              </p:cNvSpPr>
              <p:nvPr/>
            </p:nvSpPr>
            <p:spPr bwMode="auto">
              <a:xfrm rot="2580345">
                <a:off x="1737" y="1245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48" name="Oval 403"/>
              <p:cNvSpPr>
                <a:spLocks noChangeArrowheads="1"/>
              </p:cNvSpPr>
              <p:nvPr/>
            </p:nvSpPr>
            <p:spPr bwMode="auto">
              <a:xfrm rot="6999305">
                <a:off x="1603" y="1565"/>
                <a:ext cx="53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49" name="Oval 404"/>
              <p:cNvSpPr>
                <a:spLocks noChangeArrowheads="1"/>
              </p:cNvSpPr>
              <p:nvPr/>
            </p:nvSpPr>
            <p:spPr bwMode="auto">
              <a:xfrm>
                <a:off x="1714" y="1371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50" name="Oval 405"/>
              <p:cNvSpPr>
                <a:spLocks noChangeArrowheads="1"/>
              </p:cNvSpPr>
              <p:nvPr/>
            </p:nvSpPr>
            <p:spPr bwMode="auto">
              <a:xfrm rot="2580345">
                <a:off x="1455" y="1402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51" name="Oval 406"/>
              <p:cNvSpPr>
                <a:spLocks noChangeArrowheads="1"/>
              </p:cNvSpPr>
              <p:nvPr/>
            </p:nvSpPr>
            <p:spPr bwMode="auto">
              <a:xfrm>
                <a:off x="1488" y="878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52" name="Oval 407"/>
              <p:cNvSpPr>
                <a:spLocks noChangeArrowheads="1"/>
              </p:cNvSpPr>
              <p:nvPr/>
            </p:nvSpPr>
            <p:spPr bwMode="auto">
              <a:xfrm rot="2580345">
                <a:off x="1692" y="888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53" name="Oval 408"/>
              <p:cNvSpPr>
                <a:spLocks noChangeArrowheads="1"/>
              </p:cNvSpPr>
              <p:nvPr/>
            </p:nvSpPr>
            <p:spPr bwMode="auto">
              <a:xfrm rot="6999305">
                <a:off x="1559" y="1051"/>
                <a:ext cx="52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54" name="Oval 409"/>
              <p:cNvSpPr>
                <a:spLocks noChangeArrowheads="1"/>
              </p:cNvSpPr>
              <p:nvPr/>
            </p:nvSpPr>
            <p:spPr bwMode="auto">
              <a:xfrm>
                <a:off x="1770" y="1067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55" name="Oval 410"/>
              <p:cNvSpPr>
                <a:spLocks noChangeArrowheads="1"/>
              </p:cNvSpPr>
              <p:nvPr/>
            </p:nvSpPr>
            <p:spPr bwMode="auto">
              <a:xfrm rot="2580345">
                <a:off x="1635" y="1171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56" name="Oval 411"/>
              <p:cNvSpPr>
                <a:spLocks noChangeArrowheads="1"/>
              </p:cNvSpPr>
              <p:nvPr/>
            </p:nvSpPr>
            <p:spPr bwMode="auto">
              <a:xfrm>
                <a:off x="1488" y="469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57" name="Oval 412"/>
              <p:cNvSpPr>
                <a:spLocks noChangeArrowheads="1"/>
              </p:cNvSpPr>
              <p:nvPr/>
            </p:nvSpPr>
            <p:spPr bwMode="auto">
              <a:xfrm rot="2580345">
                <a:off x="1737" y="448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58" name="Oval 413"/>
              <p:cNvSpPr>
                <a:spLocks noChangeArrowheads="1"/>
              </p:cNvSpPr>
              <p:nvPr/>
            </p:nvSpPr>
            <p:spPr bwMode="auto">
              <a:xfrm rot="6999305">
                <a:off x="1620" y="649"/>
                <a:ext cx="53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59" name="Oval 414"/>
              <p:cNvSpPr>
                <a:spLocks noChangeArrowheads="1"/>
              </p:cNvSpPr>
              <p:nvPr/>
            </p:nvSpPr>
            <p:spPr bwMode="auto">
              <a:xfrm>
                <a:off x="1782" y="595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60" name="Oval 415"/>
              <p:cNvSpPr>
                <a:spLocks noChangeArrowheads="1"/>
              </p:cNvSpPr>
              <p:nvPr/>
            </p:nvSpPr>
            <p:spPr bwMode="auto">
              <a:xfrm rot="2580345">
                <a:off x="1455" y="699"/>
                <a:ext cx="56" cy="85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61" name="Oval 416"/>
              <p:cNvSpPr>
                <a:spLocks noChangeArrowheads="1"/>
              </p:cNvSpPr>
              <p:nvPr/>
            </p:nvSpPr>
            <p:spPr bwMode="auto">
              <a:xfrm>
                <a:off x="1951" y="469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62" name="Oval 417"/>
              <p:cNvSpPr>
                <a:spLocks noChangeArrowheads="1"/>
              </p:cNvSpPr>
              <p:nvPr/>
            </p:nvSpPr>
            <p:spPr bwMode="auto">
              <a:xfrm rot="2580345">
                <a:off x="2256" y="427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63" name="Oval 418"/>
              <p:cNvSpPr>
                <a:spLocks noChangeArrowheads="1"/>
              </p:cNvSpPr>
              <p:nvPr/>
            </p:nvSpPr>
            <p:spPr bwMode="auto">
              <a:xfrm rot="6999305">
                <a:off x="2016" y="732"/>
                <a:ext cx="52" cy="91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64" name="Oval 419"/>
              <p:cNvSpPr>
                <a:spLocks noChangeArrowheads="1"/>
              </p:cNvSpPr>
              <p:nvPr/>
            </p:nvSpPr>
            <p:spPr bwMode="auto">
              <a:xfrm>
                <a:off x="2166" y="742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65" name="Oval 420"/>
              <p:cNvSpPr>
                <a:spLocks noChangeArrowheads="1"/>
              </p:cNvSpPr>
              <p:nvPr/>
            </p:nvSpPr>
            <p:spPr bwMode="auto">
              <a:xfrm rot="2580345">
                <a:off x="1827" y="731"/>
                <a:ext cx="56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66" name="Oval 421"/>
              <p:cNvSpPr>
                <a:spLocks noChangeArrowheads="1"/>
              </p:cNvSpPr>
              <p:nvPr/>
            </p:nvSpPr>
            <p:spPr bwMode="auto">
              <a:xfrm>
                <a:off x="2335" y="542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67" name="Oval 422"/>
              <p:cNvSpPr>
                <a:spLocks noChangeArrowheads="1"/>
              </p:cNvSpPr>
              <p:nvPr/>
            </p:nvSpPr>
            <p:spPr bwMode="auto">
              <a:xfrm rot="2580345">
                <a:off x="2549" y="417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68" name="Oval 423"/>
              <p:cNvSpPr>
                <a:spLocks noChangeArrowheads="1"/>
              </p:cNvSpPr>
              <p:nvPr/>
            </p:nvSpPr>
            <p:spPr bwMode="auto">
              <a:xfrm rot="6999305">
                <a:off x="2410" y="713"/>
                <a:ext cx="53" cy="90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69" name="Oval 424"/>
              <p:cNvSpPr>
                <a:spLocks noChangeArrowheads="1"/>
              </p:cNvSpPr>
              <p:nvPr/>
            </p:nvSpPr>
            <p:spPr bwMode="auto">
              <a:xfrm>
                <a:off x="2651" y="616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70" name="Oval 425"/>
              <p:cNvSpPr>
                <a:spLocks noChangeArrowheads="1"/>
              </p:cNvSpPr>
              <p:nvPr/>
            </p:nvSpPr>
            <p:spPr bwMode="auto">
              <a:xfrm rot="2580345">
                <a:off x="2109" y="595"/>
                <a:ext cx="57" cy="84"/>
              </a:xfrm>
              <a:prstGeom prst="ellipse">
                <a:avLst/>
              </a:prstGeom>
              <a:solidFill>
                <a:schemeClr val="accent1">
                  <a:alpha val="47842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  <p:sp>
            <p:nvSpPr>
              <p:cNvPr id="36271" name="Rectangle 437"/>
              <p:cNvSpPr>
                <a:spLocks noChangeArrowheads="1"/>
              </p:cNvSpPr>
              <p:nvPr/>
            </p:nvSpPr>
            <p:spPr bwMode="auto">
              <a:xfrm>
                <a:off x="1392" y="384"/>
                <a:ext cx="4032" cy="374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 b="1">
                  <a:latin typeface="Times New Roman" pitchFamily="18" charset="0"/>
                </a:endParaRPr>
              </a:p>
            </p:txBody>
          </p:sp>
        </p:grpSp>
        <p:grpSp>
          <p:nvGrpSpPr>
            <p:cNvPr id="35849" name="Group 430"/>
            <p:cNvGrpSpPr>
              <a:grpSpLocks/>
            </p:cNvGrpSpPr>
            <p:nvPr/>
          </p:nvGrpSpPr>
          <p:grpSpPr bwMode="auto">
            <a:xfrm>
              <a:off x="2747" y="2795"/>
              <a:ext cx="972" cy="571"/>
              <a:chOff x="2543" y="1019"/>
              <a:chExt cx="2624" cy="2438"/>
            </a:xfrm>
          </p:grpSpPr>
          <p:sp>
            <p:nvSpPr>
              <p:cNvPr id="35850" name="Line 429"/>
              <p:cNvSpPr>
                <a:spLocks noChangeShapeType="1"/>
              </p:cNvSpPr>
              <p:nvPr/>
            </p:nvSpPr>
            <p:spPr bwMode="auto">
              <a:xfrm flipV="1">
                <a:off x="3079" y="2263"/>
                <a:ext cx="2088" cy="55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5851" name="Line 430"/>
              <p:cNvSpPr>
                <a:spLocks noChangeShapeType="1"/>
              </p:cNvSpPr>
              <p:nvPr/>
            </p:nvSpPr>
            <p:spPr bwMode="auto">
              <a:xfrm>
                <a:off x="3088" y="2871"/>
                <a:ext cx="775" cy="58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5852" name="Line 431"/>
              <p:cNvSpPr>
                <a:spLocks noChangeShapeType="1"/>
              </p:cNvSpPr>
              <p:nvPr/>
            </p:nvSpPr>
            <p:spPr bwMode="auto">
              <a:xfrm flipH="1">
                <a:off x="2559" y="2869"/>
                <a:ext cx="458" cy="57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5853" name="Line 432"/>
              <p:cNvSpPr>
                <a:spLocks noChangeShapeType="1"/>
              </p:cNvSpPr>
              <p:nvPr/>
            </p:nvSpPr>
            <p:spPr bwMode="auto">
              <a:xfrm flipH="1" flipV="1">
                <a:off x="2551" y="2283"/>
                <a:ext cx="456" cy="51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5854" name="Line 433"/>
              <p:cNvSpPr>
                <a:spLocks noChangeShapeType="1"/>
              </p:cNvSpPr>
              <p:nvPr/>
            </p:nvSpPr>
            <p:spPr bwMode="auto">
              <a:xfrm flipV="1">
                <a:off x="3084" y="2253"/>
                <a:ext cx="771" cy="56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5855" name="Line 434"/>
              <p:cNvSpPr>
                <a:spLocks noChangeShapeType="1"/>
              </p:cNvSpPr>
              <p:nvPr/>
            </p:nvSpPr>
            <p:spPr bwMode="auto">
              <a:xfrm flipH="1" flipV="1">
                <a:off x="2543" y="1035"/>
                <a:ext cx="490" cy="1763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35856" name="Line 435"/>
              <p:cNvSpPr>
                <a:spLocks noChangeShapeType="1"/>
              </p:cNvSpPr>
              <p:nvPr/>
            </p:nvSpPr>
            <p:spPr bwMode="auto">
              <a:xfrm flipV="1">
                <a:off x="3055" y="1019"/>
                <a:ext cx="808" cy="177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</p:grpSp>
      <p:sp>
        <p:nvSpPr>
          <p:cNvPr id="434" name="Text Box 5"/>
          <p:cNvSpPr txBox="1">
            <a:spLocks noChangeArrowheads="1"/>
          </p:cNvSpPr>
          <p:nvPr/>
        </p:nvSpPr>
        <p:spPr bwMode="auto">
          <a:xfrm>
            <a:off x="154655" y="1088740"/>
            <a:ext cx="8820087" cy="193899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marL="266700" indent="-266700" eaLnBrk="1" hangingPunct="1"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Times New Roman" pitchFamily="18" charset="0"/>
              </a:rPr>
              <a:t>How do we find the distribution of velocity and positions for systems with interactions?</a:t>
            </a:r>
          </a:p>
          <a:p>
            <a:pPr marL="266700" indent="-266700" eaLnBrk="1" hangingPunct="1">
              <a:buFont typeface="Arial" panose="020B0604020202020204" pitchFamily="34" charset="0"/>
              <a:buChar char="•"/>
              <a:defRPr/>
            </a:pPr>
            <a:endParaRPr lang="en-US" sz="2000" dirty="0">
              <a:latin typeface="Times New Roman" pitchFamily="18" charset="0"/>
            </a:endParaRPr>
          </a:p>
          <a:p>
            <a:pPr marL="266700" indent="-266700" eaLnBrk="1" hangingPunct="1"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Times New Roman" pitchFamily="18" charset="0"/>
              </a:rPr>
              <a:t>Do attractive forces increase the probability of finding molecules closer together?</a:t>
            </a:r>
          </a:p>
          <a:p>
            <a:pPr marL="266700" indent="-266700" eaLnBrk="1" hangingPunct="1">
              <a:buFont typeface="Arial" panose="020B0604020202020204" pitchFamily="34" charset="0"/>
              <a:buChar char="•"/>
              <a:defRPr/>
            </a:pPr>
            <a:endParaRPr lang="en-US" sz="2000" dirty="0">
              <a:latin typeface="Times New Roman" pitchFamily="18" charset="0"/>
            </a:endParaRPr>
          </a:p>
          <a:p>
            <a:pPr marL="266700" indent="-266700" eaLnBrk="1" hangingPunct="1"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Times New Roman" pitchFamily="18" charset="0"/>
              </a:rPr>
              <a:t>Do repulsive forces increase the probability of finding molecules farther apart? </a:t>
            </a:r>
          </a:p>
        </p:txBody>
      </p:sp>
      <p:sp>
        <p:nvSpPr>
          <p:cNvPr id="430" name="Text Box 5"/>
          <p:cNvSpPr txBox="1">
            <a:spLocks noChangeArrowheads="1"/>
          </p:cNvSpPr>
          <p:nvPr/>
        </p:nvSpPr>
        <p:spPr bwMode="auto">
          <a:xfrm>
            <a:off x="4427984" y="3614494"/>
            <a:ext cx="4398219" cy="1015663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en-US" sz="2000" dirty="0" smtClean="0">
                <a:latin typeface="Times New Roman" pitchFamily="18" charset="0"/>
              </a:rPr>
              <a:t>Interactions between molecules lead to cause spatial and energetic correlations between neighboring molecules</a:t>
            </a:r>
            <a:endParaRPr lang="en-US" sz="2000" dirty="0">
              <a:latin typeface="Times New Roman" pitchFamily="18" charset="0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9390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6010" x="5375275" y="6134100"/>
          <p14:tracePt t="6312" x="5367338" y="6108700"/>
          <p14:tracePt t="6325" x="5357813" y="6072188"/>
          <p14:tracePt t="6339" x="5330825" y="6018213"/>
          <p14:tracePt t="6363" x="5286375" y="5991225"/>
          <p14:tracePt t="6376" x="5259388" y="5938838"/>
          <p14:tracePt t="6387" x="5197475" y="5867400"/>
          <p14:tracePt t="6401" x="5133975" y="5786438"/>
          <p14:tracePt t="6411" x="5027613" y="5634038"/>
          <p14:tracePt t="6423" x="4803775" y="5214938"/>
          <p14:tracePt t="6448" x="4598988" y="4875213"/>
          <p14:tracePt t="6473" x="4518025" y="4732338"/>
          <p14:tracePt t="6484" x="4303713" y="4411663"/>
          <p14:tracePt t="6517" x="4125913" y="4187825"/>
          <p14:tracePt t="6535" x="3983038" y="3929063"/>
          <p14:tracePt t="6557" x="3929063" y="3822700"/>
          <p14:tracePt t="6566" x="3919538" y="3741738"/>
          <p14:tracePt t="6583" x="3919538" y="3598863"/>
          <p14:tracePt t="6619" x="3990975" y="3527425"/>
          <p14:tracePt t="6861" x="3946525" y="3482975"/>
          <p14:tracePt t="6875" x="3857625" y="3313113"/>
          <p14:tracePt t="6899" x="3803650" y="3179763"/>
          <p14:tracePt t="6910" x="3697288" y="2894013"/>
          <p14:tracePt t="6937" x="3643313" y="2643188"/>
          <p14:tracePt t="6959" x="3616325" y="2562225"/>
          <p14:tracePt t="6972" x="3608388" y="2438400"/>
          <p14:tracePt t="7005" x="3608388" y="2411413"/>
          <p14:tracePt t="7302" x="3608388" y="2322513"/>
          <p14:tracePt t="7315" x="3687763" y="2062163"/>
          <p14:tracePt t="7336" x="3768725" y="1866900"/>
          <p14:tracePt t="7364" x="3813175" y="1803400"/>
          <p14:tracePt t="7376" x="3857625" y="1776413"/>
          <p14:tracePt t="7399" x="3894138" y="1758950"/>
          <p14:tracePt t="7410" x="3929063" y="1751013"/>
          <p14:tracePt t="7423" x="3946525" y="1741488"/>
          <p14:tracePt t="7556" x="3946525" y="1758950"/>
          <p14:tracePt t="7581" x="3946525" y="1768475"/>
          <p14:tracePt t="7593" x="3946525" y="1776413"/>
          <p14:tracePt t="7656" x="3983038" y="1776413"/>
          <p14:tracePt t="7669" x="3990975" y="1776413"/>
          <p14:tracePt t="7679" x="4010025" y="1776413"/>
          <p14:tracePt t="7692" x="4027488" y="1768475"/>
          <p14:tracePt t="7716" x="4062413" y="1751013"/>
          <p14:tracePt t="7728" x="4071938" y="1741488"/>
          <p14:tracePt t="7742" x="4071938" y="1731963"/>
          <p14:tracePt t="7775" x="4089400" y="1724025"/>
          <p14:tracePt t="9477" x="4251325" y="1670050"/>
          <p14:tracePt t="9506" x="4652963" y="1554163"/>
          <p14:tracePt t="9522" x="4929188" y="1482725"/>
          <p14:tracePt t="9533" x="5170488" y="1438275"/>
          <p14:tracePt t="9545" x="5303838" y="1411288"/>
          <p14:tracePt t="9560" x="5510213" y="1384300"/>
          <p14:tracePt t="9586" x="5589588" y="1384300"/>
          <p14:tracePt t="9614" x="5634038" y="1384300"/>
          <p14:tracePt t="9632" x="5653088" y="1401763"/>
          <p14:tracePt t="9643" x="5697538" y="1446213"/>
          <p14:tracePt t="9668" x="5715000" y="1455738"/>
          <p14:tracePt t="9688" x="5724525" y="1465263"/>
          <p14:tracePt t="9704" x="5741988" y="1473200"/>
          <p14:tracePt t="9728" x="5759450" y="1473200"/>
          <p14:tracePt t="15237" x="5759450" y="1482725"/>
          <p14:tracePt t="15271" x="5759450" y="1500188"/>
          <p14:tracePt t="15288" x="5759450" y="1509713"/>
          <p14:tracePt t="15335" x="5759450" y="1517650"/>
          <p14:tracePt t="15347" x="5759450" y="1527175"/>
          <p14:tracePt t="15372" x="5751513" y="1536700"/>
          <p14:tracePt t="23874" x="5724525" y="1536700"/>
          <p14:tracePt t="23883" x="5653088" y="1562100"/>
          <p14:tracePt t="23897" x="5589588" y="1598613"/>
          <p14:tracePt t="23921" x="5419725" y="1679575"/>
          <p14:tracePt t="23945" x="5303838" y="1758950"/>
          <p14:tracePt t="23956" x="5180013" y="1839913"/>
          <p14:tracePt t="23970" x="5054600" y="1901825"/>
          <p14:tracePt t="23982" x="4813300" y="2009775"/>
          <p14:tracePt t="24004" x="4705350" y="2089150"/>
          <p14:tracePt t="24016" x="4537075" y="2205038"/>
          <p14:tracePt t="24042" x="4465638" y="2276475"/>
          <p14:tracePt t="24053" x="4402138" y="2374900"/>
          <p14:tracePt t="24064" x="4357688" y="2446338"/>
          <p14:tracePt t="24079" x="4303713" y="2527300"/>
          <p14:tracePt t="24102" x="4251325" y="2562225"/>
          <p14:tracePt t="24116" x="4241800" y="2571750"/>
          <p14:tracePt t="24149" x="4232275" y="2589213"/>
          <p14:tracePt t="24384" x="4214813" y="2589213"/>
          <p14:tracePt t="24395" x="4098925" y="2670175"/>
          <p14:tracePt t="24420" x="3473450" y="3125788"/>
          <p14:tracePt t="24445" x="2955925" y="3633788"/>
          <p14:tracePt t="24457" x="2840038" y="3795713"/>
          <p14:tracePt t="24480" x="2776538" y="3902075"/>
          <p14:tracePt t="24493" x="2741613" y="4027488"/>
          <p14:tracePt t="24504" x="2679700" y="4251325"/>
          <p14:tracePt t="24529" x="2670175" y="4313238"/>
          <p14:tracePt t="24542" x="2633663" y="4411663"/>
          <p14:tracePt t="24554" x="2625725" y="4446588"/>
          <p14:tracePt t="24569" x="2608263" y="4473575"/>
          <p14:tracePt t="24590" x="2589213" y="4491038"/>
          <p14:tracePt t="24863" x="2509838" y="4527550"/>
          <p14:tracePt t="24872" x="2411413" y="4572000"/>
          <p14:tracePt t="24883" x="2295525" y="4633913"/>
          <p14:tracePt t="24907" x="2179638" y="4714875"/>
          <p14:tracePt t="24918" x="2062163" y="4803775"/>
          <p14:tracePt t="24932" x="2017713" y="4830763"/>
          <p14:tracePt t="24954" x="2000250" y="4857750"/>
          <p14:tracePt t="24973" x="1973263" y="4902200"/>
          <p14:tracePt t="24993" x="1946275" y="4929188"/>
          <p14:tracePt t="25011" x="1938338" y="4938713"/>
          <p14:tracePt t="25031" x="1928813" y="4956175"/>
          <p14:tracePt t="25782" x="1919288" y="4956175"/>
          <p14:tracePt t="25804" x="1901825" y="4857750"/>
          <p14:tracePt t="25822" x="1884363" y="4768850"/>
          <p14:tracePt t="25833" x="1884363" y="4741863"/>
          <p14:tracePt t="25858" x="1866900" y="4705350"/>
          <p14:tracePt t="25870" x="1847850" y="4660900"/>
          <p14:tracePt t="25882" x="1839913" y="4633913"/>
          <p14:tracePt t="25906" x="1830388" y="4572000"/>
          <p14:tracePt t="25917" x="1830388" y="4554538"/>
          <p14:tracePt t="25932" x="1830388" y="4537075"/>
          <p14:tracePt t="25954" x="1830388" y="4518025"/>
          <p14:tracePt t="25978" x="1830388" y="4500563"/>
          <p14:tracePt t="25992" x="1830388" y="4483100"/>
          <p14:tracePt t="26022" x="1830388" y="4473575"/>
          <p14:tracePt t="26042" x="1857375" y="4465638"/>
          <p14:tracePt t="26053" x="1919288" y="4429125"/>
          <p14:tracePt t="26067" x="1955800" y="4419600"/>
          <p14:tracePt t="26089" x="2017713" y="4394200"/>
          <p14:tracePt t="26103" x="2054225" y="4384675"/>
          <p14:tracePt t="26126" x="2081213" y="4375150"/>
          <p14:tracePt t="26138" x="2125663" y="4375150"/>
          <p14:tracePt t="26150" x="2143125" y="4375150"/>
          <p14:tracePt t="26174" x="2160588" y="4375150"/>
          <p14:tracePt t="26186" x="2224088" y="4375150"/>
          <p14:tracePt t="26201" x="2251075" y="4375150"/>
          <p14:tracePt t="26223" x="2268538" y="4375150"/>
          <p14:tracePt t="26234" x="2312988" y="4375150"/>
          <p14:tracePt t="26259" x="2330450" y="4384675"/>
          <p14:tracePt t="26272" x="2374900" y="4402138"/>
          <p14:tracePt t="26285" x="2393950" y="4419600"/>
          <p14:tracePt t="26308" x="2419350" y="4465638"/>
          <p14:tracePt t="26319" x="2482850" y="4527550"/>
          <p14:tracePt t="26344" x="2500313" y="4554538"/>
          <p14:tracePt t="26357" x="2509838" y="4581525"/>
          <p14:tracePt t="26370" x="2527300" y="4625975"/>
          <p14:tracePt t="26393" x="2544763" y="4652963"/>
          <p14:tracePt t="26404" x="2562225" y="4705350"/>
          <p14:tracePt t="26428" x="2571750" y="4741863"/>
          <p14:tracePt t="26442" x="2581275" y="4795838"/>
          <p14:tracePt t="26467" x="2589213" y="4822825"/>
          <p14:tracePt t="26478" x="2589213" y="4848225"/>
          <p14:tracePt t="26490" x="2598738" y="4911725"/>
          <p14:tracePt t="26523" x="2608263" y="4946650"/>
          <p14:tracePt t="26539" x="2608263" y="4965700"/>
          <p14:tracePt t="26563" x="2608263" y="4973638"/>
          <p14:tracePt t="27831" x="2598738" y="4983163"/>
          <p14:tracePt t="27845" x="2589213" y="4991100"/>
          <p14:tracePt t="27857" x="2527300" y="5010150"/>
          <p14:tracePt t="27868" x="2500313" y="5010150"/>
          <p14:tracePt t="27897" x="2438400" y="5018088"/>
          <p14:tracePt t="27916" x="2357438" y="5018088"/>
          <p14:tracePt t="27942" x="2312988" y="5018088"/>
          <p14:tracePt t="27952" x="2214563" y="5000625"/>
          <p14:tracePt t="27977" x="2170113" y="4983163"/>
          <p14:tracePt t="27989" x="2125663" y="4938713"/>
          <p14:tracePt t="28001" x="2036763" y="4822825"/>
          <p14:tracePt t="28025" x="2000250" y="4732338"/>
          <p14:tracePt t="28038" x="1973263" y="4697413"/>
          <p14:tracePt t="28052" x="1938338" y="4643438"/>
          <p14:tracePt t="28067" x="1919288" y="4625975"/>
          <p14:tracePt t="28109" x="1919288" y="4608513"/>
          <p14:tracePt t="28135" x="1973263" y="4581525"/>
          <p14:tracePt t="28148" x="2000250" y="4562475"/>
          <p14:tracePt t="28623" x="2000250" y="4510088"/>
          <p14:tracePt t="28647" x="2000250" y="4456113"/>
          <p14:tracePt t="28659" x="2000250" y="4241800"/>
          <p14:tracePt t="28688" x="2000250" y="4010025"/>
          <p14:tracePt t="28709" x="2000250" y="3919538"/>
          <p14:tracePt t="28720" x="2009775" y="3830638"/>
          <p14:tracePt t="28732" x="2062163" y="3544888"/>
          <p14:tracePt t="28756" x="2133600" y="3295650"/>
          <p14:tracePt t="28781" x="2187575" y="3170238"/>
          <p14:tracePt t="28793" x="2232025" y="3044825"/>
          <p14:tracePt t="28806" x="2357438" y="2847975"/>
          <p14:tracePt t="28825" x="2419350" y="2776538"/>
          <p14:tracePt t="28842" x="2500313" y="2714625"/>
          <p14:tracePt t="28866" x="2517775" y="2687638"/>
          <p14:tracePt t="29171" x="2500313" y="2670175"/>
          <p14:tracePt t="29184" x="2446338" y="2633663"/>
          <p14:tracePt t="29196" x="2339975" y="2562225"/>
          <p14:tracePt t="29220" x="2286000" y="2544763"/>
          <p14:tracePt t="29233" x="2224088" y="2517775"/>
          <p14:tracePt t="29245" x="2062163" y="2500313"/>
          <p14:tracePt t="29269" x="1990725" y="2500313"/>
          <p14:tracePt t="29282" x="1866900" y="2500313"/>
          <p14:tracePt t="29294" x="1830388" y="2500313"/>
          <p14:tracePt t="29317" x="1803400" y="2500313"/>
          <p14:tracePt t="29330" x="1776413" y="2500313"/>
          <p14:tracePt t="29365" x="1768475" y="2500313"/>
          <p14:tracePt t="29396" x="1758950" y="2500313"/>
          <p14:tracePt t="29770" x="1751013" y="2500313"/>
          <p14:tracePt t="29780" x="1697038" y="2500313"/>
          <p14:tracePt t="29797" x="1652588" y="2500313"/>
          <p14:tracePt t="29817" x="1562100" y="2473325"/>
          <p14:tracePt t="29845" x="1509713" y="2455863"/>
          <p14:tracePt t="29851" x="1455738" y="2419350"/>
          <p14:tracePt t="29864" x="1419225" y="2401888"/>
          <p14:tracePt t="29877" x="1374775" y="2393950"/>
          <p14:tracePt t="29907" x="1357313" y="2393950"/>
          <p14:tracePt t="29929" x="1339850" y="2393950"/>
          <p14:tracePt t="29939" x="1330325" y="2393950"/>
          <p14:tracePt t="29948" x="1312863" y="2393950"/>
          <p14:tracePt t="29987" x="1303338" y="2393950"/>
          <p14:tracePt t="30066" x="1295400" y="2393950"/>
          <p14:tracePt t="30085" x="1285875" y="2393950"/>
          <p14:tracePt t="30779" x="1303338" y="2393950"/>
          <p14:tracePt t="30787" x="1330325" y="2393950"/>
          <p14:tracePt t="30808" x="1401763" y="2393950"/>
          <p14:tracePt t="30828" x="1482725" y="2393950"/>
          <p14:tracePt t="30841" x="1517650" y="2393950"/>
          <p14:tracePt t="30865" x="1544638" y="2393950"/>
          <p14:tracePt t="30876" x="1571625" y="2393950"/>
          <p14:tracePt t="30899" x="1625600" y="2393950"/>
          <p14:tracePt t="30921" x="1679575" y="2393950"/>
          <p14:tracePt t="30932" x="1704975" y="2393950"/>
          <p14:tracePt t="30942" x="1731963" y="2393950"/>
          <p14:tracePt t="30962" x="1758950" y="2393950"/>
          <p14:tracePt t="30975" x="1776413" y="2393950"/>
          <p14:tracePt t="31163" x="1758950" y="2393950"/>
          <p14:tracePt t="31182" x="1731963" y="2411413"/>
          <p14:tracePt t="31194" x="1704975" y="2438400"/>
          <p14:tracePt t="31217" x="1652588" y="2490788"/>
          <p14:tracePt t="31230" x="1490663" y="2679700"/>
          <p14:tracePt t="31244" x="1419225" y="2759075"/>
          <p14:tracePt t="31259" x="1347788" y="2847975"/>
          <p14:tracePt t="31279" x="1276350" y="2928938"/>
          <p14:tracePt t="31305" x="1258888" y="2955925"/>
          <p14:tracePt t="31315" x="1241425" y="2982913"/>
          <p14:tracePt t="31345" x="1241425" y="2990850"/>
          <p14:tracePt t="31758" x="1303338" y="2990850"/>
          <p14:tracePt t="31787" x="1357313" y="2990850"/>
          <p14:tracePt t="31798" x="1393825" y="2990850"/>
          <p14:tracePt t="31815" x="1428750" y="2990850"/>
          <p14:tracePt t="31826" x="1509713" y="2990850"/>
          <p14:tracePt t="31851" x="1554163" y="3000375"/>
          <p14:tracePt t="31868" x="1616075" y="3000375"/>
          <p14:tracePt t="31898" x="1660525" y="3009900"/>
          <p14:tracePt t="31913" x="1679575" y="3017838"/>
          <p14:tracePt t="31924" x="1704975" y="3027363"/>
          <p14:tracePt t="31937" x="1731963" y="3036888"/>
          <p14:tracePt t="31949" x="1776413" y="3054350"/>
          <p14:tracePt t="31974" x="1803400" y="3054350"/>
          <p14:tracePt t="31987" x="1830388" y="3054350"/>
          <p14:tracePt t="32334" x="1884363" y="3089275"/>
          <p14:tracePt t="32353" x="1919288" y="3116263"/>
          <p14:tracePt t="32364" x="2017713" y="3232150"/>
          <p14:tracePt t="32387" x="2152650" y="3446463"/>
          <p14:tracePt t="32412" x="2214563" y="3554413"/>
          <p14:tracePt t="32424" x="2438400" y="3983038"/>
          <p14:tracePt t="32449" x="2660650" y="4483100"/>
          <p14:tracePt t="33679" x="2660650" y="4491038"/>
          <p14:tracePt t="33692" x="2660650" y="4510088"/>
          <p14:tracePt t="33704" x="2652713" y="4554538"/>
          <p14:tracePt t="33729" x="2643188" y="4562475"/>
          <p14:tracePt t="33741" x="2633663" y="4581525"/>
          <p14:tracePt t="33752" x="2608263" y="4616450"/>
          <p14:tracePt t="33786" x="2581275" y="4633913"/>
          <p14:tracePt t="33803" x="2571750" y="4652963"/>
          <p14:tracePt t="33813" x="2571750" y="4660900"/>
          <p14:tracePt t="33825" x="2554288" y="4660900"/>
          <p14:tracePt t="33838" x="2544763" y="4660900"/>
          <p14:tracePt t="33868" x="2536825" y="4643438"/>
          <p14:tracePt t="34206" x="2517775" y="4598988"/>
          <p14:tracePt t="34227" x="2509838" y="4562475"/>
          <p14:tracePt t="34240" x="2490788" y="4491038"/>
          <p14:tracePt t="34273" x="2482850" y="4411663"/>
          <p14:tracePt t="34283" x="2473325" y="4384675"/>
          <p14:tracePt t="34301" x="2465388" y="4357688"/>
          <p14:tracePt t="34313" x="2455863" y="4303713"/>
          <p14:tracePt t="34337" x="2446338" y="4241800"/>
          <p14:tracePt t="34353" x="2446338" y="4214813"/>
          <p14:tracePt t="34374" x="2438400" y="4179888"/>
          <p14:tracePt t="34399" x="2428875" y="4160838"/>
          <p14:tracePt t="34412" x="2428875" y="4152900"/>
          <p14:tracePt t="34446" x="2419350" y="4152900"/>
          <p14:tracePt t="34473" x="2411413" y="4152900"/>
          <p14:tracePt t="35152" x="2401888" y="4152900"/>
          <p14:tracePt t="35161" x="2339975" y="4160838"/>
          <p14:tracePt t="35178" x="2251075" y="4170363"/>
          <p14:tracePt t="35210" x="2143125" y="4187825"/>
          <p14:tracePt t="35227" x="2071688" y="4214813"/>
          <p14:tracePt t="35239" x="1955800" y="4241800"/>
          <p14:tracePt t="35261" x="1857375" y="4276725"/>
          <p14:tracePt t="35288" x="1822450" y="4286250"/>
          <p14:tracePt t="35300" x="1751013" y="4295775"/>
          <p14:tracePt t="35313" x="1724025" y="4303713"/>
          <p14:tracePt t="35336" x="1704975" y="4303713"/>
          <p14:tracePt t="35348" x="1687513" y="4303713"/>
          <p14:tracePt t="35362" x="1670050" y="4303713"/>
          <p14:tracePt t="35715" x="1660525" y="4330700"/>
          <p14:tracePt t="35727" x="1643063" y="4357688"/>
          <p14:tracePt t="35741" x="1589088" y="4446588"/>
          <p14:tracePt t="35752" x="1571625" y="4483100"/>
          <p14:tracePt t="35776" x="1562100" y="4527550"/>
          <p14:tracePt t="35785" x="1536700" y="4616450"/>
          <p14:tracePt t="35801" x="1536700" y="4660900"/>
          <p14:tracePt t="35824" x="1536700" y="4714875"/>
          <p14:tracePt t="35836" x="1571625" y="4786313"/>
          <p14:tracePt t="35860" x="1608138" y="4830763"/>
          <p14:tracePt t="35871" x="1652588" y="4884738"/>
          <p14:tracePt t="35886" x="1704975" y="4929188"/>
          <p14:tracePt t="36250" x="1741488" y="4973638"/>
          <p14:tracePt t="36274" x="1874838" y="5133975"/>
          <p14:tracePt t="36285" x="1955800" y="5286375"/>
          <p14:tracePt t="36298" x="2143125" y="5562600"/>
          <p14:tracePt t="36324" x="2276475" y="5786438"/>
          <p14:tracePt t="36337" x="2339975" y="5884863"/>
          <p14:tracePt t="36360" x="2455863" y="6037263"/>
          <p14:tracePt t="36386" x="2527300" y="6099175"/>
          <p14:tracePt t="36727" x="2527300" y="6089650"/>
          <p14:tracePt t="36740" x="2536825" y="6054725"/>
          <p14:tracePt t="36750" x="2536825" y="6045200"/>
          <p14:tracePt t="36774" x="2536825" y="6037263"/>
          <p14:tracePt t="36797" x="2554288" y="6000750"/>
          <p14:tracePt t="36811" x="2581275" y="5902325"/>
          <p14:tracePt t="36836" x="2589213" y="5848350"/>
          <p14:tracePt t="36849" x="2652713" y="5643563"/>
          <p14:tracePt t="36871" x="2724150" y="5465763"/>
          <p14:tracePt t="36896" x="2822575" y="5214938"/>
          <p14:tracePt t="36910" x="2884488" y="5099050"/>
          <p14:tracePt t="36932" x="2990850" y="4965700"/>
          <p14:tracePt t="36945" x="3027363" y="4919663"/>
          <p14:tracePt t="36969" x="3071813" y="4894263"/>
          <p14:tracePt t="36982" x="3098800" y="4875213"/>
          <p14:tracePt t="37298" x="3098800" y="4813300"/>
          <p14:tracePt t="37311" x="3098800" y="4616450"/>
          <p14:tracePt t="37322" x="3098800" y="4510088"/>
          <p14:tracePt t="37347" x="3098800" y="4286250"/>
          <p14:tracePt t="37384" x="3089275" y="4098925"/>
          <p14:tracePt t="37395" x="3071813" y="4037013"/>
          <p14:tracePt t="37407" x="3044825" y="3946525"/>
          <p14:tracePt t="37433" x="3017838" y="3875088"/>
          <p14:tracePt t="37446" x="3000375" y="3857625"/>
          <p14:tracePt t="37469" x="2990850" y="3840163"/>
          <p14:tracePt t="37482" x="2955925" y="3822700"/>
          <p14:tracePt t="37504" x="2911475" y="3813175"/>
          <p14:tracePt t="37518" x="2830513" y="3813175"/>
          <p14:tracePt t="37551" x="2759075" y="3822700"/>
          <p14:tracePt t="37566" x="2732088" y="3830638"/>
          <p14:tracePt t="37884" x="2724150" y="3840163"/>
          <p14:tracePt t="37895" x="2705100" y="3848100"/>
          <p14:tracePt t="37910" x="2616200" y="3884613"/>
          <p14:tracePt t="37931" x="2517775" y="3919538"/>
          <p14:tracePt t="37944" x="2393950" y="3973513"/>
          <p14:tracePt t="37954" x="2232025" y="4037013"/>
          <p14:tracePt t="37968" x="2089150" y="4089400"/>
          <p14:tracePt t="37980" x="1901825" y="4170363"/>
          <p14:tracePt t="38007" x="1751013" y="4214813"/>
          <p14:tracePt t="38018" x="1704975" y="4241800"/>
          <p14:tracePt t="38043" x="1652588" y="4268788"/>
          <p14:tracePt t="38056" x="1633538" y="4268788"/>
          <p14:tracePt t="38068" x="1625600" y="4276725"/>
          <p14:tracePt t="38773" x="1633538" y="4276725"/>
          <p14:tracePt t="38790" x="1697038" y="4276725"/>
          <p14:tracePt t="38809" x="1751013" y="4276725"/>
          <p14:tracePt t="38834" x="1812925" y="4295775"/>
          <p14:tracePt t="38845" x="1839913" y="4313238"/>
          <p14:tracePt t="38870" x="1874838" y="4340225"/>
          <p14:tracePt t="38882" x="1901825" y="4357688"/>
          <p14:tracePt t="38894" x="1973263" y="4429125"/>
          <p14:tracePt t="38921" x="2036763" y="4491038"/>
          <p14:tracePt t="38932" x="2071688" y="4545013"/>
          <p14:tracePt t="38944" x="2089150" y="4572000"/>
          <p14:tracePt t="38968" x="2108200" y="4608513"/>
          <p14:tracePt t="38981" x="2133600" y="4633913"/>
          <p14:tracePt t="39298" x="2133600" y="4643438"/>
          <p14:tracePt t="39308" x="2143125" y="4652963"/>
          <p14:tracePt t="39321" x="2170113" y="4679950"/>
          <p14:tracePt t="39346" x="2179638" y="4724400"/>
          <p14:tracePt t="39370" x="2197100" y="4741863"/>
          <p14:tracePt t="39402" x="2214563" y="4786313"/>
          <p14:tracePt t="39410" x="2232025" y="4813300"/>
          <p14:tracePt t="39410" x="2241550" y="4840288"/>
          <p14:tracePt t="39759" x="2241550" y="4848225"/>
          <p14:tracePt t="39773" x="2241550" y="4875213"/>
          <p14:tracePt t="39785" x="2241550" y="4884738"/>
          <p14:tracePt t="39822" x="2241550" y="4911725"/>
          <p14:tracePt t="39834" x="2241550" y="4956175"/>
          <p14:tracePt t="39858" x="2268538" y="4991100"/>
          <p14:tracePt t="39881" x="2276475" y="5010150"/>
          <p14:tracePt t="39894" x="2286000" y="5027613"/>
          <p14:tracePt t="39906" x="2295525" y="5045075"/>
          <p14:tracePt t="39919" x="2303463" y="5072063"/>
          <p14:tracePt t="39942" x="2303463" y="5081588"/>
          <p14:tracePt t="40227" x="2303463" y="5045075"/>
          <p14:tracePt t="40248" x="2303463" y="5010150"/>
          <p14:tracePt t="40288" x="2312988" y="5010150"/>
          <p14:tracePt t="40773" x="2312988" y="5000625"/>
          <p14:tracePt t="40781" x="2312988" y="4983163"/>
          <p14:tracePt t="40856" x="2322513" y="4973638"/>
          <p14:tracePt t="40871" x="2322513" y="4965700"/>
          <p14:tracePt t="40906" x="2322513" y="4956175"/>
          <p14:tracePt t="40917" x="2330450" y="4946650"/>
          <p14:tracePt t="41288" x="2339975" y="4946650"/>
          <p14:tracePt t="41392" x="2347913" y="4946650"/>
          <p14:tracePt t="41466" x="2347913" y="4938713"/>
          <p14:tracePt t="43914" x="2357438" y="4938713"/>
          <p14:tracePt t="43926" x="2374900" y="4938713"/>
          <p14:tracePt t="43938" x="2401888" y="4938713"/>
          <p14:tracePt t="43963" x="2419350" y="4938713"/>
          <p14:tracePt t="43993" x="2438400" y="4946650"/>
          <p14:tracePt t="44011" x="2446338" y="4956175"/>
          <p14:tracePt t="44519" x="2490788" y="4965700"/>
          <p14:tracePt t="44537" x="2527300" y="4983163"/>
          <p14:tracePt t="44549" x="2554288" y="4991100"/>
          <p14:tracePt t="44578" x="2598738" y="5000625"/>
          <p14:tracePt t="44597" x="2608263" y="5010150"/>
          <p14:tracePt t="44610" x="2643188" y="5018088"/>
          <p14:tracePt t="44633" x="2652713" y="5018088"/>
          <p14:tracePt t="44644" x="2670175" y="5045075"/>
          <p14:tracePt t="44669" x="2679700" y="5054600"/>
          <p14:tracePt t="44682" x="2679700" y="5072063"/>
          <p14:tracePt t="44696" x="2687638" y="5126038"/>
          <p14:tracePt t="44728" x="2705100" y="5143500"/>
          <p14:tracePt t="45196" x="2705100" y="5160963"/>
          <p14:tracePt t="45215" x="2697163" y="5180013"/>
          <p14:tracePt t="45243" x="2697163" y="5187950"/>
          <p14:tracePt t="45559" x="2679700" y="5197475"/>
          <p14:tracePt t="45567" x="2581275" y="5197475"/>
          <p14:tracePt t="45597" x="2446338" y="5197475"/>
          <p14:tracePt t="45620" x="2393950" y="5197475"/>
          <p14:tracePt t="45638" x="2339975" y="5197475"/>
          <p14:tracePt t="45650" x="2312988" y="5187950"/>
          <p14:tracePt t="45668" x="2251075" y="5180013"/>
          <p14:tracePt t="45694" x="2241550" y="5180013"/>
          <p14:tracePt t="45705" x="2214563" y="5180013"/>
          <p14:tracePt t="45719" x="2179638" y="5170488"/>
          <p14:tracePt t="45742" x="2170113" y="5160963"/>
          <p14:tracePt t="45755" x="2152650" y="5160963"/>
          <p14:tracePt t="45779" x="2143125" y="5153025"/>
          <p14:tracePt t="45806" x="2143125" y="5143500"/>
          <p14:tracePt t="46024" x="2125663" y="5143500"/>
          <p14:tracePt t="46035" x="2098675" y="5099050"/>
          <p14:tracePt t="46048" x="2017713" y="4965700"/>
          <p14:tracePt t="46071" x="1946275" y="4803775"/>
          <p14:tracePt t="46095" x="1911350" y="4724400"/>
          <p14:tracePt t="46108" x="1857375" y="4616450"/>
          <p14:tracePt t="46134" x="1857375" y="4589463"/>
          <p14:tracePt t="46144" x="1857375" y="4554538"/>
          <p14:tracePt t="46156" x="1866900" y="4500563"/>
          <p14:tracePt t="46180" x="1911350" y="4465638"/>
          <p14:tracePt t="46193" x="1965325" y="4419600"/>
          <p14:tracePt t="46206" x="2179638" y="4286250"/>
          <p14:tracePt t="46231" x="2544763" y="4089400"/>
          <p14:tracePt t="46242" x="2687638" y="4027488"/>
          <p14:tracePt t="46272" x="2867025" y="3946525"/>
          <p14:tracePt t="46291" x="2919413" y="3929063"/>
          <p14:tracePt t="46303" x="2946400" y="3919538"/>
          <p14:tracePt t="46316" x="2982913" y="3911600"/>
          <p14:tracePt t="46328" x="3009900" y="3902075"/>
          <p14:tracePt t="46339" x="3054350" y="3894138"/>
          <p14:tracePt t="46350" x="3098800" y="3894138"/>
          <p14:tracePt t="48550" x="0" y="0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650E52-DEC6-4B1A-94E7-A4F9EEA5CE2E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219212" y="80628"/>
            <a:ext cx="465704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The game plan for statistical mechanics</a:t>
            </a:r>
            <a:endParaRPr lang="en-US" sz="22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60" name="Text Box 5"/>
          <p:cNvSpPr txBox="1">
            <a:spLocks noChangeArrowheads="1"/>
          </p:cNvSpPr>
          <p:nvPr/>
        </p:nvSpPr>
        <p:spPr bwMode="auto">
          <a:xfrm>
            <a:off x="181036" y="685145"/>
            <a:ext cx="8891464" cy="707886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en-US" sz="2000" dirty="0">
                <a:latin typeface="Times New Roman" pitchFamily="18" charset="0"/>
              </a:rPr>
              <a:t>Our goal: Given what we know about the </a:t>
            </a:r>
            <a:r>
              <a:rPr lang="en-US" sz="2000" dirty="0" smtClean="0">
                <a:latin typeface="Times New Roman" pitchFamily="18" charset="0"/>
              </a:rPr>
              <a:t>microscopic structure of </a:t>
            </a:r>
            <a:r>
              <a:rPr lang="en-US" sz="2000" dirty="0">
                <a:latin typeface="Times New Roman" pitchFamily="18" charset="0"/>
              </a:rPr>
              <a:t>the system, how do we </a:t>
            </a:r>
            <a:r>
              <a:rPr lang="en-US" sz="2000" dirty="0" smtClean="0">
                <a:latin typeface="Times New Roman" pitchFamily="18" charset="0"/>
              </a:rPr>
              <a:t>determine macroscopic behavior of </a:t>
            </a:r>
            <a:r>
              <a:rPr lang="en-US" sz="2000" dirty="0">
                <a:latin typeface="Times New Roman" pitchFamily="18" charset="0"/>
              </a:rPr>
              <a:t>the system?</a:t>
            </a:r>
          </a:p>
        </p:txBody>
      </p:sp>
      <p:pic>
        <p:nvPicPr>
          <p:cNvPr id="50" name="Picture 4" descr="http://nexusgamers.co.uk/catalog/images/Glass%20Beaker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40" r="21351"/>
          <a:stretch/>
        </p:blipFill>
        <p:spPr bwMode="auto">
          <a:xfrm>
            <a:off x="7003446" y="1772816"/>
            <a:ext cx="1723486" cy="19739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Text Box 6"/>
          <p:cNvSpPr txBox="1">
            <a:spLocks noChangeArrowheads="1"/>
          </p:cNvSpPr>
          <p:nvPr/>
        </p:nvSpPr>
        <p:spPr bwMode="auto">
          <a:xfrm>
            <a:off x="277105" y="1772816"/>
            <a:ext cx="6383127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marL="457200" indent="-457200" eaLnBrk="1" hangingPunct="1">
              <a:buAutoNum type="arabicParenR"/>
            </a:pPr>
            <a:r>
              <a:rPr lang="en-US" sz="2000" dirty="0" smtClean="0">
                <a:latin typeface="Times New Roman" pitchFamily="18" charset="0"/>
              </a:rPr>
              <a:t>We know the values of a limited number of macroscopic thermodynamic variables of a system, such as the total energy, amount of substance, temperature, pressure, … 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</a:rPr>
              <a:t>(the macrostate of the system)</a:t>
            </a:r>
          </a:p>
          <a:p>
            <a:pPr marL="457200" indent="-457200" eaLnBrk="1" hangingPunct="1">
              <a:buAutoNum type="arabicParenR"/>
            </a:pPr>
            <a:r>
              <a:rPr lang="en-US" sz="2000" dirty="0" smtClean="0">
                <a:latin typeface="Times New Roman" pitchFamily="18" charset="0"/>
              </a:rPr>
              <a:t>We know the nature of the individual molecules (structure, energy levels, etc.) and their interactions with other molecules in the system 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401854" y="4293096"/>
            <a:ext cx="8449827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2000" dirty="0" smtClean="0">
                <a:latin typeface="Times New Roman" pitchFamily="18" charset="0"/>
              </a:rPr>
              <a:t>How </a:t>
            </a:r>
            <a:r>
              <a:rPr lang="en-US" sz="2000" dirty="0">
                <a:latin typeface="Times New Roman" pitchFamily="18" charset="0"/>
              </a:rPr>
              <a:t>can we determine the possible microstates that are consistent with whatever constraints we have related to the macrostate of the </a:t>
            </a:r>
            <a:r>
              <a:rPr lang="en-US" sz="2000" dirty="0" smtClean="0">
                <a:latin typeface="Times New Roman" pitchFamily="18" charset="0"/>
              </a:rPr>
              <a:t>system?</a:t>
            </a:r>
            <a:endParaRPr lang="en-US" sz="2000" dirty="0">
              <a:latin typeface="Times New Roman" pitchFamily="18" charset="0"/>
            </a:endParaRPr>
          </a:p>
          <a:p>
            <a:pPr eaLnBrk="1" hangingPunct="1"/>
            <a:endParaRPr lang="en-US" sz="2000" dirty="0" smtClean="0">
              <a:latin typeface="Times New Roman" pitchFamily="18" charset="0"/>
            </a:endParaRPr>
          </a:p>
          <a:p>
            <a:pPr eaLnBrk="1" hangingPunct="1"/>
            <a:r>
              <a:rPr lang="en-US" sz="2000" dirty="0" smtClean="0">
                <a:latin typeface="Times New Roman" pitchFamily="18" charset="0"/>
              </a:rPr>
              <a:t>Once we know the possible microstates, how can we determine the other macroscopic properties of the system given knowledge of the microstates?</a:t>
            </a: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2673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4949" x="3098800" y="3894138"/>
          <p14:tracePt t="25359" x="3125788" y="3884613"/>
          <p14:tracePt t="25373" x="3160713" y="3857625"/>
          <p14:tracePt t="25383" x="3241675" y="3803650"/>
          <p14:tracePt t="25395" x="3394075" y="3724275"/>
          <p14:tracePt t="25407" x="3894138" y="3482975"/>
          <p14:tracePt t="25436" x="4197350" y="3313113"/>
          <p14:tracePt t="25444" x="4518025" y="3160713"/>
          <p14:tracePt t="25456" x="4991100" y="3009900"/>
          <p14:tracePt t="25479" x="5180013" y="2973388"/>
          <p14:tracePt t="25487" x="5330825" y="2946400"/>
          <p14:tracePt t="25507" x="5634038" y="2919413"/>
          <p14:tracePt t="25529" x="5776913" y="2901950"/>
          <p14:tracePt t="25541" x="5956300" y="2901950"/>
          <p14:tracePt t="25565" x="6054725" y="2901950"/>
          <p14:tracePt t="25578" x="6143625" y="2901950"/>
          <p14:tracePt t="25590" x="6367463" y="2901950"/>
          <p14:tracePt t="25606" x="6491288" y="2901950"/>
          <p14:tracePt t="25628" x="6572250" y="2901950"/>
          <p14:tracePt t="25870" x="6545263" y="2901950"/>
          <p14:tracePt t="25883" x="6527800" y="2901950"/>
          <p14:tracePt t="25895" x="6518275" y="2901950"/>
          <p14:tracePt t="25942" x="6545263" y="2901950"/>
          <p14:tracePt t="25954" x="6599238" y="2911475"/>
          <p14:tracePt t="25968" x="6705600" y="2928938"/>
          <p14:tracePt t="25980" x="6823075" y="2965450"/>
          <p14:tracePt t="25995" x="7062788" y="3017838"/>
          <p14:tracePt t="26017" x="7180263" y="3062288"/>
          <p14:tracePt t="26033" x="7375525" y="3160713"/>
          <p14:tracePt t="26059" x="7439025" y="3197225"/>
          <p14:tracePt t="26065" x="7510463" y="3224213"/>
          <p14:tracePt t="26078" x="7626350" y="3251200"/>
          <p14:tracePt t="26101" x="7653338" y="3251200"/>
          <p14:tracePt t="26114" x="7680325" y="3251200"/>
          <p14:tracePt t="26418" x="7680325" y="3241675"/>
          <p14:tracePt t="26431" x="7688263" y="3197225"/>
          <p14:tracePt t="26442" x="7724775" y="3125788"/>
          <p14:tracePt t="26453" x="7769225" y="3044825"/>
          <p14:tracePt t="26467" x="7823200" y="2965450"/>
          <p14:tracePt t="26480" x="7929563" y="2795588"/>
          <p14:tracePt t="26496" x="7974013" y="2724150"/>
          <p14:tracePt t="26516" x="8018463" y="2660650"/>
          <p14:tracePt t="26530" x="8027988" y="2652713"/>
          <p14:tracePt t="26639" x="8072438" y="2652713"/>
          <p14:tracePt t="26652" x="8108950" y="2660650"/>
          <p14:tracePt t="26663" x="8134350" y="2679700"/>
          <p14:tracePt t="26674" x="8170863" y="2714625"/>
          <p14:tracePt t="26686" x="8224838" y="2759075"/>
          <p14:tracePt t="26719" x="8251825" y="2776538"/>
          <p14:tracePt t="26723" x="8259763" y="2803525"/>
          <p14:tracePt t="26731" x="8277225" y="2822575"/>
          <p14:tracePt t="26749" x="8296275" y="2874963"/>
          <p14:tracePt t="26771" x="8304213" y="2884488"/>
          <p14:tracePt t="26784" x="8304213" y="2911475"/>
          <p14:tracePt t="26814" x="8304213" y="2919413"/>
          <p14:tracePt t="26820" x="8251825" y="2990850"/>
          <p14:tracePt t="26833" x="8215313" y="3017838"/>
          <p14:tracePt t="26848" x="8170863" y="3044825"/>
          <p14:tracePt t="26848" x="8116888" y="3081338"/>
          <p14:tracePt t="26868" x="8054975" y="3125788"/>
          <p14:tracePt t="26895" x="7983538" y="3170238"/>
          <p14:tracePt t="26906" x="7912100" y="3214688"/>
          <p14:tracePt t="26918" x="7751763" y="3286125"/>
          <p14:tracePt t="26942" x="7680325" y="3322638"/>
          <p14:tracePt t="26953" x="7599363" y="3348038"/>
          <p14:tracePt t="26967" x="7473950" y="3367088"/>
          <p14:tracePt t="26983" x="7429500" y="3367088"/>
          <p14:tracePt t="27004" x="7286625" y="3367088"/>
          <p14:tracePt t="27027" x="7242175" y="3367088"/>
          <p14:tracePt t="27039" x="7205663" y="3367088"/>
          <p14:tracePt t="27053" x="7161213" y="3357563"/>
          <p14:tracePt t="27067" x="7134225" y="3340100"/>
          <p14:tracePt t="27089" x="7108825" y="3268663"/>
          <p14:tracePt t="27116" x="7108825" y="3205163"/>
          <p14:tracePt t="27126" x="7116763" y="3143250"/>
          <p14:tracePt t="27137" x="7286625" y="2973388"/>
          <p14:tracePt t="27161" x="7419975" y="2867025"/>
          <p14:tracePt t="27174" x="7732713" y="2679700"/>
          <p14:tracePt t="27185" x="7831138" y="2608263"/>
          <p14:tracePt t="27211" x="7929563" y="2571750"/>
          <p14:tracePt t="27222" x="8027988" y="2527300"/>
          <p14:tracePt t="27236" x="8081963" y="2527300"/>
          <p14:tracePt t="27260" x="8108950" y="2527300"/>
          <p14:tracePt t="27271" x="8180388" y="2527300"/>
          <p14:tracePt t="27286" x="8205788" y="2536825"/>
          <p14:tracePt t="27308" x="8232775" y="2554288"/>
          <p14:tracePt t="27324" x="8269288" y="2608263"/>
          <p14:tracePt t="27344" x="8296275" y="2633663"/>
          <p14:tracePt t="27355" x="8331200" y="2705100"/>
          <p14:tracePt t="27380" x="8358188" y="2751138"/>
          <p14:tracePt t="27392" x="8385175" y="2786063"/>
          <p14:tracePt t="27405" x="8429625" y="2874963"/>
          <p14:tracePt t="27437" x="8447088" y="2901950"/>
          <p14:tracePt t="27441" x="8456613" y="2973388"/>
          <p14:tracePt t="27455" x="8466138" y="3054350"/>
          <p14:tracePt t="27477" x="8466138" y="3081338"/>
          <p14:tracePt t="27487" x="8466138" y="3108325"/>
          <p14:tracePt t="27514" x="8456613" y="3125788"/>
          <p14:tracePt t="27526" x="8439150" y="3143250"/>
          <p14:tracePt t="27540" x="8375650" y="3197225"/>
          <p14:tracePt t="27563" x="8313738" y="3224213"/>
          <p14:tracePt t="27576" x="8161338" y="3276600"/>
          <p14:tracePt t="27610" x="8099425" y="3286125"/>
          <p14:tracePt t="27614" x="8037513" y="3295650"/>
          <p14:tracePt t="27625" x="7939088" y="3295650"/>
          <p14:tracePt t="27650" x="7831138" y="3295650"/>
          <p14:tracePt t="27673" x="7786688" y="3295650"/>
          <p14:tracePt t="27689" x="7751763" y="3295650"/>
          <p14:tracePt t="27698" x="7715250" y="3286125"/>
          <p14:tracePt t="27710" x="7661275" y="3241675"/>
          <p14:tracePt t="27723" x="7653338" y="3197225"/>
          <p14:tracePt t="27740" x="7634288" y="3160713"/>
          <p14:tracePt t="27759" x="7634288" y="3081338"/>
          <p14:tracePt t="27783" x="7653338" y="3027363"/>
          <p14:tracePt t="27794" x="7813675" y="2884488"/>
          <p14:tracePt t="27808" x="7929563" y="2803525"/>
          <p14:tracePt t="27832" x="8054975" y="2714625"/>
          <p14:tracePt t="27844" x="8277225" y="2581275"/>
          <p14:tracePt t="27859" x="8375650" y="2527300"/>
          <p14:tracePt t="27880" x="8491538" y="2500313"/>
          <p14:tracePt t="27892" x="8518525" y="2500313"/>
          <p14:tracePt t="27917" x="8555038" y="2500313"/>
          <p14:tracePt t="27929" x="8572500" y="2500313"/>
          <p14:tracePt t="27953" x="8582025" y="2536825"/>
          <p14:tracePt t="27966" x="8582025" y="2571750"/>
          <p14:tracePt t="27978" x="8582025" y="2670175"/>
          <p14:tracePt t="27994" x="8572500" y="2697163"/>
          <p14:tracePt t="28030" x="8572500" y="2705100"/>
          <p14:tracePt t="28039" x="8562975" y="2705100"/>
          <p14:tracePt t="28050" x="8562975" y="2714625"/>
          <p14:tracePt t="28064" x="8555038" y="2768600"/>
          <p14:tracePt t="28097" x="8545513" y="2840038"/>
          <p14:tracePt t="28112" x="8537575" y="2884488"/>
          <p14:tracePt t="28123" x="8528050" y="2919413"/>
          <p14:tracePt t="28136" x="8501063" y="2955925"/>
          <p14:tracePt t="28148" x="8474075" y="3000375"/>
          <p14:tracePt t="28162" x="8429625" y="3062288"/>
          <p14:tracePt t="28189" x="8394700" y="3116263"/>
          <p14:tracePt t="28199" x="8375650" y="3125788"/>
          <p14:tracePt t="28220" x="8367713" y="3143250"/>
          <p14:tracePt t="28235" x="8358188" y="3160713"/>
          <p14:tracePt t="28246" x="8313738" y="3205163"/>
          <p14:tracePt t="28612" x="8304213" y="3205163"/>
          <p14:tracePt t="28637" x="8296275" y="3205163"/>
          <p14:tracePt t="28647" x="8277225" y="3214688"/>
          <p14:tracePt t="28660" x="8259763" y="3224213"/>
          <p14:tracePt t="28672" x="8232775" y="3232150"/>
          <p14:tracePt t="28684" x="8197850" y="3251200"/>
          <p14:tracePt t="28708" x="8180388" y="3251200"/>
          <p14:tracePt t="28725" x="8153400" y="3259138"/>
          <p14:tracePt t="28732" x="8116888" y="3268663"/>
          <p14:tracePt t="28757" x="8089900" y="3286125"/>
          <p14:tracePt t="28770" x="8027988" y="3340100"/>
          <p14:tracePt t="28798" x="8001000" y="3367088"/>
          <p14:tracePt t="28816" x="7974013" y="3419475"/>
          <p14:tracePt t="29208" x="7966075" y="3429000"/>
          <p14:tracePt t="29222" x="7966075" y="3455988"/>
          <p14:tracePt t="29237" x="7956550" y="3473450"/>
          <p14:tracePt t="29253" x="7939088" y="3509963"/>
          <p14:tracePt t="29256" x="7939088" y="3527425"/>
          <p14:tracePt t="29283" x="7929563" y="3554413"/>
          <p14:tracePt t="29294" x="7920038" y="3562350"/>
          <p14:tracePt t="30017" x="7912100" y="3562350"/>
          <p14:tracePt t="30036" x="7902575" y="3581400"/>
          <p14:tracePt t="30048" x="7894638" y="3608388"/>
          <p14:tracePt t="30062" x="7885113" y="3625850"/>
          <p14:tracePt t="30076" x="7867650" y="3643313"/>
          <p14:tracePt t="30085" x="7858125" y="3643313"/>
          <p14:tracePt t="30158" x="7848600" y="3643313"/>
          <p14:tracePt t="30172" x="7840663" y="3633788"/>
          <p14:tracePt t="30183" x="7831138" y="3625850"/>
          <p14:tracePt t="30196" x="7813675" y="3616325"/>
          <p14:tracePt t="30207" x="7786688" y="3598863"/>
          <p14:tracePt t="30220" x="7759700" y="3571875"/>
          <p14:tracePt t="30232" x="7705725" y="3500438"/>
          <p14:tracePt t="30256" x="7680325" y="3465513"/>
          <p14:tracePt t="30268" x="7661275" y="3429000"/>
          <p14:tracePt t="30281" x="7626350" y="3303588"/>
          <p14:tracePt t="30312" x="7581900" y="3251200"/>
          <p14:tracePt t="30316" x="7537450" y="3214688"/>
          <p14:tracePt t="30335" x="7491413" y="3160713"/>
          <p14:tracePt t="30348" x="7483475" y="3143250"/>
          <p14:tracePt t="30379" x="7483475" y="3108325"/>
          <p14:tracePt t="30392" x="7500938" y="3071813"/>
          <p14:tracePt t="30404" x="7634288" y="2955925"/>
          <p14:tracePt t="30415" x="7697788" y="2894013"/>
          <p14:tracePt t="30440" x="7751763" y="2867025"/>
          <p14:tracePt t="30451" x="7840663" y="2822575"/>
          <p14:tracePt t="30480" x="7867650" y="2813050"/>
          <p14:tracePt t="30481" x="7894638" y="2803525"/>
          <p14:tracePt t="30500" x="7912100" y="2803525"/>
          <p14:tracePt t="30525" x="7929563" y="2803525"/>
          <p14:tracePt t="30536" x="7939088" y="2803525"/>
          <p14:tracePt t="30550" x="7956550" y="2803525"/>
          <p14:tracePt t="30574" x="7966075" y="2803525"/>
          <p14:tracePt t="30597" x="7974013" y="2813050"/>
          <p14:tracePt t="30609" x="7983538" y="2822575"/>
          <p14:tracePt t="30623" x="7983538" y="2830513"/>
          <p14:tracePt t="30635" x="7991475" y="2857500"/>
          <p14:tracePt t="30660" x="7991475" y="2874963"/>
          <p14:tracePt t="30672" x="8001000" y="2884488"/>
          <p14:tracePt t="30683" x="8018463" y="2911475"/>
          <p14:tracePt t="30708" x="8018463" y="2919413"/>
          <p14:tracePt t="30719" x="8037513" y="2946400"/>
          <p14:tracePt t="30733" x="8037513" y="2955925"/>
          <p14:tracePt t="30755" x="8045450" y="2955925"/>
          <p14:tracePt t="30767" x="8054975" y="2982913"/>
          <p14:tracePt t="30805" x="8054975" y="2990850"/>
          <p14:tracePt t="30817" x="8054975" y="3000375"/>
          <p14:tracePt t="30841" x="8054975" y="3009900"/>
          <p14:tracePt t="30855" x="8054975" y="3027363"/>
          <p14:tracePt t="30891" x="8054975" y="3036888"/>
          <p14:tracePt t="30939" x="8037513" y="3044825"/>
          <p14:tracePt t="30955" x="8018463" y="3054350"/>
          <p14:tracePt t="30967" x="8010525" y="3062288"/>
          <p14:tracePt t="30978" x="8001000" y="3062288"/>
          <p14:tracePt t="30984" x="7920038" y="3081338"/>
          <p14:tracePt t="31011" x="7858125" y="3089275"/>
          <p14:tracePt t="31024" x="7796213" y="3098800"/>
          <p14:tracePt t="31036" x="7643813" y="3133725"/>
          <p14:tracePt t="31060" x="7599363" y="3133725"/>
          <p14:tracePt t="31073" x="7554913" y="3133725"/>
          <p14:tracePt t="31087" x="7466013" y="3108325"/>
          <p14:tracePt t="31110" x="7419975" y="3062288"/>
          <p14:tracePt t="31121" x="7375525" y="3009900"/>
          <p14:tracePt t="31152" x="7367588" y="2973388"/>
          <p14:tracePt t="31157" x="7367588" y="2919413"/>
          <p14:tracePt t="31186" x="7367588" y="2894013"/>
          <p14:tracePt t="31195" x="7367588" y="2867025"/>
          <p14:tracePt t="31206" x="7375525" y="2822575"/>
          <p14:tracePt t="31236" x="7394575" y="2795588"/>
          <p14:tracePt t="31237" x="7419975" y="2768600"/>
          <p14:tracePt t="31256" x="7518400" y="2705100"/>
          <p14:tracePt t="31279" x="7572375" y="2670175"/>
          <p14:tracePt t="31292" x="7589838" y="2652713"/>
          <p14:tracePt t="31305" x="7653338" y="2643188"/>
          <p14:tracePt t="31328" x="7688263" y="2643188"/>
          <p14:tracePt t="31341" x="7732713" y="2643188"/>
          <p14:tracePt t="31364" x="7759700" y="2643188"/>
          <p14:tracePt t="31377" x="7777163" y="2652713"/>
          <p14:tracePt t="31389" x="7796213" y="2670175"/>
          <p14:tracePt t="31407" x="7831138" y="2714625"/>
          <p14:tracePt t="31425" x="7858125" y="2741613"/>
          <p14:tracePt t="31439" x="7902575" y="2795588"/>
          <p14:tracePt t="31463" x="7920038" y="2830513"/>
          <p14:tracePt t="31476" x="7929563" y="2884488"/>
          <p14:tracePt t="31489" x="7939088" y="2938463"/>
          <p14:tracePt t="31506" x="7966075" y="3036888"/>
          <p14:tracePt t="31525" x="7974013" y="3081338"/>
          <p14:tracePt t="31549" x="7991475" y="3133725"/>
          <p14:tracePt t="31560" x="8010525" y="3205163"/>
          <p14:tracePt t="31574" x="8018463" y="3241675"/>
          <p14:tracePt t="31596" x="8027988" y="3268663"/>
          <p14:tracePt t="31609" x="8054975" y="3322638"/>
          <p14:tracePt t="31640" x="8062913" y="3340100"/>
          <p14:tracePt t="31645" x="8072438" y="3411538"/>
          <p14:tracePt t="31658" x="8072438" y="3438525"/>
          <p14:tracePt t="31690" x="8072438" y="3455988"/>
          <p14:tracePt t="31693" x="8072438" y="3473450"/>
          <p14:tracePt t="31707" x="8072438" y="3482975"/>
          <p14:tracePt t="31756" x="8062913" y="3482975"/>
          <p14:tracePt t="31767" x="8037513" y="3482975"/>
          <p14:tracePt t="31779" x="8018463" y="3482975"/>
          <p14:tracePt t="31792" x="7974013" y="3455988"/>
          <p14:tracePt t="31805" x="7939088" y="3419475"/>
          <p14:tracePt t="31816" x="7894638" y="3394075"/>
          <p14:tracePt t="31828" x="7786688" y="3330575"/>
          <p14:tracePt t="31843" x="7724775" y="3295650"/>
          <p14:tracePt t="31865" x="7572375" y="3241675"/>
          <p14:tracePt t="31876" x="7527925" y="3214688"/>
          <p14:tracePt t="31901" x="7473950" y="3197225"/>
          <p14:tracePt t="31913" x="7385050" y="3152775"/>
          <p14:tracePt t="31926" x="7348538" y="3143250"/>
          <p14:tracePt t="31952" x="7313613" y="3143250"/>
          <p14:tracePt t="31963" x="7259638" y="3125788"/>
          <p14:tracePt t="31985" x="7242175" y="3116263"/>
          <p14:tracePt t="32000" x="7242175" y="3098800"/>
          <p14:tracePt t="32011" x="7242175" y="3054350"/>
          <p14:tracePt t="32034" x="7269163" y="3009900"/>
          <p14:tracePt t="32050" x="7394575" y="2911475"/>
          <p14:tracePt t="32071" x="7491413" y="2867025"/>
          <p14:tracePt t="32083" x="7616825" y="2795588"/>
          <p14:tracePt t="32097" x="7848600" y="2687638"/>
          <p14:tracePt t="32127" x="7947025" y="2652713"/>
          <p14:tracePt t="32133" x="8081963" y="2625725"/>
          <p14:tracePt t="32145" x="8108950" y="2616200"/>
          <p14:tracePt t="32168" x="8143875" y="2616200"/>
          <p14:tracePt t="32181" x="8197850" y="2616200"/>
          <p14:tracePt t="32206" x="8224838" y="2616200"/>
          <p14:tracePt t="32219" x="8242300" y="2625725"/>
          <p14:tracePt t="32232" x="8304213" y="2633663"/>
          <p14:tracePt t="32258" x="8323263" y="2633663"/>
          <p14:tracePt t="32268" x="8358188" y="2643188"/>
          <p14:tracePt t="32292" x="8367713" y="2660650"/>
          <p14:tracePt t="32312" x="8385175" y="2679700"/>
          <p14:tracePt t="32316" x="8402638" y="2714625"/>
          <p14:tracePt t="32340" x="8412163" y="2741613"/>
          <p14:tracePt t="32352" x="8412163" y="2776538"/>
          <p14:tracePt t="32366" x="8420100" y="2847975"/>
          <p14:tracePt t="32380" x="8420100" y="2894013"/>
          <p14:tracePt t="32400" x="8420100" y="2938463"/>
          <p14:tracePt t="32414" x="8420100" y="2965450"/>
          <p14:tracePt t="32437" x="8420100" y="2973388"/>
          <p14:tracePt t="32460" x="8420100" y="2982913"/>
          <p14:tracePt t="32548" x="8420100" y="2990850"/>
          <p14:tracePt t="32559" x="8420100" y="3000375"/>
          <p14:tracePt t="32571" x="8412163" y="3009900"/>
          <p14:tracePt t="32592" x="8402638" y="3009900"/>
          <p14:tracePt t="32600" x="8394700" y="3027363"/>
          <p14:tracePt t="32609" x="8375650" y="3036888"/>
          <p14:tracePt t="32620" x="8323263" y="3071813"/>
          <p14:tracePt t="32644" x="8296275" y="3098800"/>
          <p14:tracePt t="32656" x="8269288" y="3133725"/>
          <p14:tracePt t="32669" x="8188325" y="3197225"/>
          <p14:tracePt t="32699" x="8153400" y="3214688"/>
          <p14:tracePt t="32706" x="8099425" y="3251200"/>
          <p14:tracePt t="32718" x="8062913" y="3259138"/>
          <p14:tracePt t="32734" x="8037513" y="3276600"/>
          <p14:tracePt t="32754" x="7983538" y="3303588"/>
          <p14:tracePt t="32782" x="7956550" y="3322638"/>
          <p14:tracePt t="32799" x="7920038" y="3330575"/>
          <p14:tracePt t="32804" x="7867650" y="3348038"/>
          <p14:tracePt t="32816" x="7831138" y="3357563"/>
          <p14:tracePt t="32840" x="7804150" y="3357563"/>
          <p14:tracePt t="32851" x="7759700" y="3357563"/>
          <p14:tracePt t="32875" x="7724775" y="3357563"/>
          <p14:tracePt t="32889" x="7680325" y="3313113"/>
          <p14:tracePt t="32914" x="7643813" y="3259138"/>
          <p14:tracePt t="32926" x="7626350" y="3224213"/>
          <p14:tracePt t="32937" x="7608888" y="3160713"/>
          <p14:tracePt t="32962" x="7599363" y="3125788"/>
          <p14:tracePt t="32974" x="7589838" y="3071813"/>
          <p14:tracePt t="32986" x="7589838" y="3062288"/>
          <p14:tracePt t="33001" x="7589838" y="3036888"/>
          <p14:tracePt t="33023" x="7634288" y="2982913"/>
          <p14:tracePt t="33036" x="7688263" y="2928938"/>
          <p14:tracePt t="33059" x="7742238" y="2894013"/>
          <p14:tracePt t="33072" x="7813675" y="2847975"/>
          <p14:tracePt t="33096" x="7823200" y="2840038"/>
          <p14:tracePt t="33108" x="7848600" y="2830513"/>
          <p14:tracePt t="33122" x="7902575" y="2813050"/>
          <p14:tracePt t="33144" x="7929563" y="2803525"/>
          <p14:tracePt t="33156" x="7966075" y="2803525"/>
          <p14:tracePt t="33171" x="7983538" y="2795588"/>
          <p14:tracePt t="33192" x="7991475" y="2795588"/>
          <p14:tracePt t="33221" x="8001000" y="2795588"/>
          <p14:tracePt t="33231" x="8018463" y="2795588"/>
          <p14:tracePt t="33256" x="8037513" y="2813050"/>
          <p14:tracePt t="33267" x="8054975" y="2822575"/>
          <p14:tracePt t="33278" x="8072438" y="2840038"/>
          <p14:tracePt t="33291" x="8081963" y="2867025"/>
          <p14:tracePt t="33313" x="8099425" y="2884488"/>
          <p14:tracePt t="33326" x="8108950" y="2911475"/>
          <p14:tracePt t="33340" x="8116888" y="2946400"/>
          <p14:tracePt t="33363" x="8116888" y="2973388"/>
          <p14:tracePt t="33376" x="8116888" y="3017838"/>
          <p14:tracePt t="33404" x="8116888" y="3044825"/>
          <p14:tracePt t="33413" x="8116888" y="3071813"/>
          <p14:tracePt t="33425" x="8108950" y="3143250"/>
          <p14:tracePt t="33455" x="8099425" y="3170238"/>
          <p14:tracePt t="33472" x="8089900" y="3205163"/>
          <p14:tracePt t="33490" x="8081963" y="3224213"/>
          <p14:tracePt t="33497" x="8081963" y="3241675"/>
          <p14:tracePt t="33509" x="8072438" y="3259138"/>
          <p14:tracePt t="33533" x="8062913" y="3268663"/>
          <p14:tracePt t="33550" x="8054975" y="3276600"/>
          <p14:tracePt t="33572" x="8037513" y="3286125"/>
          <p14:tracePt t="33582" x="8037513" y="3303588"/>
          <p14:tracePt t="33595" x="8001000" y="3330575"/>
          <p14:tracePt t="33624" x="7974013" y="3348038"/>
          <p14:tracePt t="33631" x="7956550" y="3367088"/>
          <p14:tracePt t="33643" x="7902575" y="3384550"/>
          <p14:tracePt t="33675" x="7885113" y="3384550"/>
          <p14:tracePt t="33680" x="7875588" y="3394075"/>
          <p14:tracePt t="33692" x="7831138" y="3394075"/>
          <p14:tracePt t="33718" x="7804150" y="3394075"/>
          <p14:tracePt t="33724" x="7759700" y="3394075"/>
          <p14:tracePt t="33753" x="7732713" y="3394075"/>
          <p14:tracePt t="33768" x="7705725" y="3367088"/>
          <p14:tracePt t="33778" x="7670800" y="3276600"/>
          <p14:tracePt t="33801" x="7661275" y="3232150"/>
          <p14:tracePt t="33814" x="7661275" y="3205163"/>
          <p14:tracePt t="33826" x="7670800" y="3133725"/>
          <p14:tracePt t="33852" x="7680325" y="3098800"/>
          <p14:tracePt t="33863" x="7724775" y="3036888"/>
          <p14:tracePt t="33877" x="7751763" y="3009900"/>
          <p14:tracePt t="33899" x="7769225" y="2990850"/>
          <p14:tracePt t="33912" x="7796213" y="2955925"/>
          <p14:tracePt t="33928" x="7823200" y="2946400"/>
          <p14:tracePt t="33948" x="7848600" y="2938463"/>
          <p14:tracePt t="33961" x="7929563" y="2928938"/>
          <p14:tracePt t="33985" x="7974013" y="2919413"/>
          <p14:tracePt t="33996" x="8108950" y="2894013"/>
          <p14:tracePt t="34021" x="8161338" y="2874963"/>
          <p14:tracePt t="34034" x="8197850" y="2867025"/>
          <p14:tracePt t="34047" x="8224838" y="2867025"/>
          <p14:tracePt t="34069" x="8242300" y="2867025"/>
          <p14:tracePt t="34095" x="8242300" y="2884488"/>
          <p14:tracePt t="34097" x="8251825" y="2938463"/>
          <p14:tracePt t="34128" x="8251825" y="2965450"/>
          <p14:tracePt t="34131" x="8251825" y="3044825"/>
          <p14:tracePt t="34145" x="8251825" y="3081338"/>
          <p14:tracePt t="34167" x="8251825" y="3160713"/>
          <p14:tracePt t="34195" x="8251825" y="3197225"/>
          <p14:tracePt t="34204" x="8251825" y="3241675"/>
          <p14:tracePt t="34216" x="8251825" y="3286125"/>
          <p14:tracePt t="34237" x="8251825" y="3303588"/>
          <p14:tracePt t="34255" x="8251825" y="3313113"/>
          <p14:tracePt t="34328" x="8251825" y="3322638"/>
          <p14:tracePt t="34339" x="8232775" y="3330575"/>
          <p14:tracePt t="34352" x="8215313" y="3330575"/>
          <p14:tracePt t="34363" x="8188325" y="3340100"/>
          <p14:tracePt t="34374" x="8161338" y="3340100"/>
          <p14:tracePt t="34387" x="8134350" y="3340100"/>
          <p14:tracePt t="34400" x="8062913" y="3340100"/>
          <p14:tracePt t="34423" x="8027988" y="3340100"/>
          <p14:tracePt t="34435" x="7947025" y="3340100"/>
          <p14:tracePt t="34448" x="7912100" y="3330575"/>
          <p14:tracePt t="34473" x="7875588" y="3313113"/>
          <p14:tracePt t="34486" x="7796213" y="3251200"/>
          <p14:tracePt t="34508" x="7759700" y="3214688"/>
          <p14:tracePt t="34523" x="7742238" y="3187700"/>
          <p14:tracePt t="34533" x="7688263" y="3152775"/>
          <p14:tracePt t="34565" x="7670800" y="3133725"/>
          <p14:tracePt t="34570" x="7643813" y="3116263"/>
          <p14:tracePt t="34583" x="7643813" y="3108325"/>
          <p14:tracePt t="34607" x="7634288" y="3098800"/>
          <p14:tracePt t="34623" x="7634288" y="3089275"/>
          <p14:tracePt t="34643" x="7643813" y="3062288"/>
          <p14:tracePt t="34655" x="7688263" y="3036888"/>
          <p14:tracePt t="34669" x="7813675" y="2982913"/>
          <p14:tracePt t="34691" x="7875588" y="2946400"/>
          <p14:tracePt t="36770" x="7875588" y="2955925"/>
          <p14:tracePt t="36809" x="7875588" y="2965450"/>
          <p14:tracePt t="36820" x="7875588" y="2973388"/>
          <p14:tracePt t="36853" x="7875588" y="2982913"/>
          <p14:tracePt t="36862" x="7867650" y="2990850"/>
          <p14:tracePt t="36872" x="7858125" y="3000375"/>
          <p14:tracePt t="36893" x="7848600" y="3000375"/>
          <p14:tracePt t="36905" x="7848600" y="3017838"/>
          <p14:tracePt t="36930" x="7840663" y="3017838"/>
          <p14:tracePt t="36941" x="7823200" y="3027363"/>
          <p14:tracePt t="36955" x="7786688" y="3062288"/>
          <p14:tracePt t="36978" x="7769225" y="3071813"/>
          <p14:tracePt t="36985" x="7724775" y="3081338"/>
          <p14:tracePt t="37015" x="7705725" y="3081338"/>
          <p14:tracePt t="37026" x="7688263" y="3081338"/>
          <p14:tracePt t="37040" x="7653338" y="3081338"/>
          <p14:tracePt t="37063" x="7626350" y="3071813"/>
          <p14:tracePt t="37076" x="7599363" y="3044825"/>
          <p14:tracePt t="37088" x="7554913" y="3009900"/>
          <p14:tracePt t="37111" x="7537450" y="3000375"/>
          <p14:tracePt t="37124" x="7510463" y="2973388"/>
          <p14:tracePt t="37149" x="7500938" y="2965450"/>
          <p14:tracePt t="37161" x="7491413" y="2955925"/>
          <p14:tracePt t="37173" x="7491413" y="2938463"/>
          <p14:tracePt t="37197" x="7491413" y="2928938"/>
          <p14:tracePt t="37258" x="7491413" y="2919413"/>
          <p14:tracePt t="37307" x="7518400" y="2901950"/>
          <p14:tracePt t="37319" x="7545388" y="2884488"/>
          <p14:tracePt t="37332" x="7545388" y="2874963"/>
          <p14:tracePt t="37344" x="7572375" y="2874963"/>
          <p14:tracePt t="37378" x="7589838" y="2857500"/>
          <p14:tracePt t="37381" x="7608888" y="2847975"/>
          <p14:tracePt t="37395" x="7661275" y="2813050"/>
          <p14:tracePt t="37416" x="7680325" y="2803525"/>
          <p14:tracePt t="37429" x="7697788" y="2795588"/>
          <p14:tracePt t="37442" x="7724775" y="2776538"/>
          <p14:tracePt t="37465" x="7742238" y="2768600"/>
          <p14:tracePt t="37478" x="7786688" y="2759075"/>
          <p14:tracePt t="37491" x="7804150" y="2751138"/>
          <p14:tracePt t="37515" x="7840663" y="2741613"/>
          <p14:tracePt t="37528" x="7894638" y="2724150"/>
          <p14:tracePt t="37550" x="7902575" y="2724150"/>
          <p14:tracePt t="37562" x="7912100" y="2714625"/>
          <p14:tracePt t="37575" x="7947025" y="2714625"/>
          <p14:tracePt t="38197" x="7947025" y="2724150"/>
          <p14:tracePt t="38210" x="7947025" y="2732088"/>
          <p14:tracePt t="38221" x="7947025" y="2751138"/>
          <p14:tracePt t="38230" x="7947025" y="2768600"/>
          <p14:tracePt t="38257" x="7939088" y="2786063"/>
          <p14:tracePt t="38269" x="7939088" y="2795588"/>
          <p14:tracePt t="38282" x="7929563" y="2813050"/>
          <p14:tracePt t="38318" x="7929563" y="2822575"/>
          <p14:tracePt t="38636" x="7929563" y="2840038"/>
          <p14:tracePt t="38647" x="7920038" y="2867025"/>
          <p14:tracePt t="38659" x="7902575" y="2901950"/>
          <p14:tracePt t="38671" x="7894638" y="2911475"/>
          <p14:tracePt t="38685" x="7885113" y="2946400"/>
          <p14:tracePt t="38708" x="7875588" y="2965450"/>
          <p14:tracePt t="38734" x="7867650" y="2973388"/>
          <p14:tracePt t="47416" x="0" y="0"/>
        </p14:tracePtLst>
        <p14:tracePtLst>
          <p14:tracePt t="55458" x="7027863" y="3679825"/>
          <p14:tracePt t="55943" x="7010400" y="3660775"/>
          <p14:tracePt t="55954" x="6973888" y="3616325"/>
          <p14:tracePt t="55971" x="6911975" y="3500438"/>
          <p14:tracePt t="55978" x="6840538" y="3384550"/>
          <p14:tracePt t="55986" x="6715125" y="3251200"/>
          <p14:tracePt t="56003" x="6429375" y="2938463"/>
          <p14:tracePt t="56017" x="6232525" y="2776538"/>
          <p14:tracePt t="56040" x="6045200" y="2633663"/>
          <p14:tracePt t="56051" x="5813425" y="2482850"/>
          <p14:tracePt t="56082" x="5732463" y="2428875"/>
          <p14:tracePt t="56091" x="5670550" y="2401888"/>
          <p14:tracePt t="56100" x="5661025" y="2401888"/>
          <p14:tracePt t="56162" x="5705475" y="2401888"/>
          <p14:tracePt t="56173" x="5776913" y="2401888"/>
          <p14:tracePt t="56189" x="5840413" y="2401888"/>
          <p14:tracePt t="56199" x="5894388" y="2401888"/>
          <p14:tracePt t="56210" x="5911850" y="2401888"/>
          <p14:tracePt t="56222" x="5938838" y="2401888"/>
          <p14:tracePt t="56502" x="5956300" y="2401888"/>
          <p14:tracePt t="56517" x="5983288" y="2401888"/>
          <p14:tracePt t="56526" x="6010275" y="2401888"/>
          <p14:tracePt t="56540" x="6072188" y="2401888"/>
          <p14:tracePt t="56552" x="6153150" y="2419350"/>
          <p14:tracePt t="56563" x="6242050" y="2438400"/>
          <p14:tracePt t="56577" x="6446838" y="2490788"/>
          <p14:tracePt t="56588" x="6572250" y="2527300"/>
          <p14:tracePt t="56621" x="6680200" y="2562225"/>
          <p14:tracePt t="56625" x="6911975" y="2697163"/>
          <p14:tracePt t="56648" x="7037388" y="2768600"/>
          <p14:tracePt t="56660" x="7161213" y="2813050"/>
          <p14:tracePt t="56672" x="7402513" y="2928938"/>
          <p14:tracePt t="56697" x="7510463" y="2990850"/>
          <p14:tracePt t="56709" x="7626350" y="3036888"/>
          <p14:tracePt t="56724" x="7786688" y="3108325"/>
          <p14:tracePt t="57087" x="7804150" y="3071813"/>
          <p14:tracePt t="57101" x="7867650" y="3000375"/>
          <p14:tracePt t="57111" x="8010525" y="2840038"/>
          <p14:tracePt t="57136" x="8081963" y="2768600"/>
          <p14:tracePt t="57151" x="8153400" y="2714625"/>
          <p14:tracePt t="57162" x="8277225" y="2581275"/>
          <p14:tracePt t="57176" x="8313738" y="2544763"/>
          <p14:tracePt t="57196" x="8340725" y="2527300"/>
          <p14:tracePt t="57234" x="8340725" y="2517775"/>
          <p14:tracePt t="57333" x="8348663" y="2517775"/>
          <p14:tracePt t="57355" x="8358188" y="2536825"/>
          <p14:tracePt t="57368" x="8375650" y="2544763"/>
          <p14:tracePt t="57380" x="8402638" y="2581275"/>
          <p14:tracePt t="57395" x="8412163" y="2589213"/>
          <p14:tracePt t="57417" x="8429625" y="2616200"/>
          <p14:tracePt t="57430" x="8439150" y="2660650"/>
          <p14:tracePt t="57453" x="8439150" y="2687638"/>
          <p14:tracePt t="57469" x="8439150" y="2741613"/>
          <p14:tracePt t="57487" x="8439150" y="2776538"/>
          <p14:tracePt t="57502" x="8412163" y="2830513"/>
          <p14:tracePt t="57514" x="8367713" y="2867025"/>
          <p14:tracePt t="57539" x="8323263" y="2919413"/>
          <p14:tracePt t="57550" x="8180388" y="3044825"/>
          <p14:tracePt t="57585" x="8081963" y="3089275"/>
          <p14:tracePt t="57593" x="7991475" y="3133725"/>
          <p14:tracePt t="57602" x="7796213" y="3197225"/>
          <p14:tracePt t="57613" x="7715250" y="3205163"/>
          <p14:tracePt t="57636" x="7643813" y="3224213"/>
          <p14:tracePt t="57649" x="7510463" y="3251200"/>
          <p14:tracePt t="57671" x="7466013" y="3251200"/>
          <p14:tracePt t="57683" x="7412038" y="3251200"/>
          <p14:tracePt t="57699" x="7304088" y="3251200"/>
          <p14:tracePt t="57720" x="7259638" y="3251200"/>
          <p14:tracePt t="57733" x="7161213" y="3232150"/>
          <p14:tracePt t="57758" x="7126288" y="3224213"/>
          <p14:tracePt t="57770" x="7081838" y="3205163"/>
          <p14:tracePt t="57798" x="7072313" y="3197225"/>
          <p14:tracePt t="57819" x="7072313" y="3187700"/>
          <p14:tracePt t="57830" x="7072313" y="3179763"/>
          <p14:tracePt t="57842" x="7081838" y="3160713"/>
          <p14:tracePt t="57854" x="7126288" y="3116263"/>
          <p14:tracePt t="57867" x="7277100" y="2973388"/>
          <p14:tracePt t="57890" x="7375525" y="2894013"/>
          <p14:tracePt t="57904" x="7589838" y="2786063"/>
          <p14:tracePt t="57917" x="7670800" y="2759075"/>
          <p14:tracePt t="57941" x="7724775" y="2741613"/>
          <p14:tracePt t="57952" x="7786688" y="2732088"/>
          <p14:tracePt t="57983" x="7823200" y="2732088"/>
          <p14:tracePt t="57984" x="7875588" y="2732088"/>
          <p14:tracePt t="58020" x="7894638" y="2732088"/>
          <p14:tracePt t="58026" x="7912100" y="2732088"/>
          <p14:tracePt t="58038" x="7956550" y="2732088"/>
          <p14:tracePt t="58050" x="7956550" y="2741613"/>
          <p14:tracePt t="58075" x="7974013" y="2751138"/>
          <p14:tracePt t="58086" x="8018463" y="2776538"/>
          <p14:tracePt t="58111" x="8027988" y="2786063"/>
          <p14:tracePt t="58125" x="8054975" y="2813050"/>
          <p14:tracePt t="58135" x="8099425" y="2857500"/>
          <p14:tracePt t="58160" x="8116888" y="2894013"/>
          <p14:tracePt t="58171" x="8153400" y="2965450"/>
          <p14:tracePt t="58185" x="8170863" y="3009900"/>
          <p14:tracePt t="58209" x="8197850" y="3054350"/>
          <p14:tracePt t="58220" x="8215313" y="3152775"/>
          <p14:tracePt t="58236" x="8224838" y="3205163"/>
          <p14:tracePt t="58256" x="8232775" y="3259138"/>
          <p14:tracePt t="58270" x="8232775" y="3348038"/>
          <p14:tracePt t="58294" x="8232775" y="3375025"/>
          <p14:tracePt t="58305" x="8205788" y="3419475"/>
          <p14:tracePt t="58330" x="8170863" y="3446463"/>
          <p14:tracePt t="58342" x="8116888" y="3465513"/>
          <p14:tracePt t="58356" x="8018463" y="3490913"/>
          <p14:tracePt t="58377" x="7956550" y="3490913"/>
          <p14:tracePt t="58390" x="7831138" y="3490913"/>
          <p14:tracePt t="58415" x="7751763" y="3482975"/>
          <p14:tracePt t="58427" x="7643813" y="3429000"/>
          <p14:tracePt t="58441" x="7429500" y="3295650"/>
          <p14:tracePt t="58463" x="7358063" y="3224213"/>
          <p14:tracePt t="58475" x="7304088" y="3152775"/>
          <p14:tracePt t="58487" x="7205663" y="2955925"/>
          <p14:tracePt t="58512" x="7180263" y="2874963"/>
          <p14:tracePt t="58525" x="7153275" y="2803525"/>
          <p14:tracePt t="58558" x="7153275" y="2786063"/>
          <p14:tracePt t="58562" x="7153275" y="2759075"/>
          <p14:tracePt t="58573" x="7224713" y="2687638"/>
          <p14:tracePt t="58597" x="7304088" y="2643188"/>
          <p14:tracePt t="58610" x="7394575" y="2589213"/>
          <p14:tracePt t="58623" x="7537450" y="2527300"/>
          <p14:tracePt t="58645" x="7608888" y="2500313"/>
          <p14:tracePt t="58660" x="7732713" y="2482850"/>
          <p14:tracePt t="58689" x="7786688" y="2473325"/>
          <p14:tracePt t="58694" x="7831138" y="2473325"/>
          <p14:tracePt t="58709" x="7939088" y="2473325"/>
          <p14:tracePt t="58722" x="7991475" y="2473325"/>
          <p14:tracePt t="58740" x="8081963" y="2509838"/>
          <p14:tracePt t="58770" x="8108950" y="2554288"/>
          <p14:tracePt t="58780" x="8134350" y="2581275"/>
          <p14:tracePt t="58793" x="8180388" y="2705100"/>
          <p14:tracePt t="58818" x="8205788" y="2786063"/>
          <p14:tracePt t="58829" x="8224838" y="2867025"/>
          <p14:tracePt t="58841" x="8286750" y="3036888"/>
          <p14:tracePt t="58874" x="8296275" y="3125788"/>
          <p14:tracePt t="58878" x="8331200" y="3268663"/>
          <p14:tracePt t="58907" x="8340725" y="3322638"/>
          <p14:tracePt t="58924" x="8340725" y="3367088"/>
          <p14:tracePt t="58926" x="8340725" y="3438525"/>
          <p14:tracePt t="58950" x="8340725" y="3455988"/>
          <p14:tracePt t="58963" x="8340725" y="3465513"/>
          <p14:tracePt t="58976" x="8340725" y="3482975"/>
          <p14:tracePt t="58992" x="8340725" y="3490913"/>
          <p14:tracePt t="59012" x="8340725" y="3527425"/>
          <p14:tracePt t="59046" x="8331200" y="3536950"/>
          <p14:tracePt t="59050" x="8304213" y="3554413"/>
          <p14:tracePt t="59059" x="8251825" y="3571875"/>
          <p14:tracePt t="59092" x="8232775" y="3581400"/>
          <p14:tracePt t="59099" x="8180388" y="3589338"/>
          <p14:tracePt t="59110" x="8143875" y="3589338"/>
          <p14:tracePt t="59133" x="8116888" y="3589338"/>
          <p14:tracePt t="59145" x="8054975" y="3589338"/>
          <p14:tracePt t="59170" x="8018463" y="3581400"/>
          <p14:tracePt t="59192" x="7974013" y="3562350"/>
          <p14:tracePt t="59197" x="7867650" y="3500438"/>
          <p14:tracePt t="59218" x="7823200" y="3490913"/>
          <p14:tracePt t="59231" x="7751763" y="3455988"/>
          <p14:tracePt t="59245" x="7724775" y="3438525"/>
          <p14:tracePt t="59267" x="7705725" y="3411538"/>
          <p14:tracePt t="59280" x="7688263" y="3394075"/>
          <p14:tracePt t="59877" x="7653338" y="3357563"/>
          <p14:tracePt t="59890" x="7545388" y="3286125"/>
          <p14:tracePt t="59903" x="7419975" y="3197225"/>
          <p14:tracePt t="59914" x="7205663" y="3089275"/>
          <p14:tracePt t="59924" x="6956425" y="3009900"/>
          <p14:tracePt t="59939" x="6643688" y="2911475"/>
          <p14:tracePt t="59950" x="6072188" y="2813050"/>
          <p14:tracePt t="59974" x="5875338" y="2795588"/>
          <p14:tracePt t="59983" x="5562600" y="2768600"/>
          <p14:tracePt t="60011" x="5473700" y="2768600"/>
          <p14:tracePt t="60024" x="5384800" y="2759075"/>
          <p14:tracePt t="60035" x="5367338" y="2759075"/>
          <p14:tracePt t="60072" x="5357813" y="2759075"/>
          <p14:tracePt t="60084" x="5367338" y="2741613"/>
          <p14:tracePt t="60095" x="5429250" y="2714625"/>
          <p14:tracePt t="60436" x="5402263" y="2705100"/>
          <p14:tracePt t="60448" x="5367338" y="2697163"/>
          <p14:tracePt t="60471" x="5330825" y="2679700"/>
          <p14:tracePt t="60474" x="5187950" y="2608263"/>
          <p14:tracePt t="60488" x="5108575" y="2562225"/>
          <p14:tracePt t="60505" x="4867275" y="2411413"/>
          <p14:tracePt t="60536" x="4724400" y="2357438"/>
          <p14:tracePt t="60548" x="4598988" y="2295525"/>
          <p14:tracePt t="60559" x="4375150" y="2187575"/>
          <p14:tracePt t="60589" x="4295775" y="2125663"/>
          <p14:tracePt t="60596" x="4232275" y="2071688"/>
          <p14:tracePt t="60607" x="4179888" y="1973263"/>
          <p14:tracePt t="60632" x="4160838" y="1965325"/>
          <p14:tracePt t="60644" x="4143375" y="1965325"/>
          <p14:tracePt t="60961" x="4116388" y="1965325"/>
          <p14:tracePt t="60973" x="4081463" y="1955800"/>
          <p14:tracePt t="60986" x="4027488" y="1938338"/>
          <p14:tracePt t="60999" x="3848100" y="1847850"/>
          <p14:tracePt t="61010" x="3741738" y="1812925"/>
          <p14:tracePt t="61034" x="3616325" y="1768475"/>
          <p14:tracePt t="61046" x="3357563" y="1714500"/>
          <p14:tracePt t="61076" x="3214688" y="1687513"/>
          <p14:tracePt t="61082" x="3027363" y="1679575"/>
          <p14:tracePt t="61094" x="2965450" y="1670050"/>
          <p14:tracePt t="61127" x="2928938" y="1660525"/>
          <p14:tracePt t="61131" x="2901950" y="1660525"/>
          <p14:tracePt t="61160" x="2894013" y="1660525"/>
          <p14:tracePt t="61949" x="2874963" y="1660525"/>
          <p14:tracePt t="61975" x="2867025" y="1660525"/>
          <p14:tracePt t="62019" x="2867025" y="1687513"/>
          <p14:tracePt t="62032" x="2867025" y="1704975"/>
          <p14:tracePt t="62046" x="2867025" y="1724025"/>
          <p14:tracePt t="62058" x="2894013" y="1731963"/>
          <p14:tracePt t="62069" x="2938463" y="1768475"/>
          <p14:tracePt t="62095" x="2982913" y="1795463"/>
          <p14:tracePt t="62106" x="3044825" y="1847850"/>
          <p14:tracePt t="62141" x="3125788" y="1893888"/>
          <p14:tracePt t="62154" x="3143250" y="1911350"/>
          <p14:tracePt t="62169" x="3170238" y="1928813"/>
          <p14:tracePt t="62185" x="3187700" y="1938338"/>
          <p14:tracePt t="62192" x="3197225" y="1938338"/>
          <p14:tracePt t="62203" x="3205163" y="1938338"/>
          <p14:tracePt t="62666" x="3197225" y="1938338"/>
          <p14:tracePt t="62682" x="3143250" y="1938338"/>
          <p14:tracePt t="62692" x="3098800" y="1955800"/>
          <p14:tracePt t="62704" x="3036888" y="1965325"/>
          <p14:tracePt t="62715" x="2919413" y="1982788"/>
          <p14:tracePt t="62729" x="2795588" y="2036763"/>
          <p14:tracePt t="62742" x="2490788" y="2152650"/>
          <p14:tracePt t="62764" x="2366963" y="2205038"/>
          <p14:tracePt t="62776" x="2179638" y="2286000"/>
          <p14:tracePt t="62800" x="2125663" y="2322513"/>
          <p14:tracePt t="62812" x="2089150" y="2339975"/>
          <p14:tracePt t="62830" x="2054225" y="2384425"/>
          <p14:tracePt t="62850" x="2044700" y="2393950"/>
          <p14:tracePt t="63544" x="2054225" y="2393950"/>
          <p14:tracePt t="63559" x="2089150" y="2393950"/>
          <p14:tracePt t="63567" x="2170113" y="2366963"/>
          <p14:tracePt t="63583" x="2295525" y="2330450"/>
          <p14:tracePt t="63592" x="2419350" y="2295525"/>
          <p14:tracePt t="63604" x="2581275" y="2241550"/>
          <p14:tracePt t="63616" x="2830513" y="2205038"/>
          <p14:tracePt t="63642" x="2901950" y="2187575"/>
          <p14:tracePt t="63653" x="2965450" y="2187575"/>
          <p14:tracePt t="63666" x="3036888" y="2197100"/>
          <p14:tracePt t="63690" x="3081338" y="2214563"/>
          <p14:tracePt t="63701" x="3125788" y="2286000"/>
          <p14:tracePt t="63727" x="3143250" y="2330450"/>
          <p14:tracePt t="63735" x="3160713" y="2357438"/>
          <p14:tracePt t="63751" x="3179763" y="2428875"/>
          <p14:tracePt t="63775" x="3187700" y="2465388"/>
          <p14:tracePt t="64774" x="3214688" y="2465388"/>
          <p14:tracePt t="64786" x="3224213" y="2455863"/>
          <p14:tracePt t="64799" x="3232150" y="2455863"/>
          <p14:tracePt t="64811" x="3251200" y="2438400"/>
          <p14:tracePt t="64847" x="3268663" y="2428875"/>
          <p14:tracePt t="64858" x="3295650" y="2411413"/>
          <p14:tracePt t="64872" x="3322638" y="2411413"/>
          <p14:tracePt t="64883" x="3340100" y="2393950"/>
          <p14:tracePt t="64896" x="3375025" y="2374900"/>
          <p14:tracePt t="64910" x="3384550" y="2366963"/>
          <p14:tracePt t="64942" x="3394075" y="2357438"/>
          <p14:tracePt t="64946" x="3446463" y="2339975"/>
          <p14:tracePt t="64975" x="3482975" y="2330450"/>
          <p14:tracePt t="64980" x="3554413" y="2303463"/>
          <p14:tracePt t="65007" x="3581400" y="2303463"/>
          <p14:tracePt t="67840" x="3608388" y="2286000"/>
          <p14:tracePt t="67853" x="3643313" y="2268538"/>
          <p14:tracePt t="67865" x="3679825" y="2251075"/>
          <p14:tracePt t="67876" x="3714750" y="2241550"/>
          <p14:tracePt t="67889" x="3776663" y="2224088"/>
          <p14:tracePt t="67912" x="3822700" y="2214563"/>
          <p14:tracePt t="67927" x="3875088" y="2205038"/>
          <p14:tracePt t="67937" x="3983038" y="2187575"/>
          <p14:tracePt t="67962" x="4037013" y="2179638"/>
          <p14:tracePt t="67973" x="4098925" y="2179638"/>
          <p14:tracePt t="67989" x="4197350" y="2179638"/>
          <p14:tracePt t="68010" x="4251325" y="2179638"/>
          <p14:tracePt t="68021" x="4394200" y="2179638"/>
          <p14:tracePt t="68037" x="4473575" y="2179638"/>
          <p14:tracePt t="68052" x="4562475" y="2179638"/>
          <p14:tracePt t="68071" x="4687888" y="2197100"/>
          <p14:tracePt t="68096" x="4759325" y="2214563"/>
          <p14:tracePt t="68107" x="4803775" y="2224088"/>
          <p14:tracePt t="68121" x="4867275" y="2232025"/>
          <p14:tracePt t="68413" x="4902200" y="2232025"/>
          <p14:tracePt t="68424" x="4956175" y="2232025"/>
          <p14:tracePt t="68436" x="5081588" y="2224088"/>
          <p14:tracePt t="68449" x="5187950" y="2224088"/>
          <p14:tracePt t="68462" x="5429250" y="2232025"/>
          <p14:tracePt t="68473" x="5527675" y="2268538"/>
          <p14:tracePt t="68490" x="5626100" y="2303463"/>
          <p14:tracePt t="68509" x="5803900" y="2393950"/>
          <p14:tracePt t="68534" x="5911850" y="2455863"/>
          <p14:tracePt t="68545" x="6010275" y="2517775"/>
          <p14:tracePt t="68559" x="6224588" y="2633663"/>
          <p14:tracePt t="68583" x="6303963" y="2670175"/>
          <p14:tracePt t="68864" x="6340475" y="2670175"/>
          <p14:tracePt t="68876" x="6419850" y="2670175"/>
          <p14:tracePt t="68887" x="6491288" y="2652713"/>
          <p14:tracePt t="68901" x="6599238" y="2652713"/>
          <p14:tracePt t="68914" x="6796088" y="2705100"/>
          <p14:tracePt t="68935" x="6875463" y="2741613"/>
          <p14:tracePt t="68948" x="7027863" y="2813050"/>
          <p14:tracePt t="68962" x="7089775" y="2857500"/>
          <p14:tracePt t="68986" x="7161213" y="2894013"/>
          <p14:tracePt t="68998" x="7259638" y="2938463"/>
          <p14:tracePt t="69326" x="7331075" y="2938463"/>
          <p14:tracePt t="69338" x="7429500" y="2911475"/>
          <p14:tracePt t="69350" x="7537450" y="2911475"/>
          <p14:tracePt t="69363" x="7643813" y="2911475"/>
          <p14:tracePt t="69374" x="7732713" y="2911475"/>
          <p14:tracePt t="69388" x="7831138" y="2911475"/>
          <p14:tracePt t="69400" x="7966075" y="2911475"/>
          <p14:tracePt t="69424" x="8001000" y="2919413"/>
          <p14:tracePt t="69437" x="8054975" y="2938463"/>
          <p14:tracePt t="69459" x="8072438" y="2946400"/>
          <p14:tracePt t="69473" x="8072438" y="2965450"/>
          <p14:tracePt t="69484" x="8081963" y="2973388"/>
          <p14:tracePt t="69509" x="8081963" y="2990850"/>
          <p14:tracePt t="69520" x="8099425" y="3000375"/>
          <p14:tracePt t="70511" x="8089900" y="3000375"/>
          <p14:tracePt t="70521" x="8081963" y="3000375"/>
          <p14:tracePt t="70533" x="8037513" y="2982913"/>
          <p14:tracePt t="70544" x="7939088" y="2928938"/>
          <p14:tracePt t="70569" x="7867650" y="2884488"/>
          <p14:tracePt t="70581" x="7796213" y="2847975"/>
          <p14:tracePt t="70592" x="7589838" y="2759075"/>
          <p14:tracePt t="70625" x="7466013" y="2724150"/>
          <p14:tracePt t="70629" x="7161213" y="2679700"/>
          <p14:tracePt t="70642" x="7027863" y="2660650"/>
          <p14:tracePt t="70666" x="6902450" y="2660650"/>
          <p14:tracePt t="70693" x="6751638" y="2660650"/>
          <p14:tracePt t="71081" x="6732588" y="2660650"/>
          <p14:tracePt t="71093" x="6705600" y="2660650"/>
          <p14:tracePt t="71104" x="6688138" y="2652713"/>
          <p14:tracePt t="71120" x="6653213" y="2652713"/>
          <p14:tracePt t="71130" x="6599238" y="2643188"/>
          <p14:tracePt t="71142" x="6562725" y="2633663"/>
          <p14:tracePt t="71153" x="6518275" y="2625725"/>
          <p14:tracePt t="71166" x="6429375" y="2608263"/>
          <p14:tracePt t="71190" x="6411913" y="2589213"/>
          <p14:tracePt t="71202" x="6384925" y="2581275"/>
          <p14:tracePt t="71214" x="6340475" y="2571750"/>
          <p14:tracePt t="71238" x="6330950" y="2571750"/>
          <p14:tracePt t="71252" x="6296025" y="2554288"/>
          <p14:tracePt t="71274" x="6276975" y="2544763"/>
          <p14:tracePt t="72226" x="6259513" y="2544763"/>
          <p14:tracePt t="72228" x="6232525" y="2544763"/>
          <p14:tracePt t="72249" x="6188075" y="2527300"/>
          <p14:tracePt t="72270" x="6134100" y="2509838"/>
          <p14:tracePt t="72273" x="6037263" y="2490788"/>
          <p14:tracePt t="72287" x="5830888" y="2438400"/>
          <p14:tracePt t="72308" x="5697538" y="2411413"/>
          <p14:tracePt t="72321" x="5340350" y="2401888"/>
          <p14:tracePt t="72347" x="5153025" y="2384425"/>
          <p14:tracePt t="72358" x="5000625" y="2384425"/>
          <p14:tracePt t="72370" x="4768850" y="2411413"/>
          <p14:tracePt t="72394" x="4705350" y="2428875"/>
          <p14:tracePt t="72676" x="4465638" y="2455863"/>
          <p14:tracePt t="72688" x="4133850" y="2509838"/>
          <p14:tracePt t="72701" x="3813175" y="2544763"/>
          <p14:tracePt t="72713" x="3340100" y="2608263"/>
          <p14:tracePt t="72737" x="3205163" y="2616200"/>
          <p14:tracePt t="72749" x="3081338" y="2643188"/>
          <p14:tracePt t="72762" x="2938463" y="2652713"/>
          <p14:tracePt t="72785" x="2894013" y="2652713"/>
          <p14:tracePt t="72797" x="2867025" y="2652713"/>
          <p14:tracePt t="72810" x="2830513" y="2660650"/>
          <p14:tracePt t="72833" x="2822575" y="2670175"/>
          <p14:tracePt t="72847" x="2803525" y="2679700"/>
          <p14:tracePt t="74211" x="2795588" y="2679700"/>
          <p14:tracePt t="74224" x="2776538" y="2679700"/>
          <p14:tracePt t="74229" x="2768600" y="2679700"/>
          <p14:tracePt t="74248" x="2759075" y="2670175"/>
          <p14:tracePt t="74259" x="2732088" y="2670175"/>
          <p14:tracePt t="74285" x="2714625" y="2660650"/>
          <p14:tracePt t="74296" x="2697163" y="2660650"/>
          <p14:tracePt t="74308" x="2687638" y="2652713"/>
          <p14:tracePt t="74321" x="2660650" y="2633663"/>
          <p14:tracePt t="74347" x="2652713" y="2633663"/>
          <p14:tracePt t="74360" x="2633663" y="2633663"/>
          <p14:tracePt t="74382" x="2625725" y="2633663"/>
          <p14:tracePt t="76563" x="2608263" y="2633663"/>
          <p14:tracePt t="76574" x="2598738" y="2633663"/>
          <p14:tracePt t="76599" x="2589213" y="2633663"/>
          <p14:tracePt t="76611" x="2581275" y="2633663"/>
          <p14:tracePt t="76624" x="2571750" y="2633663"/>
          <p14:tracePt t="76637" x="2571750" y="2625725"/>
          <p14:tracePt t="76648" x="2554288" y="2625725"/>
          <p14:tracePt t="76661" x="2554288" y="2616200"/>
          <p14:tracePt t="76689" x="2536825" y="2608263"/>
          <p14:tracePt t="76710" x="2527300" y="2608263"/>
          <p14:tracePt t="77879" x="2517775" y="2608263"/>
          <p14:tracePt t="77891" x="2500313" y="2608263"/>
          <p14:tracePt t="77909" x="2490788" y="2608263"/>
          <p14:tracePt t="77915" x="2446338" y="2608263"/>
          <p14:tracePt t="77939" x="2419350" y="2608263"/>
          <p14:tracePt t="77954" x="2411413" y="2608263"/>
          <p14:tracePt t="77963" x="2384425" y="2608263"/>
          <p14:tracePt t="77979" x="2374900" y="2608263"/>
          <p14:tracePt t="78006" x="2366963" y="2608263"/>
          <p14:tracePt t="78012" x="2357438" y="2608263"/>
          <p14:tracePt t="78695" x="2366963" y="2589213"/>
          <p14:tracePt t="78706" x="2393950" y="2581275"/>
          <p14:tracePt t="78720" x="2428875" y="2562225"/>
          <p14:tracePt t="78732" x="2509838" y="2536825"/>
          <p14:tracePt t="78757" x="2554288" y="2517775"/>
          <p14:tracePt t="78769" x="2571750" y="2509838"/>
          <p14:tracePt t="78780" x="2633663" y="2500313"/>
          <p14:tracePt t="78811" x="2660650" y="2490788"/>
          <p14:tracePt t="78816" x="2705100" y="2490788"/>
          <p14:tracePt t="78830" x="2803525" y="2482850"/>
          <p14:tracePt t="78853" x="2847975" y="2482850"/>
          <p14:tracePt t="78866" x="2946400" y="2482850"/>
          <p14:tracePt t="78879" x="2990850" y="2482850"/>
          <p14:tracePt t="78902" x="3036888" y="2482850"/>
          <p14:tracePt t="78914" x="3152775" y="2482850"/>
          <p14:tracePt t="78944" x="3214688" y="2482850"/>
          <p14:tracePt t="78954" x="3330575" y="2482850"/>
          <p14:tracePt t="78979" x="3411538" y="2490788"/>
          <p14:tracePt t="78980" x="3562350" y="2554288"/>
          <p14:tracePt t="78999" x="3616325" y="2598738"/>
          <p14:tracePt t="79023" x="3687763" y="2643188"/>
          <p14:tracePt t="79034" x="3741738" y="2687638"/>
          <p14:tracePt t="79052" x="3867150" y="2795588"/>
          <p14:tracePt t="79065" x="3911600" y="2840038"/>
          <p14:tracePt t="79084" x="3956050" y="2928938"/>
          <p14:tracePt t="79341" x="3983038" y="2928938"/>
          <p14:tracePt t="79356" x="4054475" y="2928938"/>
          <p14:tracePt t="79371" x="4205288" y="2894013"/>
          <p14:tracePt t="79377" x="4465638" y="2857500"/>
          <p14:tracePt t="79390" x="4857750" y="2822575"/>
          <p14:tracePt t="79401" x="5473700" y="2822575"/>
          <p14:tracePt t="79426" x="5732463" y="2830513"/>
          <p14:tracePt t="79438" x="6197600" y="2938463"/>
          <p14:tracePt t="79467" x="6438900" y="3009900"/>
          <p14:tracePt t="79476" x="6634163" y="3062288"/>
          <p14:tracePt t="79483" x="6884988" y="3170238"/>
          <p14:tracePt t="79512" x="6965950" y="3187700"/>
          <p14:tracePt t="79523" x="7072313" y="3241675"/>
          <p14:tracePt t="79535" x="7108825" y="3251200"/>
          <p14:tracePt t="79852" x="7153275" y="3251200"/>
          <p14:tracePt t="79863" x="7197725" y="3251200"/>
          <p14:tracePt t="79875" x="7251700" y="3241675"/>
          <p14:tracePt t="79889" x="7412038" y="3197225"/>
          <p14:tracePt t="79905" x="7510463" y="3170238"/>
          <p14:tracePt t="79925" x="7680325" y="3098800"/>
          <p14:tracePt t="79954" x="7777163" y="3054350"/>
          <p14:tracePt t="79971" x="7848600" y="3017838"/>
          <p14:tracePt t="79973" x="7966075" y="2990850"/>
          <p14:tracePt t="85858" x="7947025" y="2990850"/>
          <p14:tracePt t="85870" x="7920038" y="2982913"/>
          <p14:tracePt t="85882" x="7902575" y="2973388"/>
          <p14:tracePt t="85894" x="7769225" y="2928938"/>
          <p14:tracePt t="85907" x="7688263" y="2901950"/>
          <p14:tracePt t="85939" x="7562850" y="2867025"/>
          <p14:tracePt t="85943" x="7348538" y="2795588"/>
          <p14:tracePt t="85956" x="7232650" y="2768600"/>
          <p14:tracePt t="85978" x="7126288" y="2751138"/>
          <p14:tracePt t="85994" x="6911975" y="2724150"/>
          <p14:tracePt t="86014" x="6831013" y="2724150"/>
          <p14:tracePt t="86028" x="6732588" y="2714625"/>
          <p14:tracePt t="86051" x="6724650" y="2714625"/>
          <p14:tracePt t="86063" x="6705600" y="2714625"/>
          <p14:tracePt t="86077" x="6697663" y="2714625"/>
          <p14:tracePt t="86369" x="6653213" y="2714625"/>
          <p14:tracePt t="86380" x="6589713" y="2714625"/>
          <p14:tracePt t="86398" x="6500813" y="2714625"/>
          <p14:tracePt t="86406" x="6367463" y="2705100"/>
          <p14:tracePt t="86417" x="6224588" y="2679700"/>
          <p14:tracePt t="86432" x="5946775" y="2625725"/>
          <p14:tracePt t="86455" x="5840413" y="2598738"/>
          <p14:tracePt t="86467" x="5715000" y="2581275"/>
          <p14:tracePt t="86479" x="5562600" y="2581275"/>
          <p14:tracePt t="86495" x="5446713" y="2581275"/>
          <p14:tracePt t="86515" x="5429250" y="2581275"/>
          <p14:tracePt t="86540" x="5411788" y="2581275"/>
          <p14:tracePt t="86551" x="5394325" y="2589213"/>
          <p14:tracePt t="86564" x="5384800" y="2608263"/>
          <p14:tracePt t="86587" x="5375275" y="2608263"/>
          <p14:tracePt t="86600" x="5375275" y="2616200"/>
          <p14:tracePt t="86613" x="5375275" y="2625725"/>
          <p14:tracePt t="87807" x="5384800" y="2625725"/>
          <p14:tracePt t="87819" x="5411788" y="2625725"/>
          <p14:tracePt t="87831" x="5446713" y="2616200"/>
          <p14:tracePt t="87845" x="5581650" y="2571750"/>
          <p14:tracePt t="87872" x="5661025" y="2544763"/>
          <p14:tracePt t="87879" x="5724525" y="2544763"/>
          <p14:tracePt t="87893" x="5848350" y="2536825"/>
          <p14:tracePt t="87916" x="5894388" y="2536825"/>
          <p14:tracePt t="87928" x="5991225" y="2536825"/>
          <p14:tracePt t="87941" x="6054725" y="2536825"/>
          <p14:tracePt t="87965" x="6116638" y="2536825"/>
          <p14:tracePt t="87976" x="6276975" y="2571750"/>
          <p14:tracePt t="87991" x="6357938" y="2608263"/>
          <p14:tracePt t="88015" x="6456363" y="2643188"/>
          <p14:tracePt t="88025" x="6634163" y="2714625"/>
          <p14:tracePt t="88050" x="6715125" y="2741613"/>
          <p14:tracePt t="88063" x="6777038" y="2759075"/>
          <p14:tracePt t="88075" x="6858000" y="2830513"/>
          <p14:tracePt t="88379" x="6858000" y="2857500"/>
          <p14:tracePt t="88393" x="6858000" y="2874963"/>
          <p14:tracePt t="88404" x="6867525" y="2874963"/>
          <p14:tracePt t="88415" x="6919913" y="2884488"/>
          <p14:tracePt t="88441" x="6956425" y="2884488"/>
          <p14:tracePt t="88452" x="7010400" y="2884488"/>
          <p14:tracePt t="88463" x="7099300" y="2894013"/>
          <p14:tracePt t="88486" x="7143750" y="2901950"/>
          <p14:tracePt t="88502" x="7180263" y="2911475"/>
          <p14:tracePt t="88512" x="7251700" y="2928938"/>
          <p14:tracePt t="88536" x="7277100" y="2938463"/>
          <p14:tracePt t="88550" x="7323138" y="2965450"/>
          <p14:tracePt t="88573" x="7358063" y="2973388"/>
          <p14:tracePt t="88586" x="7402513" y="2990850"/>
          <p14:tracePt t="88598" x="7439025" y="3027363"/>
          <p14:tracePt t="88980" x="7466013" y="3027363"/>
          <p14:tracePt t="88992" x="7491413" y="3036888"/>
          <p14:tracePt t="89000" x="7518400" y="3044825"/>
          <p14:tracePt t="89013" x="7545388" y="3054350"/>
          <p14:tracePt t="89025" x="7562850" y="3062288"/>
          <p14:tracePt t="89038" x="7599363" y="3062288"/>
          <p14:tracePt t="89050" x="7608888" y="3081338"/>
          <p14:tracePt t="89072" x="7608888" y="3089275"/>
          <p14:tracePt t="89090" x="7634288" y="3108325"/>
          <p14:tracePt t="89110" x="7653338" y="3125788"/>
          <p14:tracePt t="89122" x="7661275" y="3133725"/>
          <p14:tracePt t="89135" x="7688263" y="3143250"/>
          <p14:tracePt t="90035" x="7680325" y="3143250"/>
          <p14:tracePt t="90051" x="7661275" y="3108325"/>
          <p14:tracePt t="90062" x="7626350" y="3054350"/>
          <p14:tracePt t="90073" x="7581900" y="3000375"/>
          <p14:tracePt t="90084" x="7537450" y="2955925"/>
          <p14:tracePt t="90097" x="7500938" y="2928938"/>
          <p14:tracePt t="90111" x="7419975" y="2867025"/>
          <p14:tracePt t="90133" x="7394575" y="2840038"/>
          <p14:tracePt t="90145" x="7367588" y="2822575"/>
          <p14:tracePt t="90161" x="7340600" y="2795588"/>
          <p14:tracePt t="90180" x="7331075" y="2786063"/>
          <p14:tracePt t="90573" x="7296150" y="2741613"/>
          <p14:tracePt t="90585" x="7215188" y="2670175"/>
          <p14:tracePt t="90597" x="7099300" y="2562225"/>
          <p14:tracePt t="90608" x="6973888" y="2473325"/>
          <p14:tracePt t="90621" x="6858000" y="2384425"/>
          <p14:tracePt t="90632" x="6643688" y="2259013"/>
          <p14:tracePt t="90648" x="6562725" y="2205038"/>
          <p14:tracePt t="90669" x="6473825" y="2143125"/>
          <p14:tracePt t="90680" x="6348413" y="2000250"/>
          <p14:tracePt t="90706" x="6303963" y="1955800"/>
          <p14:tracePt t="90717" x="6286500" y="1919288"/>
          <p14:tracePt t="90730" x="6269038" y="1857375"/>
          <p14:tracePt t="90747" x="6269038" y="1847850"/>
          <p14:tracePt t="90767" x="6276975" y="1812925"/>
          <p14:tracePt t="91025" x="6232525" y="1785938"/>
          <p14:tracePt t="91036" x="6161088" y="1714500"/>
          <p14:tracePt t="91048" x="6081713" y="1608138"/>
          <p14:tracePt t="91059" x="5991225" y="1482725"/>
          <p14:tracePt t="91072" x="5857875" y="1312863"/>
          <p14:tracePt t="91095" x="5813425" y="1258888"/>
          <p14:tracePt t="91109" x="5759450" y="1214438"/>
          <p14:tracePt t="91122" x="5661025" y="1152525"/>
          <p14:tracePt t="91145" x="5634038" y="1133475"/>
          <p14:tracePt t="91158" x="5616575" y="1125538"/>
          <p14:tracePt t="91170" x="5581650" y="1116013"/>
          <p14:tracePt t="91193" x="5572125" y="1116013"/>
          <p14:tracePt t="91413" x="5572125" y="1108075"/>
          <p14:tracePt t="91523" x="5581650" y="1108075"/>
          <p14:tracePt t="91535" x="5589588" y="1108075"/>
          <p14:tracePt t="91549" x="5608638" y="1108075"/>
          <p14:tracePt t="91571" x="5616575" y="1108075"/>
          <p14:tracePt t="91583" x="5616575" y="1116013"/>
          <p14:tracePt t="91596" x="5616575" y="1133475"/>
          <p14:tracePt t="91608" x="5653088" y="1214438"/>
          <p14:tracePt t="91633" x="5670550" y="1285875"/>
          <p14:tracePt t="91644" x="5705475" y="1366838"/>
          <p14:tracePt t="91662" x="5830888" y="1670050"/>
          <p14:tracePt t="91673" x="5983288" y="2000250"/>
          <p14:tracePt t="91694" x="6081713" y="2259013"/>
          <p14:tracePt t="91997" x="6116638" y="2268538"/>
          <p14:tracePt t="92011" x="6170613" y="2276475"/>
          <p14:tracePt t="92029" x="6232525" y="2303463"/>
          <p14:tracePt t="92034" x="6330950" y="2339975"/>
          <p14:tracePt t="92047" x="6500813" y="2428875"/>
          <p14:tracePt t="92060" x="6581775" y="2500313"/>
          <p14:tracePt t="92083" x="6653213" y="2562225"/>
          <p14:tracePt t="92096" x="6769100" y="2687638"/>
          <p14:tracePt t="92126" x="6823075" y="2741613"/>
          <p14:tracePt t="92133" x="6929438" y="2847975"/>
          <p14:tracePt t="92145" x="7010400" y="2928938"/>
          <p14:tracePt t="92170" x="7062788" y="3000375"/>
          <p14:tracePt t="92449" x="7081838" y="3017838"/>
          <p14:tracePt t="92465" x="7108825" y="3027363"/>
          <p14:tracePt t="92473" x="7161213" y="3036888"/>
          <p14:tracePt t="92476" x="7242175" y="3044825"/>
          <p14:tracePt t="92496" x="7446963" y="3081338"/>
          <p14:tracePt t="92522" x="7572375" y="3108325"/>
          <p14:tracePt t="92533" x="7759700" y="3152775"/>
          <p14:tracePt t="92563" x="7840663" y="3160713"/>
          <p14:tracePt t="92570" x="7885113" y="3170238"/>
          <p14:tracePt t="92583" x="7947025" y="3170238"/>
          <p14:tracePt t="92596" x="7966075" y="3170238"/>
          <p14:tracePt t="92631" x="7983538" y="3170238"/>
          <p14:tracePt t="92643" x="8001000" y="3170238"/>
          <p14:tracePt t="92656" x="8027988" y="3160713"/>
          <p14:tracePt t="93791" x="8010525" y="3125788"/>
          <p14:tracePt t="93800" x="7983538" y="3071813"/>
          <p14:tracePt t="93814" x="7920038" y="2973388"/>
          <p14:tracePt t="93827" x="7653338" y="2643188"/>
          <p14:tracePt t="93850" x="7500938" y="2490788"/>
          <p14:tracePt t="93864" x="7224713" y="2197100"/>
          <p14:tracePt t="93875" x="7099300" y="2108200"/>
          <p14:tracePt t="93898" x="6973888" y="2044700"/>
          <p14:tracePt t="93915" x="6777038" y="1946275"/>
          <p14:tracePt t="93925" x="6724650" y="1928813"/>
          <p14:tracePt t="93947" x="6697663" y="1911350"/>
          <p14:tracePt t="93960" x="6680200" y="1884363"/>
          <p14:tracePt t="94215" x="6634163" y="1866900"/>
          <p14:tracePt t="94232" x="6537325" y="1803400"/>
          <p14:tracePt t="94235" x="6438900" y="1731963"/>
          <p14:tracePt t="94253" x="6323013" y="1643063"/>
          <p14:tracePt t="94265" x="6089650" y="1393825"/>
          <p14:tracePt t="94295" x="5983288" y="1303338"/>
          <p14:tracePt t="94300" x="5911850" y="1204913"/>
          <p14:tracePt t="94313" x="5768975" y="1089025"/>
          <p14:tracePt t="94345" x="5732463" y="1062038"/>
          <p14:tracePt t="94349" x="5670550" y="1036638"/>
          <p14:tracePt t="94362" x="5653088" y="1027113"/>
          <p14:tracePt t="94387" x="5643563" y="1027113"/>
          <p14:tracePt t="95094" x="5661025" y="1027113"/>
          <p14:tracePt t="95106" x="5688013" y="1027113"/>
          <p14:tracePt t="95117" x="5715000" y="1027113"/>
          <p14:tracePt t="95129" x="5768975" y="1036638"/>
          <p14:tracePt t="95140" x="5822950" y="1062038"/>
          <p14:tracePt t="95155" x="5946775" y="1169988"/>
          <p14:tracePt t="95186" x="6010275" y="1268413"/>
          <p14:tracePt t="95191" x="6153150" y="1438275"/>
          <p14:tracePt t="95214" x="6242050" y="1562100"/>
          <p14:tracePt t="95235" x="6323013" y="1679575"/>
          <p14:tracePt t="95238" x="6527800" y="1990725"/>
          <p14:tracePt t="95264" x="6643688" y="2152650"/>
          <p14:tracePt t="95557" x="6626225" y="2170113"/>
          <p14:tracePt t="95569" x="6554788" y="2197100"/>
          <p14:tracePt t="95580" x="6429375" y="2251075"/>
          <p14:tracePt t="95591" x="6108700" y="2357438"/>
          <p14:tracePt t="95617" x="5973763" y="2393950"/>
          <p14:tracePt t="95629" x="5680075" y="2446338"/>
          <p14:tracePt t="95661" x="5537200" y="2482850"/>
          <p14:tracePt t="95666" x="5402263" y="2517775"/>
          <p14:tracePt t="95677" x="5116513" y="2598738"/>
          <p14:tracePt t="95692" x="5027613" y="2616200"/>
          <p14:tracePt t="95708" x="4946650" y="2652713"/>
          <p14:tracePt t="95725" x="4867275" y="2714625"/>
          <p14:tracePt t="95742" x="4848225" y="2732088"/>
          <p14:tracePt t="95762" x="4840288" y="2741613"/>
          <p14:tracePt t="95776" x="4830763" y="2776538"/>
          <p14:tracePt t="95799" x="4830763" y="2786063"/>
          <p14:tracePt t="96103" x="4822825" y="2795588"/>
          <p14:tracePt t="96128" x="4813300" y="2795588"/>
          <p14:tracePt t="96141" x="4803775" y="2795588"/>
          <p14:tracePt t="96154" x="4795838" y="2795588"/>
          <p14:tracePt t="96165" x="4776788" y="2795588"/>
          <p14:tracePt t="96178" x="4759325" y="2795588"/>
          <p14:tracePt t="96189" x="4751388" y="2786063"/>
          <p14:tracePt t="96202" x="4732338" y="2759075"/>
          <p14:tracePt t="96214" x="4705350" y="2705100"/>
          <p14:tracePt t="96237" x="4697413" y="2679700"/>
          <p14:tracePt t="96251" x="4679950" y="2652713"/>
          <p14:tracePt t="96262" x="4679950" y="2633663"/>
          <p14:tracePt t="96296" x="4679950" y="2598738"/>
          <p14:tracePt t="96300" x="4679950" y="2589213"/>
          <p14:tracePt t="96323" x="4679950" y="2571750"/>
          <p14:tracePt t="96348" x="4687888" y="2571750"/>
          <p14:tracePt t="96360" x="4687888" y="2562225"/>
          <p14:tracePt t="96860" x="4697413" y="2562225"/>
          <p14:tracePt t="96886" x="4732338" y="2544763"/>
          <p14:tracePt t="96897" x="4776788" y="2527300"/>
          <p14:tracePt t="96908" x="4830763" y="2500313"/>
          <p14:tracePt t="96923" x="4946650" y="2482850"/>
          <p14:tracePt t="96944" x="5010150" y="2482850"/>
          <p14:tracePt t="96958" x="5099050" y="2482850"/>
          <p14:tracePt t="96970" x="5313363" y="2482850"/>
          <p14:tracePt t="96985" x="5446713" y="2482850"/>
          <p14:tracePt t="97005" x="5741988" y="2527300"/>
          <p14:tracePt t="97019" x="5867400" y="2554288"/>
          <p14:tracePt t="97042" x="5991225" y="2571750"/>
          <p14:tracePt t="97052" x="6180138" y="2608263"/>
          <p14:tracePt t="97078" x="6251575" y="2608263"/>
          <p14:tracePt t="97093" x="6330950" y="2608263"/>
          <p14:tracePt t="97408" x="6340475" y="2608263"/>
          <p14:tracePt t="97422" x="6402388" y="2608263"/>
          <p14:tracePt t="97433" x="6473825" y="2625725"/>
          <p14:tracePt t="97444" x="6581775" y="2633663"/>
          <p14:tracePt t="97456" x="6804025" y="2670175"/>
          <p14:tracePt t="97480" x="6929438" y="2705100"/>
          <p14:tracePt t="97485" x="7010400" y="2732088"/>
          <p14:tracePt t="97505" x="7170738" y="2786063"/>
          <p14:tracePt t="97519" x="7232650" y="2813050"/>
          <p14:tracePt t="97542" x="7340600" y="2840038"/>
          <p14:tracePt t="97565" x="7375525" y="2847975"/>
          <p14:tracePt t="97578" x="7402513" y="2847975"/>
          <p14:tracePt t="98041" x="7419975" y="2847975"/>
          <p14:tracePt t="98102" x="7394575" y="2830513"/>
          <p14:tracePt t="98115" x="7286625" y="2803525"/>
          <p14:tracePt t="98126" x="7108825" y="2768600"/>
          <p14:tracePt t="98138" x="6894513" y="2724150"/>
          <p14:tracePt t="98152" x="6634163" y="2705100"/>
          <p14:tracePt t="98163" x="6143625" y="2652713"/>
          <p14:tracePt t="98189" x="5956300" y="2652713"/>
          <p14:tracePt t="98203" x="5822950" y="2633663"/>
          <p14:tracePt t="98213" x="5554663" y="2581275"/>
          <p14:tracePt t="98236" x="5491163" y="2554288"/>
          <p14:tracePt t="98249" x="5429250" y="2544763"/>
          <p14:tracePt t="98278" x="5419725" y="2544763"/>
          <p14:tracePt t="98286" x="5411788" y="2536825"/>
          <p14:tracePt t="99528" x="5384800" y="2536825"/>
          <p14:tracePt t="99541" x="5375275" y="2536825"/>
          <p14:tracePt t="99553" x="5340350" y="2554288"/>
          <p14:tracePt t="99564" x="5295900" y="2571750"/>
          <p14:tracePt t="99576" x="5180013" y="2616200"/>
          <p14:tracePt t="99601" x="5126038" y="2643188"/>
          <p14:tracePt t="99615" x="5089525" y="2660650"/>
          <p14:tracePt t="99624" x="5000625" y="2705100"/>
          <p14:tracePt t="99650" x="4946650" y="2724150"/>
          <p14:tracePt t="99662" x="4884738" y="2751138"/>
          <p14:tracePt t="99674" x="4875213" y="2768600"/>
          <p14:tracePt t="99702" x="4848225" y="2786063"/>
          <p14:tracePt t="99712" x="4795838" y="2813050"/>
          <p14:tracePt t="99736" x="4768850" y="2840038"/>
          <p14:tracePt t="99747" x="4724400" y="2874963"/>
          <p14:tracePt t="99759" x="4697413" y="2901950"/>
          <p14:tracePt t="99784" x="4687888" y="2919413"/>
          <p14:tracePt t="99796" x="4670425" y="2938463"/>
          <p14:tracePt t="99810" x="4652963" y="2982913"/>
          <p14:tracePt t="99834" x="4652963" y="3000375"/>
          <p14:tracePt t="99845" x="4643438" y="3027363"/>
          <p14:tracePt t="99875" x="4643438" y="3044825"/>
          <p14:tracePt t="99881" x="4643438" y="3062288"/>
          <p14:tracePt t="99909" x="4643438" y="3081338"/>
          <p14:tracePt t="99926" x="4643438" y="3098800"/>
          <p14:tracePt t="99931" x="4643438" y="3125788"/>
          <p14:tracePt t="99943" x="4643438" y="3133725"/>
          <p14:tracePt t="99967" x="4643438" y="3152775"/>
          <p14:tracePt t="99979" x="4643438" y="3179763"/>
          <p14:tracePt t="99994" x="4643438" y="3187700"/>
          <p14:tracePt t="100015" x="4670425" y="3214688"/>
          <p14:tracePt t="100040" x="4687888" y="3224213"/>
          <p14:tracePt t="100053" x="4705350" y="3232150"/>
          <p14:tracePt t="100064" x="4714875" y="3276600"/>
          <p14:tracePt t="100093" x="4724400" y="3303588"/>
          <p14:tracePt t="100112" x="4724400" y="3348038"/>
          <p14:tracePt t="100129" x="4724400" y="3375025"/>
          <p14:tracePt t="100137" x="4741863" y="3384550"/>
          <p14:tracePt t="100150" x="4822825" y="3313113"/>
          <p14:tracePt t="100172" x="4894263" y="3251200"/>
          <p14:tracePt t="100186" x="4965700" y="3197225"/>
          <p14:tracePt t="100199" x="5133975" y="3098800"/>
          <p14:tracePt t="100222" x="5197475" y="3054350"/>
          <p14:tracePt t="100246" x="5313363" y="3009900"/>
          <p14:tracePt t="100263" x="5554663" y="2857500"/>
          <p14:tracePt t="100267" x="5661025" y="2795588"/>
          <p14:tracePt t="100284" x="5919788" y="2633663"/>
          <p14:tracePt t="100313" x="6062663" y="2571750"/>
          <p14:tracePt t="100319" x="6205538" y="2517775"/>
          <p14:tracePt t="100333" x="6429375" y="2393950"/>
          <p14:tracePt t="100736" x="6465888" y="2393950"/>
          <p14:tracePt t="100747" x="6500813" y="2393950"/>
          <p14:tracePt t="100758" x="6527800" y="2401888"/>
          <p14:tracePt t="100770" x="6572250" y="2428875"/>
          <p14:tracePt t="100782" x="6608763" y="2438400"/>
          <p14:tracePt t="100794" x="6653213" y="2455863"/>
          <p14:tracePt t="100807" x="6697663" y="2473325"/>
          <p14:tracePt t="100820" x="6769100" y="2509838"/>
          <p14:tracePt t="100833" x="6813550" y="2544763"/>
          <p14:tracePt t="100848" x="6840538" y="2571750"/>
          <p14:tracePt t="100848" x="6867525" y="2608263"/>
          <p14:tracePt t="100869" x="6894513" y="2633663"/>
          <p14:tracePt t="100893" x="6929438" y="2660650"/>
          <p14:tracePt t="100904" x="7010400" y="2697163"/>
          <p14:tracePt t="108677" x="6965950" y="2697163"/>
          <p14:tracePt t="108686" x="6919913" y="2697163"/>
          <p14:tracePt t="108700" x="6858000" y="2697163"/>
          <p14:tracePt t="108710" x="6796088" y="2697163"/>
          <p14:tracePt t="108725" x="6751638" y="2697163"/>
          <p14:tracePt t="108734" x="6653213" y="2697163"/>
          <p14:tracePt t="108759" x="6616700" y="2697163"/>
          <p14:tracePt t="108772" x="6572250" y="2697163"/>
          <p14:tracePt t="108785" x="6554788" y="2697163"/>
          <p14:tracePt t="108807" x="6545263" y="2697163"/>
          <p14:tracePt t="108822" x="6510338" y="2697163"/>
          <p14:tracePt t="108844" x="6500813" y="2697163"/>
          <p14:tracePt t="109126" x="6483350" y="2714625"/>
          <p14:tracePt t="109136" x="6473825" y="2714625"/>
          <p14:tracePt t="109155" x="6465888" y="2714625"/>
          <p14:tracePt t="109168" x="6446838" y="2714625"/>
          <p14:tracePt t="109186" x="6419850" y="2714625"/>
          <p14:tracePt t="109197" x="6394450" y="2714625"/>
          <p14:tracePt t="109212" x="6296025" y="2660650"/>
          <p14:tracePt t="109224" x="6242050" y="2633663"/>
          <p14:tracePt t="109239" x="6205538" y="2608263"/>
          <p14:tracePt t="109260" x="6143625" y="2544763"/>
          <p14:tracePt t="109282" x="6116638" y="2517775"/>
          <p14:tracePt t="109296" x="6108700" y="2490788"/>
          <p14:tracePt t="109308" x="6081713" y="2465388"/>
          <p14:tracePt t="109333" x="6072188" y="2446338"/>
          <p14:tracePt t="109345" x="6072188" y="2438400"/>
          <p14:tracePt t="109374" x="6072188" y="2428875"/>
          <p14:tracePt t="109382" x="6081713" y="2428875"/>
          <p14:tracePt t="109417" x="6081713" y="2419350"/>
          <p14:tracePt t="109734" x="6089650" y="2419350"/>
          <p14:tracePt t="109748" x="6108700" y="2419350"/>
          <p14:tracePt t="109758" x="6126163" y="2419350"/>
          <p14:tracePt t="109771" x="6143625" y="2419350"/>
          <p14:tracePt t="109786" x="6170613" y="2419350"/>
          <p14:tracePt t="109796" x="6205538" y="2419350"/>
          <p14:tracePt t="109819" x="6215063" y="2419350"/>
          <p14:tracePt t="109827" x="6232525" y="2419350"/>
          <p14:tracePt t="109856" x="6251575" y="2419350"/>
          <p14:tracePt t="109869" x="6259513" y="2419350"/>
          <p14:tracePt t="109895" x="6259513" y="2428875"/>
          <p14:tracePt t="110296" x="6259513" y="2438400"/>
          <p14:tracePt t="110307" x="6205538" y="2455863"/>
          <p14:tracePt t="110321" x="6099175" y="2517775"/>
          <p14:tracePt t="110331" x="5884863" y="2608263"/>
          <p14:tracePt t="110344" x="5581650" y="2786063"/>
          <p14:tracePt t="110355" x="5295900" y="2911475"/>
          <p14:tracePt t="110368" x="4848225" y="3125788"/>
          <p14:tracePt t="110392" x="4643438" y="3232150"/>
          <p14:tracePt t="110406" x="4446588" y="3375025"/>
          <p14:tracePt t="110418" x="4170363" y="3598863"/>
          <p14:tracePt t="110440" x="4089400" y="3670300"/>
          <p14:tracePt t="110454" x="4017963" y="3768725"/>
          <p14:tracePt t="110477" x="4010025" y="3795713"/>
          <p14:tracePt t="110483" x="3983038" y="3840163"/>
          <p14:tracePt t="110503" x="3973513" y="3857625"/>
          <p14:tracePt t="110526" x="3956050" y="3867150"/>
          <p14:tracePt t="110769" x="3956050" y="3884613"/>
          <p14:tracePt t="110796" x="3956050" y="3894138"/>
          <p14:tracePt t="110818" x="3956050" y="3902075"/>
          <p14:tracePt t="110867" x="3965575" y="3902075"/>
          <p14:tracePt t="110918" x="3973513" y="3902075"/>
          <p14:tracePt t="110929" x="3983038" y="3902075"/>
          <p14:tracePt t="110941" x="3990975" y="3902075"/>
          <p14:tracePt t="110978" x="4000500" y="3902075"/>
          <p14:tracePt t="110989" x="4010025" y="3902075"/>
          <p14:tracePt t="111001" x="4027488" y="3894138"/>
          <p14:tracePt t="111014" x="4037013" y="3884613"/>
          <p14:tracePt t="111027" x="4054475" y="3875088"/>
          <p14:tracePt t="111051" x="4062413" y="3867150"/>
          <p14:tracePt t="111063" x="4062413" y="3857625"/>
          <p14:tracePt t="111075" x="4081463" y="3848100"/>
          <p14:tracePt t="111099" x="4081463" y="3840163"/>
          <p14:tracePt t="111111" x="4089400" y="3840163"/>
          <p14:tracePt t="111124" x="4108450" y="3822700"/>
          <p14:tracePt t="111160" x="4116388" y="3803650"/>
          <p14:tracePt t="111550" x="4133850" y="3803650"/>
          <p14:tracePt t="111561" x="4143375" y="3803650"/>
          <p14:tracePt t="111574" x="4160838" y="3795713"/>
          <p14:tracePt t="111587" x="4179888" y="3795713"/>
          <p14:tracePt t="111599" x="4197350" y="3795713"/>
          <p14:tracePt t="111611" x="4224338" y="3795713"/>
          <p14:tracePt t="111635" x="4232275" y="3795713"/>
          <p14:tracePt t="111647" x="4251325" y="3795713"/>
          <p14:tracePt t="111660" x="4259263" y="3795713"/>
          <p14:tracePt t="111695" x="4268788" y="3795713"/>
          <p14:tracePt t="111713" x="4276725" y="3795713"/>
          <p14:tracePt t="111733" x="4286250" y="3795713"/>
          <p14:tracePt t="111749" x="4295775" y="3795713"/>
          <p14:tracePt t="111756" x="4303713" y="3786188"/>
          <p14:tracePt t="111769" x="4313238" y="3786188"/>
          <p14:tracePt t="113890" x="4313238" y="3768725"/>
          <p14:tracePt t="113901" x="4322763" y="3751263"/>
          <p14:tracePt t="113915" x="4322763" y="3741738"/>
          <p14:tracePt t="113927" x="4322763" y="3724275"/>
          <p14:tracePt t="113939" x="4322763" y="3697288"/>
          <p14:tracePt t="113952" x="4313238" y="3660775"/>
          <p14:tracePt t="113983" x="4295775" y="3633788"/>
          <p14:tracePt t="113985" x="4276725" y="3616325"/>
          <p14:tracePt t="114003" x="4259263" y="3589338"/>
          <p14:tracePt t="114024" x="4251325" y="3589338"/>
          <p14:tracePt t="114035" x="4241800" y="3581400"/>
          <p14:tracePt t="114049" x="4232275" y="3562350"/>
          <p14:tracePt t="114576" x="4205288" y="3562350"/>
          <p14:tracePt t="114590" x="4197350" y="3562350"/>
          <p14:tracePt t="114599" x="4187825" y="3554413"/>
          <p14:tracePt t="114610" x="4170363" y="3544888"/>
          <p14:tracePt t="114621" x="4160838" y="3536950"/>
          <p14:tracePt t="114646" x="4152900" y="3517900"/>
          <p14:tracePt t="114658" x="4143375" y="3509963"/>
          <p14:tracePt t="114670" x="4143375" y="3500438"/>
          <p14:tracePt t="114694" x="4143375" y="3490913"/>
          <p14:tracePt t="114707" x="4143375" y="3482975"/>
          <p14:tracePt t="115024" x="4125913" y="3490913"/>
          <p14:tracePt t="115035" x="4108450" y="3500438"/>
          <p14:tracePt t="115075" x="4098925" y="3500438"/>
          <p14:tracePt t="115084" x="4037013" y="3509963"/>
          <p14:tracePt t="115097" x="3911600" y="3517900"/>
          <p14:tracePt t="115108" x="3402013" y="3616325"/>
          <p14:tracePt t="115134" x="3071813" y="3687763"/>
          <p14:tracePt t="115145" x="2438400" y="3911600"/>
          <p14:tracePt t="115173" x="2251075" y="3973513"/>
          <p14:tracePt t="115190" x="2089150" y="4010025"/>
          <p14:tracePt t="115195" x="1884363" y="4062413"/>
          <p14:tracePt t="115208" x="1839913" y="4081463"/>
          <p14:tracePt t="115231" x="1812925" y="4089400"/>
          <p14:tracePt t="115244" x="1785938" y="4098925"/>
          <p14:tracePt t="115266" x="1776413" y="4098925"/>
          <p14:tracePt t="115596" x="1758950" y="4062413"/>
          <p14:tracePt t="115610" x="1724025" y="4010025"/>
          <p14:tracePt t="115627" x="1697038" y="3973513"/>
          <p14:tracePt t="115632" x="1633538" y="3894138"/>
          <p14:tracePt t="115658" x="1616075" y="3867150"/>
          <p14:tracePt t="115669" x="1608138" y="3848100"/>
          <p14:tracePt t="115680" x="1581150" y="3803650"/>
          <p14:tracePt t="115706" x="1571625" y="3795713"/>
          <p14:tracePt t="115719" x="1562100" y="3776663"/>
          <p14:tracePt t="115731" x="1554163" y="3759200"/>
          <p14:tracePt t="115746" x="1544638" y="3759200"/>
          <p14:tracePt t="115780" x="1536700" y="3759200"/>
          <p14:tracePt t="120988" x="1554163" y="3741738"/>
          <p14:tracePt t="120997" x="1562100" y="3724275"/>
          <p14:tracePt t="121009" x="1589088" y="3705225"/>
          <p14:tracePt t="121023" x="1616075" y="3679825"/>
          <p14:tracePt t="121033" x="1643063" y="3660775"/>
          <p14:tracePt t="121046" x="1704975" y="3616325"/>
          <p14:tracePt t="121058" x="1751013" y="3598863"/>
          <p14:tracePt t="121082" x="1785938" y="3589338"/>
          <p14:tracePt t="121094" x="1866900" y="3581400"/>
          <p14:tracePt t="121125" x="1901825" y="3581400"/>
          <p14:tracePt t="121131" x="1919288" y="3581400"/>
          <p14:tracePt t="121145" x="1965325" y="3581400"/>
          <p14:tracePt t="121167" x="1973263" y="3581400"/>
          <p14:tracePt t="121179" x="1990725" y="3581400"/>
          <p14:tracePt t="121197" x="2036763" y="3589338"/>
          <p14:tracePt t="121216" x="2071688" y="3589338"/>
          <p14:tracePt t="121228" x="2116138" y="3598863"/>
          <p14:tracePt t="121243" x="2143125" y="3598863"/>
          <p14:tracePt t="121265" x="2179638" y="3598863"/>
          <p14:tracePt t="121277" x="2197100" y="3598863"/>
          <p14:tracePt t="121715" x="2205038" y="3598863"/>
          <p14:tracePt t="121741" x="2214563" y="3598863"/>
          <p14:tracePt t="121753" x="2232025" y="3598863"/>
          <p14:tracePt t="121776" x="2251075" y="3608388"/>
          <p14:tracePt t="121789" x="2259013" y="3616325"/>
          <p14:tracePt t="121801" x="2268538" y="3633788"/>
          <p14:tracePt t="121825" x="2276475" y="3643313"/>
          <p14:tracePt t="121838" x="2286000" y="3643313"/>
          <p14:tracePt t="121858" x="2303463" y="3643313"/>
          <p14:tracePt t="121873" x="2312988" y="3652838"/>
          <p14:tracePt t="121886" x="2330450" y="3660775"/>
          <p14:tracePt t="122205" x="2339975" y="3660775"/>
          <p14:tracePt t="122214" x="2357438" y="3660775"/>
          <p14:tracePt t="122227" x="2384425" y="3660775"/>
          <p14:tracePt t="122239" x="2411413" y="3660775"/>
          <p14:tracePt t="122252" x="2428875" y="3652838"/>
          <p14:tracePt t="122268" x="2465388" y="3652838"/>
          <p14:tracePt t="122276" x="2490788" y="3643313"/>
          <p14:tracePt t="122289" x="2562225" y="3633788"/>
          <p14:tracePt t="122313" x="2589213" y="3633788"/>
          <p14:tracePt t="122324" x="2608263" y="3625850"/>
          <p14:tracePt t="122337" x="2652713" y="3625850"/>
          <p14:tracePt t="122361" x="2660650" y="3625850"/>
          <p14:tracePt t="122374" x="2724150" y="3625850"/>
          <p14:tracePt t="122402" x="2759075" y="3625850"/>
          <p14:tracePt t="122410" x="2795588" y="3625850"/>
          <p14:tracePt t="122421" x="2840038" y="3625850"/>
          <p14:tracePt t="122447" x="2847975" y="3625850"/>
          <p14:tracePt t="122459" x="2874963" y="3625850"/>
          <p14:tracePt t="122805" x="2847975" y="3625850"/>
          <p14:tracePt t="122814" x="2813050" y="3625850"/>
          <p14:tracePt t="122823" x="2776538" y="3625850"/>
          <p14:tracePt t="122844" x="2751138" y="3625850"/>
          <p14:tracePt t="122848" x="2714625" y="3625850"/>
          <p14:tracePt t="122861" x="2643188" y="3625850"/>
          <p14:tracePt t="122874" x="2598738" y="3625850"/>
          <p14:tracePt t="122897" x="2536825" y="3625850"/>
          <p14:tracePt t="122911" x="2465388" y="3625850"/>
          <p14:tracePt t="122924" x="2446338" y="3625850"/>
          <p14:tracePt t="122946" x="2428875" y="3625850"/>
          <p14:tracePt t="122958" x="2401888" y="3625850"/>
          <p14:tracePt t="122973" x="2393950" y="3625850"/>
          <p14:tracePt t="122991" x="2384425" y="3625850"/>
          <p14:tracePt t="123020" x="2366963" y="3625850"/>
          <p14:tracePt t="123446" x="2384425" y="3625850"/>
          <p14:tracePt t="123457" x="2411413" y="3625850"/>
          <p14:tracePt t="123470" x="2446338" y="3616325"/>
          <p14:tracePt t="123482" x="2536825" y="3598863"/>
          <p14:tracePt t="123506" x="2598738" y="3598863"/>
          <p14:tracePt t="123519" x="2679700" y="3589338"/>
          <p14:tracePt t="123530" x="2803525" y="3562350"/>
          <p14:tracePt t="123562" x="2840038" y="3554413"/>
          <p14:tracePt t="123568" x="2884488" y="3554413"/>
          <p14:tracePt t="123580" x="2894013" y="3554413"/>
          <p14:tracePt t="123603" x="2911475" y="3554413"/>
          <p14:tracePt t="123618" x="2919413" y="3554413"/>
          <p14:tracePt t="123690" x="2894013" y="3554413"/>
          <p14:tracePt t="123703" x="2840038" y="3554413"/>
          <p14:tracePt t="123718" x="2759075" y="3581400"/>
          <p14:tracePt t="123725" x="2679700" y="3608388"/>
          <p14:tracePt t="123734" x="2581275" y="3616325"/>
          <p14:tracePt t="123750" x="2428875" y="3625850"/>
          <p14:tracePt t="123776" x="2330450" y="3625850"/>
          <p14:tracePt t="123786" x="2170113" y="3625850"/>
          <p14:tracePt t="123799" x="2071688" y="3625850"/>
          <p14:tracePt t="123823" x="2000250" y="3625850"/>
          <p14:tracePt t="123835" x="1884363" y="3625850"/>
          <p14:tracePt t="123848" x="1857375" y="3625850"/>
          <p14:tracePt t="123876" x="1822450" y="3625850"/>
          <p14:tracePt t="123886" x="1776413" y="3625850"/>
          <p14:tracePt t="123909" x="1768475" y="3625850"/>
          <p14:tracePt t="123921" x="1758950" y="3616325"/>
          <p14:tracePt t="124238" x="1741488" y="3616325"/>
          <p14:tracePt t="124250" x="1714500" y="3616325"/>
          <p14:tracePt t="124264" x="1687513" y="3625850"/>
          <p14:tracePt t="124275" x="1643063" y="3633788"/>
          <p14:tracePt t="124286" x="1608138" y="3643313"/>
          <p14:tracePt t="124302" x="1581150" y="3643313"/>
          <p14:tracePt t="124323" x="1500188" y="3643313"/>
          <p14:tracePt t="124348" x="1455738" y="3643313"/>
          <p14:tracePt t="124360" x="1419225" y="3643313"/>
          <p14:tracePt t="124371" x="1347788" y="3633788"/>
          <p14:tracePt t="124404" x="1339850" y="3633788"/>
          <p14:tracePt t="124412" x="1330325" y="3625850"/>
          <p14:tracePt t="124423" x="1322388" y="3625850"/>
          <p14:tracePt t="124555" x="1330325" y="3625850"/>
          <p14:tracePt t="124565" x="1357313" y="3598863"/>
          <p14:tracePt t="124581" x="1393825" y="3589338"/>
          <p14:tracePt t="124592" x="1446213" y="3571875"/>
          <p14:tracePt t="124615" x="1455738" y="3562350"/>
          <p14:tracePt t="124630" x="1465263" y="3562350"/>
          <p14:tracePt t="124640" x="1490663" y="3562350"/>
          <p14:tracePt t="124664" x="1517650" y="3562350"/>
          <p14:tracePt t="124677" x="1571625" y="3554413"/>
          <p14:tracePt t="124690" x="1589088" y="3554413"/>
          <p14:tracePt t="124713" x="1625600" y="3554413"/>
          <p14:tracePt t="124724" x="1679575" y="3554413"/>
          <p14:tracePt t="124740" x="1697038" y="3554413"/>
          <p14:tracePt t="124762" x="1751013" y="3554413"/>
          <p14:tracePt t="124774" x="1776413" y="3554413"/>
          <p14:tracePt t="124799" x="1803400" y="3554413"/>
          <p14:tracePt t="124810" x="1822450" y="3554413"/>
          <p14:tracePt t="125078" x="1839913" y="3544888"/>
          <p14:tracePt t="125091" x="1874838" y="3527425"/>
          <p14:tracePt t="125104" x="1901825" y="3517900"/>
          <p14:tracePt t="125116" x="1973263" y="3509963"/>
          <p14:tracePt t="125127" x="2000250" y="3509963"/>
          <p14:tracePt t="125152" x="2036763" y="3509963"/>
          <p14:tracePt t="125164" x="2116138" y="3509963"/>
          <p14:tracePt t="125178" x="2152650" y="3517900"/>
          <p14:tracePt t="125201" x="2197100" y="3536950"/>
          <p14:tracePt t="125212" x="2259013" y="3554413"/>
          <p14:tracePt t="125235" x="2295525" y="3554413"/>
          <p14:tracePt t="125249" x="2393950" y="3562350"/>
          <p14:tracePt t="125277" x="2438400" y="3581400"/>
          <p14:tracePt t="125285" x="2473325" y="3581400"/>
          <p14:tracePt t="125298" x="2509838" y="3581400"/>
          <p14:tracePt t="125321" x="2517775" y="3581400"/>
          <p14:tracePt t="125600" x="2544763" y="3581400"/>
          <p14:tracePt t="125608" x="2633663" y="3554413"/>
          <p14:tracePt t="125627" x="2697163" y="3544888"/>
          <p14:tracePt t="125639" x="2759075" y="3544888"/>
          <p14:tracePt t="125651" x="2830513" y="3544888"/>
          <p14:tracePt t="125666" x="2955925" y="3544888"/>
          <p14:tracePt t="125687" x="3017838" y="3544888"/>
          <p14:tracePt t="125699" x="3143250" y="3544888"/>
          <p14:tracePt t="125715" x="3187700" y="3544888"/>
          <p14:tracePt t="125731" x="3286125" y="3544888"/>
          <p14:tracePt t="125749" x="3340100" y="3571875"/>
          <p14:tracePt t="125773" x="3384550" y="3581400"/>
          <p14:tracePt t="125785" x="3465513" y="3616325"/>
          <p14:tracePt t="125815" x="3490913" y="3625850"/>
          <p14:tracePt t="125822" x="3509963" y="3633788"/>
          <p14:tracePt t="125833" x="3562350" y="3652838"/>
          <p14:tracePt t="125859" x="3589338" y="3652838"/>
          <p14:tracePt t="126163" x="3633788" y="3652838"/>
          <p14:tracePt t="126174" x="3679825" y="3652838"/>
          <p14:tracePt t="126187" x="3741738" y="3660775"/>
          <p14:tracePt t="126201" x="3795713" y="3660775"/>
          <p14:tracePt t="126211" x="3840163" y="3679825"/>
          <p14:tracePt t="126225" x="3946525" y="3697288"/>
          <p14:tracePt t="126237" x="3965575" y="3705225"/>
          <p14:tracePt t="126252" x="3990975" y="3714750"/>
          <p14:tracePt t="126272" x="4037013" y="3741738"/>
          <p14:tracePt t="126287" x="4062413" y="3741738"/>
          <p14:tracePt t="126309" x="4089400" y="3741738"/>
          <p14:tracePt t="126321" x="4152900" y="3741738"/>
          <p14:tracePt t="126639" x="4187825" y="3732213"/>
          <p14:tracePt t="126652" x="4241800" y="3697288"/>
          <p14:tracePt t="126664" x="4303713" y="3679825"/>
          <p14:tracePt t="126674" x="4483100" y="3598863"/>
          <p14:tracePt t="126703" x="4581525" y="3562350"/>
          <p14:tracePt t="126710" x="4679950" y="3527425"/>
          <p14:tracePt t="126722" x="4902200" y="3446463"/>
          <p14:tracePt t="126741" x="5037138" y="3429000"/>
          <p14:tracePt t="126759" x="5180013" y="3384550"/>
          <p14:tracePt t="126775" x="5411788" y="3322638"/>
          <p14:tracePt t="126796" x="5510213" y="3303588"/>
          <p14:tracePt t="126808" x="5680075" y="3259138"/>
          <p14:tracePt t="126832" x="5732463" y="3241675"/>
          <p14:tracePt t="126846" x="5803900" y="3224213"/>
          <p14:tracePt t="126874" x="5822950" y="3224213"/>
          <p14:tracePt t="126882" x="5830888" y="3224213"/>
          <p14:tracePt t="126919" x="5830888" y="3214688"/>
          <p14:tracePt t="126967" x="5822950" y="3214688"/>
          <p14:tracePt t="126979" x="5776913" y="3214688"/>
          <p14:tracePt t="126996" x="5724525" y="3224213"/>
          <p14:tracePt t="127003" x="5643563" y="3251200"/>
          <p14:tracePt t="127016" x="5562600" y="3276600"/>
          <p14:tracePt t="127029" x="5375275" y="3330575"/>
          <p14:tracePt t="127051" x="5276850" y="3340100"/>
          <p14:tracePt t="127064" x="5062538" y="3348038"/>
          <p14:tracePt t="127094" x="4946650" y="3348038"/>
          <p14:tracePt t="127102" x="4840288" y="3367088"/>
          <p14:tracePt t="127113" x="4679950" y="3367088"/>
          <p14:tracePt t="127138" x="4616450" y="3367088"/>
          <p14:tracePt t="127150" x="4562475" y="3367088"/>
          <p14:tracePt t="127163" x="4465638" y="3375025"/>
          <p14:tracePt t="127177" x="4438650" y="3375025"/>
          <p14:tracePt t="127201" x="4419600" y="3375025"/>
          <p14:tracePt t="127284" x="4438650" y="3367088"/>
          <p14:tracePt t="127628" x="4411663" y="3367088"/>
          <p14:tracePt t="127638" x="4384675" y="3367088"/>
          <p14:tracePt t="127650" x="4340225" y="3348038"/>
          <p14:tracePt t="127663" x="4295775" y="3330575"/>
          <p14:tracePt t="127674" x="4241800" y="3303588"/>
          <p14:tracePt t="127685" x="4187825" y="3286125"/>
          <p14:tracePt t="127699" x="4125913" y="3268663"/>
          <p14:tracePt t="127723" x="4116388" y="3259138"/>
          <p14:tracePt t="127735" x="4081463" y="3251200"/>
          <p14:tracePt t="127759" x="4071938" y="3251200"/>
          <p14:tracePt t="127941" x="4081463" y="3251200"/>
          <p14:tracePt t="127953" x="4089400" y="3251200"/>
          <p14:tracePt t="127972" x="4108450" y="3251200"/>
          <p14:tracePt t="127984" x="4125913" y="3251200"/>
          <p14:tracePt t="127985" x="4160838" y="3251200"/>
          <p14:tracePt t="128021" x="4179888" y="3251200"/>
          <p14:tracePt t="128027" x="4205288" y="3251200"/>
          <p14:tracePt t="128040" x="4224338" y="3259138"/>
          <p14:tracePt t="128052" x="4295775" y="3276600"/>
          <p14:tracePt t="128075" x="4330700" y="3286125"/>
          <p14:tracePt t="128089" x="4402138" y="3303588"/>
          <p14:tracePt t="128112" x="4429125" y="3313113"/>
          <p14:tracePt t="128125" x="4456113" y="3322638"/>
          <p14:tracePt t="128466" x="4483100" y="3330575"/>
          <p14:tracePt t="128477" x="4500563" y="3340100"/>
          <p14:tracePt t="128490" x="4518025" y="3348038"/>
          <p14:tracePt t="128504" x="4537075" y="3348038"/>
          <p14:tracePt t="128562" x="4537075" y="3367088"/>
          <p14:tracePt t="128580" x="4537075" y="3375025"/>
          <p14:tracePt t="128892" x="4554538" y="3375025"/>
          <p14:tracePt t="128905" x="4581525" y="3375025"/>
          <p14:tracePt t="128917" x="4625975" y="3375025"/>
          <p14:tracePt t="128928" x="4687888" y="3394075"/>
          <p14:tracePt t="128940" x="4768850" y="3402013"/>
          <p14:tracePt t="128954" x="4848225" y="3419475"/>
          <p14:tracePt t="128965" x="4929188" y="3455988"/>
          <p14:tracePt t="128979" x="5062538" y="3527425"/>
          <p14:tracePt t="129001" x="5116513" y="3544888"/>
          <p14:tracePt t="129014" x="5170488" y="3562350"/>
          <p14:tracePt t="129027" x="5214938" y="3562350"/>
          <p14:tracePt t="129271" x="5180013" y="3562350"/>
          <p14:tracePt t="129282" x="5099050" y="3562350"/>
          <p14:tracePt t="129295" x="5000625" y="3554413"/>
          <p14:tracePt t="129311" x="4911725" y="3554413"/>
          <p14:tracePt t="129318" x="4803775" y="3544888"/>
          <p14:tracePt t="129333" x="4589463" y="3544888"/>
          <p14:tracePt t="129346" x="4500563" y="3527425"/>
          <p14:tracePt t="129379" x="4375150" y="3527425"/>
          <p14:tracePt t="129392" x="4340225" y="3527425"/>
          <p14:tracePt t="129404" x="4303713" y="3527425"/>
          <p14:tracePt t="129417" x="4276725" y="3527425"/>
          <p14:tracePt t="129442" x="4268788" y="3527425"/>
          <p14:tracePt t="129453" x="4259263" y="3527425"/>
          <p14:tracePt t="129855" x="4268788" y="3527425"/>
          <p14:tracePt t="129877" x="4295775" y="3536950"/>
          <p14:tracePt t="129887" x="4322763" y="3544888"/>
          <p14:tracePt t="129897" x="4367213" y="3562350"/>
          <p14:tracePt t="129906" x="4384675" y="3581400"/>
          <p14:tracePt t="129934" x="4402138" y="3589338"/>
          <p14:tracePt t="129941" x="4419600" y="3608388"/>
          <p14:tracePt t="129967" x="4438650" y="3625850"/>
          <p14:tracePt t="129976" x="4438650" y="3633788"/>
          <p14:tracePt t="129984" x="4446588" y="3633788"/>
          <p14:tracePt t="130453" x="4456113" y="3633788"/>
          <p14:tracePt t="130464" x="4456113" y="3652838"/>
          <p14:tracePt t="130477" x="4473575" y="3660775"/>
          <p14:tracePt t="130491" x="4483100" y="3670300"/>
          <p14:tracePt t="130501" x="4491038" y="3679825"/>
          <p14:tracePt t="130512" x="4500563" y="3697288"/>
          <p14:tracePt t="130525" x="4518025" y="3724275"/>
          <p14:tracePt t="130549" x="4518025" y="3732213"/>
          <p14:tracePt t="130561" x="4527550" y="3741738"/>
          <p14:tracePt t="130590" x="4527550" y="3751263"/>
          <p14:tracePt t="130598" x="4527550" y="3759200"/>
          <p14:tracePt t="130612" x="4527550" y="3768725"/>
          <p14:tracePt t="131097" x="4510088" y="3768725"/>
          <p14:tracePt t="131123" x="4491038" y="3768725"/>
          <p14:tracePt t="131134" x="4483100" y="3768725"/>
          <p14:tracePt t="131146" x="4473575" y="3768725"/>
          <p14:tracePt t="131160" x="4465638" y="3768725"/>
          <p14:tracePt t="131171" x="4456113" y="3768725"/>
          <p14:tracePt t="131183" x="4438650" y="3768725"/>
          <p14:tracePt t="131196" x="4419600" y="3768725"/>
          <p14:tracePt t="131219" x="4402138" y="3768725"/>
          <p14:tracePt t="131232" x="4375150" y="3759200"/>
          <p14:tracePt t="131245" x="4367213" y="3751263"/>
          <p14:tracePt t="131268" x="4357688" y="3741738"/>
          <p14:tracePt t="131283" x="4340225" y="3741738"/>
          <p14:tracePt t="131312" x="4330700" y="3741738"/>
          <p14:tracePt t="131318" x="4322763" y="3732213"/>
          <p14:tracePt t="131340" x="4303713" y="3724275"/>
          <p14:tracePt t="131354" x="4276725" y="3724275"/>
          <p14:tracePt t="131366" x="4251325" y="3714750"/>
          <p14:tracePt t="131381" x="4214813" y="3705225"/>
          <p14:tracePt t="131402" x="4197350" y="3697288"/>
          <p14:tracePt t="131415" x="4160838" y="3679825"/>
          <p14:tracePt t="131439" x="4143375" y="3670300"/>
          <p14:tracePt t="131452" x="4116388" y="3625850"/>
          <p14:tracePt t="131481" x="4108450" y="3598863"/>
          <p14:tracePt t="131482" x="4098925" y="3571875"/>
          <p14:tracePt t="131502" x="4098925" y="3517900"/>
          <p14:tracePt t="131524" x="4133850" y="3446463"/>
          <p14:tracePt t="131536" x="4205288" y="3330575"/>
          <p14:tracePt t="131550" x="4438650" y="3116263"/>
          <p14:tracePt t="131573" x="4537075" y="3054350"/>
          <p14:tracePt t="131584" x="4616450" y="3000375"/>
          <p14:tracePt t="131598" x="4643438" y="3000375"/>
          <p14:tracePt t="131622" x="4652963" y="3000375"/>
          <p14:tracePt t="131634" x="4697413" y="3000375"/>
          <p14:tracePt t="131659" x="4714875" y="3017838"/>
          <p14:tracePt t="131670" x="4732338" y="3027363"/>
          <p14:tracePt t="131683" x="4759325" y="3071813"/>
          <p14:tracePt t="131707" x="4768850" y="3089275"/>
          <p14:tracePt t="131719" x="4795838" y="3125788"/>
          <p14:tracePt t="131734" x="4803775" y="3133725"/>
          <p14:tracePt t="131755" x="4830763" y="3160713"/>
          <p14:tracePt t="131767" x="4867275" y="3241675"/>
          <p14:tracePt t="131792" x="4884738" y="3276600"/>
          <p14:tracePt t="131805" x="4902200" y="3313113"/>
          <p14:tracePt t="131819" x="4911725" y="3367088"/>
          <p14:tracePt t="131841" x="4911725" y="3402013"/>
          <p14:tracePt t="131853" x="4902200" y="3473450"/>
          <p14:tracePt t="131877" x="4875213" y="3509963"/>
          <p14:tracePt t="131889" x="4732338" y="3598863"/>
          <p14:tracePt t="131922" x="4652963" y="3652838"/>
          <p14:tracePt t="131929" x="4598988" y="3679825"/>
          <p14:tracePt t="131940" x="4483100" y="3705225"/>
          <p14:tracePt t="131972" x="4419600" y="3714750"/>
          <p14:tracePt t="131975" x="4375150" y="3714750"/>
          <p14:tracePt t="131985" x="4232275" y="3714750"/>
          <p14:tracePt t="132011" x="4170363" y="3714750"/>
          <p14:tracePt t="132024" x="4089400" y="3714750"/>
          <p14:tracePt t="132048" x="4062413" y="3714750"/>
          <p14:tracePt t="132061" x="4044950" y="3714750"/>
          <p14:tracePt t="132073" x="4027488" y="3714750"/>
          <p14:tracePt t="132086" x="4000500" y="3714750"/>
          <p14:tracePt t="132111" x="3983038" y="3714750"/>
          <p14:tracePt t="132122" x="3965575" y="3714750"/>
          <p14:tracePt t="132146" x="3965575" y="3697288"/>
          <p14:tracePt t="132158" x="3956050" y="3697288"/>
          <p14:tracePt t="132170" x="3956050" y="3679825"/>
          <p14:tracePt t="132646" x="3938588" y="3679825"/>
          <p14:tracePt t="132658" x="3929063" y="3679825"/>
          <p14:tracePt t="132669" x="3902075" y="3679825"/>
          <p14:tracePt t="132688" x="3884613" y="3679825"/>
          <p14:tracePt t="132693" x="3875088" y="3679825"/>
          <p14:tracePt t="132706" x="3840163" y="3660775"/>
          <p14:tracePt t="132731" x="3830638" y="3643313"/>
          <p14:tracePt t="132742" x="3822700" y="3581400"/>
          <p14:tracePt t="132769" x="3822700" y="3500438"/>
          <p14:tracePt t="132780" x="3929063" y="3286125"/>
          <p14:tracePt t="132805" x="4010025" y="3187700"/>
          <p14:tracePt t="132816" x="4089400" y="3108325"/>
          <p14:tracePt t="132828" x="4187825" y="3009900"/>
          <p14:tracePt t="132853" x="4224338" y="2990850"/>
          <p14:tracePt t="132865" x="4251325" y="2982913"/>
          <p14:tracePt t="132879" x="4286250" y="2973388"/>
          <p14:tracePt t="132902" x="4313238" y="2973388"/>
          <p14:tracePt t="132914" x="4340225" y="2973388"/>
          <p14:tracePt t="132926" x="4357688" y="2990850"/>
          <p14:tracePt t="132950" x="4384675" y="2990850"/>
          <p14:tracePt t="132963" x="4411663" y="3017838"/>
          <p14:tracePt t="132986" x="4419600" y="3036888"/>
          <p14:tracePt t="132999" x="4438650" y="3044825"/>
          <p14:tracePt t="133011" x="4473575" y="3098800"/>
          <p14:tracePt t="133036" x="4483100" y="3116263"/>
          <p14:tracePt t="133047" x="4510088" y="3187700"/>
          <p14:tracePt t="133072" x="4518025" y="3224213"/>
          <p14:tracePt t="133084" x="4527550" y="3259138"/>
          <p14:tracePt t="133097" x="4537075" y="3322638"/>
          <p14:tracePt t="133128" x="4545013" y="3348038"/>
          <p14:tracePt t="133133" x="4554538" y="3419475"/>
          <p14:tracePt t="133146" x="4554538" y="3465513"/>
          <p14:tracePt t="133169" x="4554538" y="3500438"/>
          <p14:tracePt t="133180" x="4554538" y="3527425"/>
          <p14:tracePt t="133197" x="4554538" y="3571875"/>
          <p14:tracePt t="133218" x="4554538" y="3598863"/>
          <p14:tracePt t="133230" x="4554538" y="3625850"/>
          <p14:tracePt t="133256" x="4554538" y="3633788"/>
          <p14:tracePt t="133266" x="4545013" y="3660775"/>
          <p14:tracePt t="133296" x="4545013" y="3670300"/>
          <p14:tracePt t="133305" x="4537075" y="3687763"/>
          <p14:tracePt t="133315" x="4527550" y="3714750"/>
          <p14:tracePt t="133340" x="4518025" y="3714750"/>
          <p14:tracePt t="133352" x="4510088" y="3724275"/>
          <p14:tracePt t="133365" x="4491038" y="3751263"/>
          <p14:tracePt t="133389" x="4465638" y="3759200"/>
          <p14:tracePt t="133401" x="4446588" y="3768725"/>
          <p14:tracePt t="133416" x="4419600" y="3786188"/>
          <p14:tracePt t="133444" x="4402138" y="3786188"/>
          <p14:tracePt t="133453" x="4357688" y="3803650"/>
          <p14:tracePt t="133474" x="4348163" y="3813175"/>
          <p14:tracePt t="133481" x="4303713" y="3840163"/>
          <p14:tracePt t="133519" x="4286250" y="3840163"/>
          <p14:tracePt t="133522" x="4268788" y="3848100"/>
          <p14:tracePt t="133535" x="4232275" y="3867150"/>
          <p14:tracePt t="133565" x="4214813" y="3875088"/>
          <p14:tracePt t="133572" x="4187825" y="3894138"/>
          <p14:tracePt t="133583" x="4152900" y="3919538"/>
          <p14:tracePt t="133607" x="4116388" y="3938588"/>
          <p14:tracePt t="133623" x="4071938" y="3956050"/>
          <p14:tracePt t="133634" x="4044950" y="3973513"/>
          <p14:tracePt t="133656" x="4017963" y="3983038"/>
          <p14:tracePt t="133669" x="3990975" y="4010025"/>
          <p14:tracePt t="133693" x="3983038" y="4017963"/>
          <p14:tracePt t="133718" x="3983038" y="4027488"/>
          <p14:tracePt t="133744" x="3983038" y="4017963"/>
          <p14:tracePt t="133754" x="3990975" y="3956050"/>
          <p14:tracePt t="133767" x="4054475" y="3884613"/>
          <p14:tracePt t="133779" x="4098925" y="3813175"/>
          <p14:tracePt t="133790" x="4152900" y="3759200"/>
          <p14:tracePt t="133804" x="4268788" y="3660775"/>
          <p14:tracePt t="133817" x="4295775" y="3633788"/>
          <p14:tracePt t="133841" x="4348163" y="3598863"/>
          <p14:tracePt t="133852" x="4419600" y="3562350"/>
          <p14:tracePt t="133876" x="4446588" y="3554413"/>
          <p14:tracePt t="133888" x="4483100" y="3536950"/>
          <p14:tracePt t="133922" x="4545013" y="3536950"/>
          <p14:tracePt t="133938" x="4562475" y="3536950"/>
          <p14:tracePt t="133952" x="4572000" y="3536950"/>
          <p14:tracePt t="133962" x="4589463" y="3536950"/>
          <p14:tracePt t="133988" x="4598988" y="3536950"/>
          <p14:tracePt t="134035" x="4625975" y="3536950"/>
          <p14:tracePt t="134046" x="4643438" y="3527425"/>
          <p14:tracePt t="134060" x="4652963" y="3517900"/>
          <p14:tracePt t="134085" x="4660900" y="3517900"/>
          <p14:tracePt t="134193" x="4660900" y="3527425"/>
          <p14:tracePt t="134839" x="4652963" y="3500438"/>
          <p14:tracePt t="134852" x="4625975" y="3473450"/>
          <p14:tracePt t="134863" x="4589463" y="3419475"/>
          <p14:tracePt t="134875" x="4572000" y="3394075"/>
          <p14:tracePt t="134888" x="4554538" y="3367088"/>
          <p14:tracePt t="134899" x="4537075" y="3348038"/>
          <p14:tracePt t="134911" x="4537075" y="3340100"/>
          <p14:tracePt t="135046" x="4527550" y="3340100"/>
          <p14:tracePt t="135059" x="4518025" y="3322638"/>
          <p14:tracePt t="135070" x="4518025" y="3313113"/>
          <p14:tracePt t="135082" x="4510088" y="3303588"/>
          <p14:tracePt t="135095" x="4500563" y="3286125"/>
          <p14:tracePt t="135110" x="4500563" y="3259138"/>
          <p14:tracePt t="135128" x="4500563" y="3241675"/>
          <p14:tracePt t="135136" x="4500563" y="3205163"/>
          <p14:tracePt t="135146" x="4491038" y="3179763"/>
          <p14:tracePt t="135167" x="4491038" y="3170238"/>
          <p14:tracePt t="135180" x="4491038" y="3143250"/>
          <p14:tracePt t="135205" x="4491038" y="3125788"/>
          <p14:tracePt t="135217" x="4491038" y="3098800"/>
          <p14:tracePt t="135237" x="4491038" y="3089275"/>
          <p14:tracePt t="135253" x="4491038" y="3071813"/>
          <p14:tracePt t="135280" x="4491038" y="3062288"/>
          <p14:tracePt t="135827" x="4483100" y="3044825"/>
          <p14:tracePt t="135840" x="4473575" y="3017838"/>
          <p14:tracePt t="135850" x="4465638" y="3009900"/>
          <p14:tracePt t="135864" x="4456113" y="2990850"/>
          <p14:tracePt t="135874" x="4456113" y="2973388"/>
          <p14:tracePt t="135887" x="4456113" y="2965450"/>
          <p14:tracePt t="135998" x="4473575" y="2965450"/>
          <p14:tracePt t="136008" x="4483100" y="2965450"/>
          <p14:tracePt t="136021" x="4500563" y="2965450"/>
          <p14:tracePt t="136033" x="4510088" y="2965450"/>
          <p14:tracePt t="136044" x="4518025" y="2965450"/>
          <p14:tracePt t="136056" x="4537075" y="2973388"/>
          <p14:tracePt t="136082" x="4545013" y="2973388"/>
          <p14:tracePt t="136094" x="4572000" y="2982913"/>
          <p14:tracePt t="136108" x="4589463" y="2982913"/>
          <p14:tracePt t="136802" x="4608513" y="2982913"/>
          <p14:tracePt t="136832" x="4616450" y="2982913"/>
          <p14:tracePt t="136874" x="4625975" y="2990850"/>
          <p14:tracePt t="137593" x="4625975" y="2982913"/>
          <p14:tracePt t="137606" x="4625975" y="2965450"/>
          <p14:tracePt t="137621" x="4625975" y="2955925"/>
          <p14:tracePt t="137631" x="4625975" y="2928938"/>
          <p14:tracePt t="137641" x="4625975" y="2911475"/>
          <p14:tracePt t="137653" x="4616450" y="2857500"/>
          <p14:tracePt t="137667" x="4608513" y="2847975"/>
          <p14:tracePt t="137690" x="4608513" y="2840038"/>
          <p14:tracePt t="137702" x="4608513" y="2830513"/>
          <p14:tracePt t="138861" x="4608513" y="2840038"/>
          <p14:tracePt t="138877" x="4598988" y="2867025"/>
          <p14:tracePt t="138887" x="4598988" y="2884488"/>
          <p14:tracePt t="138895" x="4581525" y="2973388"/>
          <p14:tracePt t="138922" x="4562475" y="3009900"/>
          <p14:tracePt t="138933" x="4537075" y="3125788"/>
          <p14:tracePt t="138946" x="4527550" y="3187700"/>
          <p14:tracePt t="138970" x="4527550" y="3232150"/>
          <p14:tracePt t="138983" x="4527550" y="3375025"/>
          <p14:tracePt t="138995" x="4545013" y="3438525"/>
          <p14:tracePt t="139019" x="4545013" y="3482975"/>
          <p14:tracePt t="139313" x="4537075" y="3500438"/>
          <p14:tracePt t="139324" x="4518025" y="3536950"/>
          <p14:tracePt t="139334" x="4419600" y="3732213"/>
          <p14:tracePt t="139359" x="4394200" y="3840163"/>
          <p14:tracePt t="139372" x="4357688" y="4000500"/>
          <p14:tracePt t="139383" x="4357688" y="4081463"/>
          <p14:tracePt t="139413" x="4348163" y="4125913"/>
          <p14:tracePt t="139421" x="4348163" y="4187825"/>
          <p14:tracePt t="139433" x="4340225" y="4276725"/>
          <p14:tracePt t="139458" x="4340225" y="4330700"/>
          <p14:tracePt t="139774" x="4340225" y="4340225"/>
          <p14:tracePt t="139788" x="4313238" y="4357688"/>
          <p14:tracePt t="139798" x="4295775" y="4394200"/>
          <p14:tracePt t="139810" x="4259263" y="4446588"/>
          <p14:tracePt t="139821" x="4197350" y="4554538"/>
          <p14:tracePt t="139847" x="4170363" y="4608513"/>
          <p14:tracePt t="139860" x="4133850" y="4643438"/>
          <p14:tracePt t="139872" x="4071938" y="4714875"/>
          <p14:tracePt t="139897" x="4027488" y="4741863"/>
          <p14:tracePt t="139909" x="3938588" y="4822825"/>
          <p14:tracePt t="139920" x="3911600" y="4840288"/>
          <p14:tracePt t="139937" x="3894138" y="4848225"/>
          <p14:tracePt t="141201" x="3884613" y="4857750"/>
          <p14:tracePt t="141219" x="3875088" y="4857750"/>
          <p14:tracePt t="141226" x="3875088" y="4875213"/>
          <p14:tracePt t="141238" x="3867150" y="4884738"/>
          <p14:tracePt t="141249" x="3867150" y="4894263"/>
          <p14:tracePt t="141273" x="3857625" y="4911725"/>
          <p14:tracePt t="141285" x="3840163" y="4938713"/>
          <p14:tracePt t="141312" x="3840163" y="4956175"/>
          <p14:tracePt t="141321" x="3830638" y="4973638"/>
          <p14:tracePt t="141332" x="3822700" y="5000625"/>
          <p14:tracePt t="141362" x="3822700" y="5010150"/>
          <p14:tracePt t="141365" x="3822700" y="5018088"/>
          <p14:tracePt t="143138" x="3822700" y="5000625"/>
          <p14:tracePt t="143146" x="3822700" y="4902200"/>
          <p14:tracePt t="143156" x="3822700" y="4786313"/>
          <p14:tracePt t="143169" x="3822700" y="4527550"/>
          <p14:tracePt t="143182" x="3822700" y="4402138"/>
          <p14:tracePt t="143207" x="3848100" y="4276725"/>
          <p14:tracePt t="143218" x="3919538" y="4089400"/>
          <p14:tracePt t="143238" x="3956050" y="4010025"/>
          <p14:tracePt t="143255" x="3990975" y="3919538"/>
          <p14:tracePt t="143268" x="4027488" y="3803650"/>
          <p14:tracePt t="143292" x="4044950" y="3759200"/>
          <p14:tracePt t="143304" x="4108450" y="3652838"/>
          <p14:tracePt t="143316" x="4160838" y="3589338"/>
          <p14:tracePt t="143340" x="4214813" y="3536950"/>
          <p14:tracePt t="144011" x="4214813" y="3544888"/>
          <p14:tracePt t="144023" x="4214813" y="3571875"/>
          <p14:tracePt t="144036" x="4205288" y="3608388"/>
          <p14:tracePt t="144045" x="4197350" y="3643313"/>
          <p14:tracePt t="144059" x="4187825" y="3697288"/>
          <p14:tracePt t="144082" x="4179888" y="3741738"/>
          <p14:tracePt t="144096" x="4170363" y="3768725"/>
          <p14:tracePt t="144108" x="4160838" y="3830638"/>
          <p14:tracePt t="144131" x="4160838" y="3848100"/>
          <p14:tracePt t="144144" x="4160838" y="3875088"/>
          <p14:tracePt t="144558" x="4160838" y="3894138"/>
          <p14:tracePt t="144570" x="4160838" y="3902075"/>
          <p14:tracePt t="144583" x="4160838" y="3911600"/>
          <p14:tracePt t="144619" x="4170363" y="3911600"/>
          <p14:tracePt t="144655" x="4170363" y="3919538"/>
          <p14:tracePt t="144827" x="4179888" y="3919538"/>
          <p14:tracePt t="144865" x="4179888" y="3911600"/>
          <p14:tracePt t="144901" x="4179888" y="3902075"/>
          <p14:tracePt t="144913" x="4179888" y="3894138"/>
          <p14:tracePt t="144924" x="4170363" y="3894138"/>
          <p14:tracePt t="144938" x="4170363" y="3884613"/>
          <p14:tracePt t="144972" x="4160838" y="3884613"/>
          <p14:tracePt t="144997" x="4160838" y="3875088"/>
          <p14:tracePt t="145996" x="4170363" y="3857625"/>
          <p14:tracePt t="146008" x="4179888" y="3822700"/>
          <p14:tracePt t="146027" x="4179888" y="3795713"/>
          <p14:tracePt t="146034" x="4197350" y="3751263"/>
          <p14:tracePt t="146057" x="4197350" y="3724275"/>
          <p14:tracePt t="146082" x="4205288" y="3705225"/>
          <p14:tracePt t="146093" x="4205288" y="3697288"/>
          <p14:tracePt t="146105" x="4214813" y="3679825"/>
          <p14:tracePt t="146122" x="4224338" y="3660775"/>
          <p14:tracePt t="146131" x="4232275" y="3652838"/>
          <p14:tracePt t="146156" x="4232275" y="3643313"/>
          <p14:tracePt t="146167" x="4241800" y="3633788"/>
          <p14:tracePt t="146190" x="4259263" y="3625850"/>
          <p14:tracePt t="146207" x="4268788" y="3625850"/>
          <p14:tracePt t="146227" x="4276725" y="3625850"/>
          <p14:tracePt t="146618" x="4276725" y="3616325"/>
          <p14:tracePt t="146629" x="4268788" y="3589338"/>
          <p14:tracePt t="146643" x="4251325" y="3562350"/>
          <p14:tracePt t="146653" x="4232275" y="3527425"/>
          <p14:tracePt t="146666" x="4179888" y="3482975"/>
          <p14:tracePt t="146691" x="4152900" y="3465513"/>
          <p14:tracePt t="146702" x="4116388" y="3438525"/>
          <p14:tracePt t="146715" x="4071938" y="3429000"/>
          <p14:tracePt t="146729" x="4044950" y="3419475"/>
          <p14:tracePt t="146745" x="4037013" y="3419475"/>
          <p14:tracePt t="146766" x="4017963" y="3419475"/>
          <p14:tracePt t="146787" x="4010025" y="3411538"/>
          <p14:tracePt t="146900" x="4017963" y="3411538"/>
          <p14:tracePt t="146911" x="4037013" y="3411538"/>
          <p14:tracePt t="146922" x="4054475" y="3411538"/>
          <p14:tracePt t="146935" x="4081463" y="3411538"/>
          <p14:tracePt t="146948" x="4098925" y="3411538"/>
          <p14:tracePt t="146971" x="4108450" y="3411538"/>
          <p14:tracePt t="146996" x="4125913" y="3419475"/>
          <p14:tracePt t="147001" x="4152900" y="3429000"/>
          <p14:tracePt t="147021" x="4160838" y="3455988"/>
          <p14:tracePt t="147033" x="4197350" y="3490913"/>
          <p14:tracePt t="147064" x="4205288" y="3509963"/>
          <p14:tracePt t="147069" x="4232275" y="3544888"/>
          <p14:tracePt t="147082" x="4232275" y="3562350"/>
          <p14:tracePt t="147448" x="4205288" y="3589338"/>
          <p14:tracePt t="147459" x="4170363" y="3616325"/>
          <p14:tracePt t="147470" x="4116388" y="3633788"/>
          <p14:tracePt t="147484" x="4081463" y="3652838"/>
          <p14:tracePt t="147487" x="4044950" y="3660775"/>
          <p14:tracePt t="147506" x="3990975" y="3679825"/>
          <p14:tracePt t="147523" x="3929063" y="3679825"/>
          <p14:tracePt t="147545" x="3894138" y="3679825"/>
          <p14:tracePt t="147558" x="3848100" y="3679825"/>
          <p14:tracePt t="147570" x="3840163" y="3679825"/>
          <p14:tracePt t="147592" x="3830638" y="3679825"/>
          <p14:tracePt t="147605" x="3822700" y="3679825"/>
          <p14:tracePt t="148737" x="3822700" y="3652838"/>
          <p14:tracePt t="148749" x="3830638" y="3608388"/>
          <p14:tracePt t="148766" x="3848100" y="3527425"/>
          <p14:tracePt t="148776" x="3857625" y="3429000"/>
          <p14:tracePt t="148786" x="3867150" y="3348038"/>
          <p14:tracePt t="148800" x="3867150" y="3268663"/>
          <p14:tracePt t="148823" x="3875088" y="3251200"/>
          <p14:tracePt t="148835" x="3875088" y="3224213"/>
          <p14:tracePt t="148849" x="3902075" y="3133725"/>
          <p14:tracePt t="148863" x="3929063" y="3081338"/>
          <p14:tracePt t="148884" x="4000500" y="2973388"/>
          <p14:tracePt t="148898" x="4044950" y="2946400"/>
          <p14:tracePt t="148921" x="4098925" y="2894013"/>
          <p14:tracePt t="148933" x="4160838" y="2830513"/>
          <p14:tracePt t="148957" x="4187825" y="2803525"/>
          <p14:tracePt t="148970" x="4224338" y="2768600"/>
          <p14:tracePt t="149409" x="4224338" y="2751138"/>
          <p14:tracePt t="149421" x="4224338" y="2732088"/>
          <p14:tracePt t="149436" x="4214813" y="2714625"/>
          <p14:tracePt t="149445" x="4205288" y="2679700"/>
          <p14:tracePt t="149459" x="4187825" y="2643188"/>
          <p14:tracePt t="149470" x="4170363" y="2554288"/>
          <p14:tracePt t="149485" x="4152900" y="2517775"/>
          <p14:tracePt t="149507" x="4152900" y="2411413"/>
          <p14:tracePt t="149519" x="4152900" y="2347913"/>
          <p14:tracePt t="149542" x="4160838" y="2295525"/>
          <p14:tracePt t="149558" x="4179888" y="2232025"/>
          <p14:tracePt t="149579" x="4187825" y="2214563"/>
          <p14:tracePt t="149618" x="4197350" y="2214563"/>
          <p14:tracePt t="149627" x="4197350" y="2205038"/>
          <p14:tracePt t="149640" x="4214813" y="2205038"/>
          <p14:tracePt t="149664" x="4214813" y="2197100"/>
          <p14:tracePt t="149689" x="4224338" y="2197100"/>
          <p14:tracePt t="149727" x="4232275" y="2197100"/>
          <p14:tracePt t="149737" x="4241800" y="2197100"/>
          <p14:tracePt t="149749" x="4241800" y="2205038"/>
          <p14:tracePt t="149762" x="4241800" y="2214563"/>
          <p14:tracePt t="149776" x="4251325" y="2224088"/>
          <p14:tracePt t="149787" x="4259263" y="2232025"/>
          <p14:tracePt t="149797" x="4259263" y="2241550"/>
          <p14:tracePt t="149811" x="4259263" y="2251075"/>
          <p14:tracePt t="149823" x="4259263" y="2268538"/>
          <p14:tracePt t="149846" x="4268788" y="2286000"/>
          <p14:tracePt t="149859" x="4276725" y="2312988"/>
          <p14:tracePt t="149873" x="4276725" y="2339975"/>
          <p14:tracePt t="149897" x="4286250" y="2366963"/>
          <p14:tracePt t="149908" x="4286250" y="2419350"/>
          <p14:tracePt t="149939" x="4286250" y="2455863"/>
          <p14:tracePt t="149944" x="4286250" y="2536825"/>
          <p14:tracePt t="149957" x="4286250" y="2562225"/>
          <p14:tracePt t="149981" x="4286250" y="2581275"/>
          <p14:tracePt t="149989" x="4286250" y="2633663"/>
          <p14:tracePt t="150017" x="4268788" y="2660650"/>
          <p14:tracePt t="150029" x="4241800" y="2679700"/>
          <p14:tracePt t="150042" x="4205288" y="2714625"/>
          <p14:tracePt t="150066" x="4179888" y="2714625"/>
          <p14:tracePt t="150083" x="4152900" y="2724150"/>
          <p14:tracePt t="150092" x="4108450" y="2724150"/>
          <p14:tracePt t="150115" x="4062413" y="2714625"/>
          <p14:tracePt t="150127" x="4000500" y="2670175"/>
          <p14:tracePt t="150151" x="3973513" y="2633663"/>
          <p14:tracePt t="150164" x="3929063" y="2554288"/>
          <p14:tracePt t="150176" x="3884613" y="2446338"/>
          <p14:tracePt t="150200" x="3884613" y="2411413"/>
          <p14:tracePt t="150213" x="3884613" y="2330450"/>
          <p14:tracePt t="150233" x="3894138" y="2276475"/>
          <p14:tracePt t="150252" x="3938588" y="2241550"/>
          <p14:tracePt t="150262" x="4037013" y="2125663"/>
          <p14:tracePt t="150284" x="4108450" y="2098675"/>
          <p14:tracePt t="150300" x="4160838" y="2062163"/>
          <p14:tracePt t="150310" x="4224338" y="2027238"/>
          <p14:tracePt t="150334" x="4251325" y="2017713"/>
          <p14:tracePt t="150347" x="4286250" y="2009775"/>
          <p14:tracePt t="150376" x="4303713" y="2009775"/>
          <p14:tracePt t="150395" x="4322763" y="2009775"/>
          <p14:tracePt t="150407" x="4330700" y="2009775"/>
          <p14:tracePt t="150433" x="4340225" y="2017713"/>
          <p14:tracePt t="150444" x="4348163" y="2017713"/>
          <p14:tracePt t="150456" x="4348163" y="2036763"/>
          <p14:tracePt t="150469" x="4357688" y="2062163"/>
          <p14:tracePt t="150481" x="4367213" y="2125663"/>
          <p14:tracePt t="150506" x="4375150" y="2160588"/>
          <p14:tracePt t="150518" x="4384675" y="2197100"/>
          <p14:tracePt t="150529" x="4411663" y="2286000"/>
          <p14:tracePt t="150553" x="4419600" y="2322513"/>
          <p14:tracePt t="150566" x="4438650" y="2384425"/>
          <p14:tracePt t="150896" x="4456113" y="2393950"/>
          <p14:tracePt t="150906" x="4473575" y="2393950"/>
          <p14:tracePt t="150919" x="4483100" y="2401888"/>
          <p14:tracePt t="150935" x="4500563" y="2428875"/>
          <p14:tracePt t="150944" x="4518025" y="2446338"/>
          <p14:tracePt t="150954" x="4527550" y="2473325"/>
          <p14:tracePt t="150968" x="4562475" y="2517775"/>
          <p14:tracePt t="150982" x="4572000" y="2544763"/>
          <p14:tracePt t="151005" x="4581525" y="2554288"/>
          <p14:tracePt t="151016" x="4608513" y="2616200"/>
          <p14:tracePt t="151042" x="4625975" y="2652713"/>
          <p14:tracePt t="151054" x="4643438" y="2697163"/>
          <p14:tracePt t="151066" x="4652963" y="2714625"/>
          <p14:tracePt t="151407" x="4652963" y="2732088"/>
          <p14:tracePt t="151419" x="4643438" y="2751138"/>
          <p14:tracePt t="151430" x="4633913" y="2786063"/>
          <p14:tracePt t="151443" x="4625975" y="2813050"/>
          <p14:tracePt t="151455" x="4608513" y="2894013"/>
          <p14:tracePt t="151479" x="4608513" y="2928938"/>
          <p14:tracePt t="151485" x="4598988" y="3062288"/>
          <p14:tracePt t="151516" x="4598988" y="3143250"/>
          <p14:tracePt t="151528" x="4598988" y="3232150"/>
          <p14:tracePt t="151541" x="4608513" y="3438525"/>
          <p14:tracePt t="151565" x="4616450" y="3554413"/>
          <p14:tracePt t="151578" x="4652963" y="3652838"/>
          <p14:tracePt t="151590" x="4697413" y="3830638"/>
          <p14:tracePt t="151870" x="4670425" y="3867150"/>
          <p14:tracePt t="151881" x="4608513" y="3919538"/>
          <p14:tracePt t="151894" x="4527550" y="3983038"/>
          <p14:tracePt t="151909" x="4402138" y="4071938"/>
          <p14:tracePt t="151919" x="4241800" y="4197350"/>
          <p14:tracePt t="151931" x="4054475" y="4340225"/>
          <p14:tracePt t="151943" x="3768725" y="4554538"/>
          <p14:tracePt t="151956" x="3660775" y="4625975"/>
          <p14:tracePt t="151979" x="3554413" y="4705350"/>
          <p14:tracePt t="151989" x="3438525" y="4776788"/>
          <p14:tracePt t="152016" x="3411538" y="4803775"/>
          <p14:tracePt t="152027" x="3394075" y="4813300"/>
          <p14:tracePt t="152211" x="3384550" y="4822825"/>
          <p14:tracePt t="152247" x="3384550" y="4830763"/>
          <p14:tracePt t="152259" x="3375025" y="4830763"/>
          <p14:tracePt t="152271" x="3348038" y="4848225"/>
          <p14:tracePt t="152284" x="3313113" y="4894263"/>
          <p14:tracePt t="152297" x="3251200" y="4983163"/>
          <p14:tracePt t="152319" x="3214688" y="5037138"/>
          <p14:tracePt t="152331" x="3197225" y="5089525"/>
          <p14:tracePt t="152345" x="3143250" y="5180013"/>
          <p14:tracePt t="152376" x="3116263" y="5205413"/>
          <p14:tracePt t="152381" x="3098800" y="5232400"/>
          <p14:tracePt t="152394" x="3071813" y="5286375"/>
          <p14:tracePt t="152418" x="3071813" y="5295900"/>
          <p14:tracePt t="152429" x="3062288" y="5313363"/>
          <p14:tracePt t="152721" x="3089275" y="5241925"/>
          <p14:tracePt t="152735" x="3170238" y="5133975"/>
          <p14:tracePt t="152745" x="3224213" y="5054600"/>
          <p14:tracePt t="152766" x="3286125" y="4983163"/>
          <p14:tracePt t="152771" x="3330575" y="4929188"/>
          <p14:tracePt t="152782" x="3394075" y="4848225"/>
          <p14:tracePt t="152812" x="3419475" y="4822825"/>
          <p14:tracePt t="152819" x="3446463" y="4795838"/>
          <p14:tracePt t="152831" x="3509963" y="4741863"/>
          <p14:tracePt t="152855" x="3544888" y="4714875"/>
          <p14:tracePt t="152868" x="3616325" y="4652963"/>
          <p14:tracePt t="152892" x="3643313" y="4633913"/>
          <p14:tracePt t="153220" x="3625850" y="4633913"/>
          <p14:tracePt t="153246" x="3608388" y="4633913"/>
          <p14:tracePt t="153258" x="3589338" y="4643438"/>
          <p14:tracePt t="153270" x="3581400" y="4643438"/>
          <p14:tracePt t="153282" x="3571875" y="4643438"/>
          <p14:tracePt t="153297" x="3562350" y="4643438"/>
          <p14:tracePt t="153307" x="3554413" y="4652963"/>
          <p14:tracePt t="153476" x="3571875" y="4652963"/>
          <p14:tracePt t="153488" x="3598863" y="4652963"/>
          <p14:tracePt t="153503" x="3608388" y="4652963"/>
          <p14:tracePt t="153514" x="3625850" y="4652963"/>
          <p14:tracePt t="153525" x="3643313" y="4652963"/>
          <p14:tracePt t="153550" x="3660775" y="4652963"/>
          <p14:tracePt t="153562" x="3687763" y="4652963"/>
          <p14:tracePt t="153575" x="3697288" y="4652963"/>
          <p14:tracePt t="153587" x="3751263" y="4652963"/>
          <p14:tracePt t="153612" x="3776663" y="4652963"/>
          <p14:tracePt t="153880" x="3795713" y="4670425"/>
          <p14:tracePt t="153891" x="3822700" y="4679950"/>
          <p14:tracePt t="153903" x="3840163" y="4687888"/>
          <p14:tracePt t="153916" x="3875088" y="4687888"/>
          <p14:tracePt t="153939" x="3919538" y="4697413"/>
          <p14:tracePt t="153943" x="3946525" y="4697413"/>
          <p14:tracePt t="153957" x="3965575" y="4697413"/>
          <p14:tracePt t="153977" x="3990975" y="4697413"/>
          <p14:tracePt t="153991" x="4010025" y="4697413"/>
          <p14:tracePt t="154013" x="4017963" y="4697413"/>
          <p14:tracePt t="154026" x="4054475" y="4697413"/>
          <p14:tracePt t="154050" x="4071938" y="4697413"/>
          <p14:tracePt t="154061" x="4098925" y="4697413"/>
          <p14:tracePt t="154074" x="4133850" y="4697413"/>
          <p14:tracePt t="154099" x="4152900" y="4697413"/>
          <p14:tracePt t="154111" x="4187825" y="4697413"/>
          <p14:tracePt t="154463" x="4214813" y="4697413"/>
          <p14:tracePt t="154477" x="4241800" y="4697413"/>
          <p14:tracePt t="154482" x="4268788" y="4697413"/>
          <p14:tracePt t="154500" x="4286250" y="4697413"/>
          <p14:tracePt t="154514" x="4313238" y="4697413"/>
          <p14:tracePt t="154539" x="4322763" y="4697413"/>
          <p14:tracePt t="156232" x="4348163" y="4697413"/>
          <p14:tracePt t="156247" x="4375150" y="4697413"/>
          <p14:tracePt t="156257" x="4402138" y="4697413"/>
          <p14:tracePt t="156268" x="4419600" y="4697413"/>
          <p14:tracePt t="156278" x="4473575" y="4687888"/>
          <p14:tracePt t="156314" x="4500563" y="4687888"/>
          <p14:tracePt t="156329" x="4518025" y="4687888"/>
          <p14:tracePt t="156343" x="4537075" y="4687888"/>
          <p14:tracePt t="156352" x="4554538" y="4687888"/>
          <p14:tracePt t="156376" x="4598988" y="4687888"/>
          <p14:tracePt t="156378" x="4608513" y="4687888"/>
          <p14:tracePt t="156401" x="4616450" y="4687888"/>
          <p14:tracePt t="156416" x="4633913" y="4687888"/>
          <p14:tracePt t="156437" x="4652963" y="4687888"/>
          <p14:tracePt t="156451" x="4660900" y="4687888"/>
          <p14:tracePt t="156462" x="4687888" y="4687888"/>
          <p14:tracePt t="156486" x="4714875" y="4687888"/>
          <p14:tracePt t="156499" x="4724400" y="4687888"/>
          <p14:tracePt t="156514" x="4776788" y="4697413"/>
          <p14:tracePt t="156535" x="4803775" y="4705350"/>
          <p14:tracePt t="156548" x="4875213" y="4724400"/>
          <p14:tracePt t="156573" x="4902200" y="4732338"/>
          <p14:tracePt t="156584" x="4965700" y="4732338"/>
          <p14:tracePt t="156597" x="5143500" y="4670425"/>
          <p14:tracePt t="156629" x="5259388" y="4608513"/>
          <p14:tracePt t="156950" x="5276850" y="4608513"/>
          <p14:tracePt t="156962" x="5322888" y="4608513"/>
          <p14:tracePt t="156975" x="5384800" y="4598988"/>
          <p14:tracePt t="156978" x="5562600" y="4598988"/>
          <p14:tracePt t="157015" x="5776913" y="4598988"/>
          <p14:tracePt t="157034" x="5857875" y="4598988"/>
          <p14:tracePt t="157049" x="5902325" y="4598988"/>
          <p14:tracePt t="157059" x="5938838" y="4598988"/>
          <p14:tracePt t="157073" x="5965825" y="4598988"/>
          <p14:tracePt t="157132" x="5902325" y="4608513"/>
          <p14:tracePt t="157147" x="5813425" y="4616450"/>
          <p14:tracePt t="157156" x="5688013" y="4616450"/>
          <p14:tracePt t="157170" x="5286375" y="4616450"/>
          <p14:tracePt t="157193" x="5037138" y="4616450"/>
          <p14:tracePt t="157206" x="4848225" y="4616450"/>
          <p14:tracePt t="157218" x="4545013" y="4616450"/>
          <p14:tracePt t="157234" x="4402138" y="4608513"/>
          <p14:tracePt t="157258" x="4232275" y="4581525"/>
          <p14:tracePt t="157268" x="4187825" y="4581525"/>
          <p14:tracePt t="157292" x="4170363" y="4581525"/>
          <p14:tracePt t="157329" x="4170363" y="4589463"/>
          <p14:tracePt t="157340" x="4170363" y="4608513"/>
          <p14:tracePt t="157352" x="4170363" y="4625975"/>
          <p14:tracePt t="157631" x="4170363" y="4633913"/>
          <p14:tracePt t="157643" x="4160838" y="4633913"/>
          <p14:tracePt t="157656" x="4143375" y="4652963"/>
          <p14:tracePt t="157674" x="4108450" y="4679950"/>
          <p14:tracePt t="157685" x="3983038" y="4732338"/>
          <p14:tracePt t="157694" x="3741738" y="4894263"/>
          <p14:tracePt t="157705" x="3143250" y="5197475"/>
          <p14:tracePt t="157729" x="3000375" y="5241925"/>
          <p14:tracePt t="157736" x="2776538" y="5330825"/>
          <p14:tracePt t="157767" x="2714625" y="5367338"/>
          <p14:tracePt t="157779" x="2679700" y="5384800"/>
          <p14:tracePt t="157790" x="2643188" y="5429250"/>
          <p14:tracePt t="157815" x="2633663" y="5429250"/>
          <p14:tracePt t="157826" x="2633663" y="5456238"/>
          <p14:tracePt t="157842" x="2633663" y="5483225"/>
          <p14:tracePt t="157862" x="2633663" y="5491163"/>
          <p14:tracePt t="157873" x="2633663" y="5500688"/>
          <p14:tracePt t="158144" x="2643188" y="5473700"/>
          <p14:tracePt t="158156" x="2714625" y="5419725"/>
          <p14:tracePt t="158169" x="2795588" y="5340350"/>
          <p14:tracePt t="158178" x="2955925" y="5214938"/>
          <p14:tracePt t="158205" x="2990850" y="5160963"/>
          <p14:tracePt t="158218" x="3036888" y="5099050"/>
          <p14:tracePt t="158232" x="3098800" y="5037138"/>
          <p14:tracePt t="158254" x="3116263" y="5018088"/>
          <p14:tracePt t="158267" x="3125788" y="4991100"/>
          <p14:tracePt t="158278" x="3160713" y="4965700"/>
          <p14:tracePt t="158302" x="3179763" y="4956175"/>
          <p14:tracePt t="158314" x="3214688" y="4938713"/>
          <p14:tracePt t="158327" x="3259138" y="4911725"/>
          <p14:tracePt t="158767" x="3268663" y="4911725"/>
          <p14:tracePt t="158777" x="3295650" y="4911725"/>
          <p14:tracePt t="158790" x="3330575" y="4902200"/>
          <p14:tracePt t="158806" x="3375025" y="4902200"/>
          <p14:tracePt t="158814" x="3438525" y="4902200"/>
          <p14:tracePt t="158827" x="3500438" y="4902200"/>
          <p14:tracePt t="158839" x="3544888" y="4902200"/>
          <p14:tracePt t="158851" x="3643313" y="4902200"/>
          <p14:tracePt t="158875" x="3687763" y="4902200"/>
          <p14:tracePt t="158887" x="3724275" y="4894263"/>
          <p14:tracePt t="158899" x="3830638" y="4840288"/>
          <p14:tracePt t="158924" x="3884613" y="4822825"/>
          <p14:tracePt t="158936" x="3938588" y="4786313"/>
          <p14:tracePt t="159715" x="3929063" y="4786313"/>
          <p14:tracePt t="159729" x="3911600" y="4803775"/>
          <p14:tracePt t="159740" x="3867150" y="4830763"/>
          <p14:tracePt t="159755" x="3803650" y="4875213"/>
          <p14:tracePt t="159765" x="3768725" y="4902200"/>
          <p14:tracePt t="159776" x="3751263" y="4919663"/>
          <p14:tracePt t="159790" x="3705225" y="4946650"/>
          <p14:tracePt t="159813" x="3697288" y="4946650"/>
          <p14:tracePt t="159839" x="3679825" y="4956175"/>
          <p14:tracePt t="159844" x="3670300" y="4956175"/>
          <p14:tracePt t="160095" x="3670300" y="4965700"/>
          <p14:tracePt t="160106" x="3660775" y="4965700"/>
          <p14:tracePt t="160125" x="3652838" y="4965700"/>
          <p14:tracePt t="161044" x="3643313" y="4973638"/>
          <p14:tracePt t="161058" x="3643313" y="4983163"/>
          <p14:tracePt t="161068" x="3643313" y="4991100"/>
          <p14:tracePt t="161082" x="3633788" y="5000625"/>
          <p14:tracePt t="161092" x="3633788" y="5010150"/>
          <p14:tracePt t="161104" x="3625850" y="5018088"/>
          <p14:tracePt t="163483" x="3625850" y="5027613"/>
          <p14:tracePt t="163496" x="3625850" y="5037138"/>
          <p14:tracePt t="163508" x="3625850" y="5045075"/>
          <p14:tracePt t="163520" x="3625850" y="5054600"/>
          <p14:tracePt t="163533" x="3625850" y="5072063"/>
          <p14:tracePt t="163545" x="3625850" y="5081588"/>
          <p14:tracePt t="163558" x="3625850" y="5133975"/>
          <p14:tracePt t="163580" x="3625850" y="5160963"/>
          <p14:tracePt t="163592" x="3625850" y="5232400"/>
          <p14:tracePt t="163606" x="3625850" y="5268913"/>
          <p14:tracePt t="163629" x="3625850" y="5303838"/>
          <p14:tracePt t="163642" x="3625850" y="5367338"/>
          <p14:tracePt t="163672" x="3633788" y="5402263"/>
          <p14:tracePt t="163947" x="3633788" y="5419725"/>
          <p14:tracePt t="163963" x="3633788" y="5429250"/>
          <p14:tracePt t="163970" x="3616325" y="5446713"/>
          <p14:tracePt t="163986" x="3581400" y="5510213"/>
          <p14:tracePt t="164006" x="3562350" y="5562600"/>
          <p14:tracePt t="164020" x="3554413" y="5616575"/>
          <p14:tracePt t="164032" x="3536950" y="5670550"/>
          <p14:tracePt t="164059" x="3536950" y="5697538"/>
          <p14:tracePt t="164069" x="3536950" y="5724525"/>
          <p14:tracePt t="164080" x="3536950" y="5759450"/>
          <p14:tracePt t="164101" x="3536950" y="5776913"/>
          <p14:tracePt t="164111" x="3536950" y="5840413"/>
          <p14:tracePt t="164128" x="3536950" y="5857875"/>
          <p14:tracePt t="164484" x="3527425" y="5867400"/>
          <p14:tracePt t="164494" x="3517900" y="5884863"/>
          <p14:tracePt t="164506" x="3517900" y="5911850"/>
          <p14:tracePt t="164518" x="3509963" y="5929313"/>
          <p14:tracePt t="164536" x="3500438" y="5965825"/>
          <p14:tracePt t="164546" x="3500438" y="5983288"/>
          <p14:tracePt t="164568" x="3490913" y="6000750"/>
          <p14:tracePt t="164581" x="3490913" y="6018213"/>
          <p14:tracePt t="164622" x="3482975" y="6037263"/>
          <p14:tracePt t="164629" x="3482975" y="6045200"/>
          <p14:tracePt t="165482" x="3482975" y="6018213"/>
          <p14:tracePt t="165494" x="3482975" y="5938838"/>
          <p14:tracePt t="165506" x="3482975" y="5786438"/>
          <p14:tracePt t="165517" x="3500438" y="5634038"/>
          <p14:tracePt t="165529" x="3509963" y="5419725"/>
          <p14:tracePt t="165543" x="3554413" y="5126038"/>
          <p14:tracePt t="165567" x="3562350" y="5045075"/>
          <p14:tracePt t="165579" x="3571875" y="4983163"/>
          <p14:tracePt t="165590" x="3598863" y="4884738"/>
          <p14:tracePt t="165622" x="3633788" y="4840288"/>
          <p14:tracePt t="165629" x="3670300" y="4795838"/>
          <p14:tracePt t="165640" x="3670300" y="4786313"/>
          <p14:tracePt t="165665" x="3670300" y="4776788"/>
          <p14:tracePt t="165896" x="3670300" y="4768850"/>
          <p14:tracePt t="165934" x="3670300" y="4759325"/>
          <p14:tracePt t="166274" x="3670300" y="4732338"/>
          <p14:tracePt t="166285" x="3670300" y="4705350"/>
          <p14:tracePt t="166298" x="3687763" y="4616450"/>
          <p14:tracePt t="166311" x="3724275" y="4510088"/>
          <p14:tracePt t="166323" x="3776663" y="4384675"/>
          <p14:tracePt t="166334" x="3840163" y="4214813"/>
          <p14:tracePt t="166350" x="4010025" y="3822700"/>
          <p14:tracePt t="166371" x="4089400" y="3670300"/>
          <p14:tracePt t="166383" x="4357688" y="3313113"/>
          <p14:tracePt t="166408" x="4465638" y="3197225"/>
          <p14:tracePt t="166419" x="4581525" y="3098800"/>
          <p14:tracePt t="166433" x="4741863" y="2965450"/>
          <p14:tracePt t="166457" x="4795838" y="2911475"/>
          <p14:tracePt t="166667" x="4795838" y="2928938"/>
          <p14:tracePt t="166675" x="4795838" y="2938463"/>
          <p14:tracePt t="166713" x="4795838" y="2919413"/>
          <p14:tracePt t="166724" x="4795838" y="2874963"/>
          <p14:tracePt t="166736" x="4795838" y="2813050"/>
          <p14:tracePt t="166749" x="4795838" y="2751138"/>
          <p14:tracePt t="166760" x="4795838" y="2705100"/>
          <p14:tracePt t="166775" x="4795838" y="2652713"/>
          <p14:tracePt t="166785" x="4795838" y="2562225"/>
          <p14:tracePt t="166799" x="4795838" y="2527300"/>
          <p14:tracePt t="166822" x="4795838" y="2500313"/>
          <p14:tracePt t="166833" x="4795838" y="2473325"/>
          <p14:tracePt t="166858" x="4795838" y="2465388"/>
          <p14:tracePt t="166885" x="4786313" y="2465388"/>
          <p14:tracePt t="166895" x="4768850" y="2465388"/>
          <p14:tracePt t="166906" x="4759325" y="2465388"/>
          <p14:tracePt t="166919" x="4741863" y="2465388"/>
          <p14:tracePt t="166944" x="4732338" y="2465388"/>
          <p14:tracePt t="166955" x="4724400" y="2465388"/>
          <p14:tracePt t="166968" x="4670425" y="2465388"/>
          <p14:tracePt t="166984" x="4660900" y="2465388"/>
          <p14:tracePt t="167358" x="4643438" y="2465388"/>
          <p14:tracePt t="167376" x="4608513" y="2465388"/>
          <p14:tracePt t="167382" x="4572000" y="2465388"/>
          <p14:tracePt t="167393" x="4438650" y="2465388"/>
          <p14:tracePt t="167405" x="4367213" y="2465388"/>
          <p14:tracePt t="167438" x="4268788" y="2465388"/>
          <p14:tracePt t="167442" x="4098925" y="2419350"/>
          <p14:tracePt t="167455" x="4027488" y="2393950"/>
          <p14:tracePt t="167479" x="3965575" y="2357438"/>
          <p14:tracePt t="167488" x="3867150" y="2295525"/>
          <p14:tracePt t="167515" x="3830638" y="2259013"/>
          <p14:tracePt t="167528" x="3803650" y="2251075"/>
          <p14:tracePt t="167541" x="3786188" y="2224088"/>
          <p14:tracePt t="167566" x="3786188" y="2214563"/>
          <p14:tracePt t="167577" x="3795713" y="2170113"/>
          <p14:tracePt t="167606" x="3830638" y="2143125"/>
          <p14:tracePt t="167614" x="3894138" y="2098675"/>
          <p14:tracePt t="167626" x="4000500" y="2036763"/>
          <p14:tracePt t="167649" x="4044950" y="2009775"/>
          <p14:tracePt t="167662" x="4116388" y="2000250"/>
          <p14:tracePt t="167675" x="4152900" y="1990725"/>
          <p14:tracePt t="167701" x="4179888" y="1990725"/>
          <p14:tracePt t="167710" x="4259263" y="1990725"/>
          <p14:tracePt t="167733" x="4276725" y="1990725"/>
          <p14:tracePt t="167750" x="4303713" y="2000250"/>
          <p14:tracePt t="167761" x="4367213" y="2027238"/>
          <p14:tracePt t="167784" x="4402138" y="2036763"/>
          <p14:tracePt t="167797" x="4483100" y="2089150"/>
          <p14:tracePt t="167824" x="4510088" y="2108200"/>
          <p14:tracePt t="167832" x="4545013" y="2133600"/>
          <p14:tracePt t="167845" x="4608513" y="2179638"/>
          <p14:tracePt t="167876" x="4633913" y="2197100"/>
          <p14:tracePt t="167882" x="4652963" y="2205038"/>
          <p14:tracePt t="167894" x="4679950" y="2224088"/>
          <p14:tracePt t="167918" x="4697413" y="2232025"/>
          <p14:tracePt t="167931" x="4724400" y="2259013"/>
          <p14:tracePt t="167955" x="4724400" y="2268538"/>
          <p14:tracePt t="167966" x="4732338" y="2268538"/>
          <p14:tracePt t="168004" x="4741863" y="2268538"/>
          <p14:tracePt t="168027" x="4741863" y="2295525"/>
          <p14:tracePt t="168047" x="4732338" y="2312988"/>
          <p14:tracePt t="168060" x="4697413" y="2339975"/>
          <p14:tracePt t="168065" x="4500563" y="2446338"/>
          <p14:tracePt t="168093" x="4375150" y="2527300"/>
          <p14:tracePt t="168101" x="4232275" y="2589213"/>
          <p14:tracePt t="168113" x="3983038" y="2679700"/>
          <p14:tracePt t="168138" x="3857625" y="2705100"/>
          <p14:tracePt t="168149" x="3697288" y="2732088"/>
          <p14:tracePt t="168176" x="3616325" y="2751138"/>
          <p14:tracePt t="168186" x="3544888" y="2751138"/>
          <p14:tracePt t="168198" x="3446463" y="2751138"/>
          <p14:tracePt t="168223" x="3411538" y="2751138"/>
          <p14:tracePt t="168232" x="3394075" y="2724150"/>
          <p14:tracePt t="168247" x="3357563" y="2679700"/>
          <p14:tracePt t="168278" x="3348038" y="2643188"/>
          <p14:tracePt t="168284" x="3340100" y="2571750"/>
          <p14:tracePt t="168312" x="3340100" y="2536825"/>
          <p14:tracePt t="168320" x="3348038" y="2500313"/>
          <p14:tracePt t="168333" x="3438525" y="2411413"/>
          <p14:tracePt t="168346" x="3490913" y="2347913"/>
          <p14:tracePt t="168379" x="3581400" y="2276475"/>
          <p14:tracePt t="168390" x="3679825" y="2205038"/>
          <p14:tracePt t="168400" x="3848100" y="2081213"/>
          <p14:tracePt t="168418" x="3929063" y="2044700"/>
          <p14:tracePt t="168431" x="3956050" y="2036763"/>
          <p14:tracePt t="168454" x="3983038" y="2027238"/>
          <p14:tracePt t="168466" x="4027488" y="2027238"/>
          <p14:tracePt t="168482" x="4044950" y="2027238"/>
          <p14:tracePt t="168504" x="4062413" y="2027238"/>
          <p14:tracePt t="168515" x="4108450" y="2036763"/>
          <p14:tracePt t="168539" x="4116388" y="2054225"/>
          <p14:tracePt t="168551" x="4160838" y="2081213"/>
          <p14:tracePt t="168565" x="4187825" y="2098675"/>
          <p14:tracePt t="168588" x="4214813" y="2116138"/>
          <p14:tracePt t="168601" x="4259263" y="2152650"/>
          <p14:tracePt t="168627" x="4313238" y="2179638"/>
          <p14:tracePt t="168637" x="4357688" y="2197100"/>
          <p14:tracePt t="169015" x="4367213" y="2197100"/>
          <p14:tracePt t="169030" x="4394200" y="2197100"/>
          <p14:tracePt t="169039" x="4411663" y="2197100"/>
          <p14:tracePt t="169051" x="4419600" y="2197100"/>
          <p14:tracePt t="169064" x="4438650" y="2197100"/>
          <p14:tracePt t="169075" x="4446588" y="2197100"/>
          <p14:tracePt t="169100" x="4465638" y="2197100"/>
          <p14:tracePt t="169111" x="4473575" y="2197100"/>
          <p14:tracePt t="169123" x="4483100" y="2205038"/>
          <p14:tracePt t="169138" x="4510088" y="2214563"/>
          <p14:tracePt t="169172" x="4527550" y="2214563"/>
          <p14:tracePt t="169186" x="4537075" y="2214563"/>
          <p14:tracePt t="169197" x="4545013" y="2214563"/>
          <p14:tracePt t="169209" x="4562475" y="2224088"/>
          <p14:tracePt t="169222" x="4598988" y="2224088"/>
          <p14:tracePt t="169237" x="4616450" y="2224088"/>
          <p14:tracePt t="169259" x="4643438" y="2224088"/>
          <p14:tracePt t="169284" x="4652963" y="2224088"/>
          <p14:tracePt t="169554" x="4652963" y="2232025"/>
          <p14:tracePt t="169565" x="4652963" y="2259013"/>
          <p14:tracePt t="169575" x="4652963" y="2295525"/>
          <p14:tracePt t="169589" x="4652963" y="2339975"/>
          <p14:tracePt t="169599" x="4652963" y="2411413"/>
          <p14:tracePt t="169612" x="4652963" y="2554288"/>
          <p14:tracePt t="169625" x="4652963" y="2643188"/>
          <p14:tracePt t="169648" x="4652963" y="2732088"/>
          <p14:tracePt t="169660" x="4670425" y="2965450"/>
          <p14:tracePt t="169674" x="4687888" y="3108325"/>
          <p14:tracePt t="169697" x="4732338" y="3322638"/>
          <p14:tracePt t="169708" x="4848225" y="3786188"/>
          <p14:tracePt t="169734" x="4884738" y="3894138"/>
          <p14:tracePt t="169942" x="4875213" y="3919538"/>
          <p14:tracePt t="169953" x="4857750" y="3938588"/>
          <p14:tracePt t="169965" x="4848225" y="3956050"/>
          <p14:tracePt t="169978" x="4795838" y="4017963"/>
          <p14:tracePt t="169996" x="4670425" y="4241800"/>
          <p14:tracePt t="170031" x="4608513" y="4384675"/>
          <p14:tracePt t="170039" x="4554538" y="4527550"/>
          <p14:tracePt t="170051" x="4500563" y="4660900"/>
          <p14:tracePt t="170062" x="4473575" y="4965700"/>
          <p14:tracePt t="170087" x="4473575" y="5116513"/>
          <p14:tracePt t="170100" x="4545013" y="5384800"/>
          <p14:tracePt t="170111" x="4581525" y="5510213"/>
          <p14:tracePt t="170135" x="4633913" y="5688013"/>
          <p14:tracePt t="170380" x="4633913" y="5697538"/>
          <p14:tracePt t="170393" x="4616450" y="5705475"/>
          <p14:tracePt t="170404" x="4608513" y="5715000"/>
          <p14:tracePt t="170418" x="4598988" y="5724525"/>
          <p14:tracePt t="170441" x="4589463" y="5741988"/>
          <p14:tracePt t="170453" x="4562475" y="5759450"/>
          <p14:tracePt t="170476" x="4554538" y="5768975"/>
          <p14:tracePt t="170484" x="4554538" y="5786438"/>
          <p14:tracePt t="170502" x="4510088" y="5822950"/>
          <p14:tracePt t="170525" x="4483100" y="5840413"/>
          <p14:tracePt t="170549" x="4375150" y="5929313"/>
          <p14:tracePt t="170561" x="4322763" y="5973763"/>
          <p14:tracePt t="170574" x="4268788" y="6000750"/>
          <p14:tracePt t="170586" x="4205288" y="6045200"/>
          <p14:tracePt t="170610" x="4170363" y="6054725"/>
          <p14:tracePt t="170622" x="4143375" y="6072188"/>
          <p14:tracePt t="170638" x="4081463" y="6081713"/>
          <p14:tracePt t="170659" x="4062413" y="6081713"/>
          <p14:tracePt t="170671" x="4054475" y="6081713"/>
          <p14:tracePt t="171197" x="4044950" y="6089650"/>
          <p14:tracePt t="171306" x="4037013" y="6089650"/>
          <p14:tracePt t="171318" x="4027488" y="6081713"/>
          <p14:tracePt t="171330" x="4010025" y="6072188"/>
          <p14:tracePt t="171342" x="3983038" y="6027738"/>
          <p14:tracePt t="171372" x="3965575" y="5991225"/>
          <p14:tracePt t="171378" x="3956050" y="5956300"/>
          <p14:tracePt t="171390" x="3929063" y="5884863"/>
          <p14:tracePt t="171415" x="3911600" y="5857875"/>
          <p14:tracePt t="171440" x="3875088" y="5822950"/>
          <p14:tracePt t="171451" x="3875088" y="5803900"/>
          <p14:tracePt t="171463" x="3867150" y="5795963"/>
          <p14:tracePt t="171477" x="3857625" y="5786438"/>
          <p14:tracePt t="171493" x="3840163" y="5768975"/>
          <p14:tracePt t="171514" x="3840163" y="5759450"/>
          <p14:tracePt t="171524" x="3813175" y="5741988"/>
          <p14:tracePt t="171586" x="3803650" y="5741988"/>
          <p14:tracePt t="171756" x="3795713" y="5741988"/>
          <p14:tracePt t="171768" x="3786188" y="5741988"/>
          <p14:tracePt t="171793" x="3786188" y="5732463"/>
          <p14:tracePt t="171831" x="3776663" y="5724525"/>
          <p14:tracePt t="171867" x="3768725" y="5715000"/>
          <p14:tracePt t="172220" x="3768725" y="5705475"/>
          <p14:tracePt t="172234" x="3768725" y="5688013"/>
          <p14:tracePt t="172235" x="3759200" y="5661025"/>
          <p14:tracePt t="172257" x="3759200" y="5643563"/>
          <p14:tracePt t="172268" x="3741738" y="5608638"/>
          <p14:tracePt t="172280" x="3732213" y="5599113"/>
          <p14:tracePt t="172313" x="3724275" y="5589588"/>
          <p14:tracePt t="173487" x="3697288" y="5608638"/>
          <p14:tracePt t="173498" x="3679825" y="5616575"/>
          <p14:tracePt t="173512" x="3652838" y="5643563"/>
          <p14:tracePt t="173524" x="3616325" y="5680075"/>
          <p14:tracePt t="173535" x="3562350" y="5705475"/>
          <p14:tracePt t="173548" x="3490913" y="5751513"/>
          <p14:tracePt t="173560" x="3330575" y="5840413"/>
          <p14:tracePt t="173585" x="3241675" y="5884863"/>
          <p14:tracePt t="173596" x="3108325" y="5956300"/>
          <p14:tracePt t="173608" x="3081338" y="5973763"/>
          <p14:tracePt t="173641" x="3071813" y="5973763"/>
          <p14:tracePt t="173658" x="3027363" y="5983288"/>
          <p14:tracePt t="173669" x="3017838" y="5983288"/>
          <p14:tracePt t="173678" x="3009900" y="5983288"/>
          <p14:tracePt t="173973" x="2982913" y="5991225"/>
          <p14:tracePt t="173986" x="2955925" y="5991225"/>
          <p14:tracePt t="173998" x="2911475" y="5991225"/>
          <p14:tracePt t="174009" x="2847975" y="5991225"/>
          <p14:tracePt t="174028" x="2786063" y="5991225"/>
          <p14:tracePt t="174034" x="2732088" y="5991225"/>
          <p14:tracePt t="174049" x="2608263" y="5991225"/>
          <p14:tracePt t="174070" x="2544763" y="5983288"/>
          <p14:tracePt t="174083" x="2482850" y="5973763"/>
          <p14:tracePt t="174096" x="2366963" y="5956300"/>
          <p14:tracePt t="174128" x="2339975" y="5956300"/>
          <p14:tracePt t="174133" x="2276475" y="5956300"/>
          <p14:tracePt t="174157" x="2259013" y="5965825"/>
          <p14:tracePt t="174168" x="2251075" y="5973763"/>
          <p14:tracePt t="174961" x="2232025" y="5983288"/>
          <p14:tracePt t="174972" x="2197100" y="5983288"/>
          <p14:tracePt t="174990" x="2160588" y="5983288"/>
          <p14:tracePt t="174998" x="2133600" y="5983288"/>
          <p14:tracePt t="175011" x="2027238" y="5983288"/>
          <p14:tracePt t="175035" x="1982788" y="5983288"/>
          <p14:tracePt t="175045" x="1928813" y="5983288"/>
          <p14:tracePt t="175053" x="1884363" y="5983288"/>
          <p14:tracePt t="175068" x="1785938" y="5983288"/>
          <p14:tracePt t="175097" x="1758950" y="5983288"/>
          <p14:tracePt t="175107" x="1731963" y="5973763"/>
          <p14:tracePt t="175130" x="1714500" y="5973763"/>
          <p14:tracePt t="175497" x="1704975" y="5973763"/>
          <p14:tracePt t="175509" x="1697038" y="5973763"/>
          <p14:tracePt t="175522" x="1679575" y="5991225"/>
          <p14:tracePt t="175532" x="1660525" y="5991225"/>
          <p14:tracePt t="175546" x="1571625" y="6018213"/>
          <p14:tracePt t="175574" x="1527175" y="6018213"/>
          <p14:tracePt t="175583" x="1490663" y="6027738"/>
          <p14:tracePt t="175594" x="1438275" y="6027738"/>
          <p14:tracePt t="175625" x="1401763" y="6027738"/>
          <p14:tracePt t="175631" x="1339850" y="6027738"/>
          <p14:tracePt t="175643" x="1303338" y="6027738"/>
          <p14:tracePt t="175667" x="1276350" y="6027738"/>
          <p14:tracePt t="175676" x="1241425" y="6027738"/>
          <p14:tracePt t="175703" x="1223963" y="6027738"/>
          <p14:tracePt t="175717" x="1214438" y="6027738"/>
          <p14:tracePt t="176458" x="1196975" y="6027738"/>
          <p14:tracePt t="176472" x="1187450" y="6027738"/>
          <p14:tracePt t="176495" x="1179513" y="6027738"/>
          <p14:tracePt t="176506" x="1169988" y="6027738"/>
          <p14:tracePt t="176524" x="1160463" y="6018213"/>
          <p14:tracePt t="176535" x="1152525" y="6010275"/>
          <p14:tracePt t="176546" x="1143000" y="6000750"/>
          <p14:tracePt t="176557" x="1133475" y="6000750"/>
          <p14:tracePt t="176568" x="1116013" y="6000750"/>
          <p14:tracePt t="177276" x="1133475" y="5991225"/>
          <p14:tracePt t="177289" x="1169988" y="5983288"/>
          <p14:tracePt t="177301" x="1250950" y="5965825"/>
          <p14:tracePt t="177324" x="1285875" y="5956300"/>
          <p14:tracePt t="177340" x="1322388" y="5956300"/>
          <p14:tracePt t="177348" x="1366838" y="5946775"/>
          <p14:tracePt t="177361" x="1527175" y="5929313"/>
          <p14:tracePt t="177390" x="1616075" y="5919788"/>
          <p14:tracePt t="177407" x="1866900" y="5884863"/>
          <p14:tracePt t="177413" x="1982788" y="5884863"/>
          <p14:tracePt t="177425" x="2089150" y="5884863"/>
          <p14:tracePt t="177447" x="2170113" y="5894388"/>
          <p14:tracePt t="177459" x="2303463" y="5929313"/>
          <p14:tracePt t="177482" x="2347913" y="5938838"/>
          <p14:tracePt t="177496" x="2393950" y="5956300"/>
          <p14:tracePt t="177509" x="2482850" y="6010275"/>
          <p14:tracePt t="177824" x="2482850" y="6037263"/>
          <p14:tracePt t="177849" x="2482850" y="6045200"/>
          <p14:tracePt t="177887" x="2517775" y="6045200"/>
          <p14:tracePt t="177897" x="2554288" y="6045200"/>
          <p14:tracePt t="177910" x="2598738" y="6045200"/>
          <p14:tracePt t="177921" x="2660650" y="6045200"/>
          <p14:tracePt t="177936" x="2741613" y="6045200"/>
          <p14:tracePt t="177947" x="2894013" y="6010275"/>
          <p14:tracePt t="177970" x="2973388" y="6000750"/>
          <p14:tracePt t="177983" x="3089275" y="5965825"/>
          <p14:tracePt t="178012" x="3125788" y="5956300"/>
          <p14:tracePt t="178019" x="3197225" y="5929313"/>
          <p14:tracePt t="178032" x="3232150" y="5919788"/>
          <p14:tracePt t="178410" x="3259138" y="5919788"/>
          <p14:tracePt t="178421" x="3286125" y="5911850"/>
          <p14:tracePt t="178438" x="3303588" y="5911850"/>
          <p14:tracePt t="178444" x="3340100" y="5911850"/>
          <p14:tracePt t="178463" x="3402013" y="5902325"/>
          <p14:tracePt t="178470" x="3438525" y="5894388"/>
          <p14:tracePt t="178481" x="3517900" y="5875338"/>
          <p14:tracePt t="178505" x="3554413" y="5867400"/>
          <p14:tracePt t="178518" x="3616325" y="5867400"/>
          <p14:tracePt t="178548" x="3652838" y="5857875"/>
          <p14:tracePt t="178554" x="3697288" y="5848350"/>
          <p14:tracePt t="178581" x="3724275" y="5848350"/>
          <p14:tracePt t="180195" x="3751263" y="5741988"/>
          <p14:tracePt t="180208" x="3768725" y="5572125"/>
          <p14:tracePt t="180220" x="3803650" y="4875213"/>
          <p14:tracePt t="180237" x="3803650" y="4527550"/>
          <p14:tracePt t="180254" x="3776663" y="4205288"/>
          <p14:tracePt t="180270" x="3732213" y="3687763"/>
          <p14:tracePt t="180283" x="3714750" y="3517900"/>
          <p14:tracePt t="180316" x="3714750" y="3232150"/>
          <p14:tracePt t="180329" x="3741738" y="3116263"/>
          <p14:tracePt t="180340" x="3786188" y="3054350"/>
          <p14:tracePt t="180353" x="3830638" y="2990850"/>
          <p14:tracePt t="180620" x="3840163" y="2965450"/>
          <p14:tracePt t="180633" x="3848100" y="2911475"/>
          <p14:tracePt t="180645" x="3857625" y="2884488"/>
          <p14:tracePt t="180657" x="3867150" y="2867025"/>
          <p14:tracePt t="180696" x="3875088" y="2867025"/>
          <p14:tracePt t="180707" x="3884613" y="2867025"/>
          <p14:tracePt t="180754" x="3894138" y="2857500"/>
          <p14:tracePt t="180779" x="3902075" y="2857500"/>
          <p14:tracePt t="180807" x="3911600" y="2847975"/>
          <p14:tracePt t="180828" x="3919538" y="2847975"/>
          <p14:tracePt t="180842" x="3929063" y="2847975"/>
          <p14:tracePt t="180853" x="3929063" y="2840038"/>
          <p14:tracePt t="180902" x="3938588" y="2840038"/>
          <p14:tracePt t="181292" x="3956050" y="2822575"/>
          <p14:tracePt t="181313" x="3990975" y="2813050"/>
          <p14:tracePt t="181316" x="4044950" y="2795588"/>
          <p14:tracePt t="181327" x="4160838" y="2759075"/>
          <p14:tracePt t="181354" x="4205288" y="2741613"/>
          <p14:tracePt t="181364" x="4348163" y="2714625"/>
          <p14:tracePt t="181376" x="4429125" y="2697163"/>
          <p14:tracePt t="181400" x="4510088" y="2687638"/>
          <p14:tracePt t="181412" x="4608513" y="2679700"/>
          <p14:tracePt t="181425" x="4670425" y="2679700"/>
          <p14:tracePt t="181451" x="4732338" y="2660650"/>
          <p14:tracePt t="181461" x="4965700" y="2643188"/>
          <p14:tracePt t="181483" x="5133975" y="2625725"/>
          <p14:tracePt t="181498" x="5303838" y="2598738"/>
          <p14:tracePt t="181510" x="5581650" y="2544763"/>
          <p14:tracePt t="181534" x="5661025" y="2536825"/>
          <p14:tracePt t="181546" x="5776913" y="2517775"/>
          <p14:tracePt t="181560" x="5822950" y="2517775"/>
          <p14:tracePt t="181582" x="5884863" y="2509838"/>
          <p14:tracePt t="181595" x="5991225" y="2500313"/>
          <p14:tracePt t="181627" x="6072188" y="2482850"/>
          <p14:tracePt t="181632" x="6126163" y="2465388"/>
          <p14:tracePt t="181645" x="6153150" y="2438400"/>
          <p14:tracePt t="181925" x="6188075" y="2438400"/>
          <p14:tracePt t="181936" x="6242050" y="2438400"/>
          <p14:tracePt t="181951" x="6323013" y="2438400"/>
          <p14:tracePt t="181961" x="6411913" y="2438400"/>
          <p14:tracePt t="181973" x="6491288" y="2455863"/>
          <p14:tracePt t="181979" x="6643688" y="2509838"/>
          <p14:tracePt t="182010" x="6670675" y="2536825"/>
          <p14:tracePt t="182030" x="6697663" y="2554288"/>
          <p14:tracePt t="182035" x="6732588" y="2608263"/>
          <p14:tracePt t="182064" x="6759575" y="2633663"/>
          <p14:tracePt t="182071" x="6777038" y="2652713"/>
          <p14:tracePt t="182083" x="6840538" y="2714625"/>
          <p14:tracePt t="182098" x="6884988" y="2741613"/>
          <p14:tracePt t="182098" x="6946900" y="2776538"/>
          <p14:tracePt t="182120" x="7000875" y="2803525"/>
          <p14:tracePt t="182132" x="7054850" y="2830513"/>
          <p14:tracePt t="182157" x="7108825" y="2847975"/>
          <p14:tracePt t="182426" x="7205663" y="2822575"/>
          <p14:tracePt t="182437" x="7331075" y="2795588"/>
          <p14:tracePt t="182454" x="7483475" y="2786063"/>
          <p14:tracePt t="182460" x="7634288" y="2786063"/>
          <p14:tracePt t="182473" x="7742238" y="2803525"/>
          <p14:tracePt t="182483" x="7929563" y="2874963"/>
          <p14:tracePt t="182508" x="7983538" y="2894013"/>
          <p14:tracePt t="182523" x="8045450" y="2928938"/>
          <p14:tracePt t="182535" x="8062913" y="2938463"/>
          <p14:tracePt t="182557" x="8072438" y="2946400"/>
          <p14:tracePt t="182569" x="8089900" y="2946400"/>
          <p14:tracePt t="182594" x="8126413" y="2946400"/>
          <p14:tracePt t="185012" x="8126413" y="2955925"/>
          <p14:tracePt t="185023" x="8108950" y="2973388"/>
          <p14:tracePt t="185036" x="8081963" y="2990850"/>
          <p14:tracePt t="185048" x="8027988" y="3017838"/>
          <p14:tracePt t="185062" x="7939088" y="3098800"/>
          <p14:tracePt t="185085" x="7894638" y="3125788"/>
          <p14:tracePt t="185096" x="7831138" y="3179763"/>
          <p14:tracePt t="185108" x="7643813" y="3295650"/>
          <p14:tracePt t="185133" x="7562850" y="3340100"/>
          <p14:tracePt t="185145" x="7402513" y="3419475"/>
          <p14:tracePt t="185158" x="7348538" y="3455988"/>
          <p14:tracePt t="185191" x="7304088" y="3473450"/>
          <p14:tracePt t="185194" x="7242175" y="3517900"/>
          <p14:tracePt t="185218" x="7205663" y="3536950"/>
          <p14:tracePt t="185496" x="7197725" y="3544888"/>
          <p14:tracePt t="185504" x="7180263" y="3554413"/>
          <p14:tracePt t="185515" x="7153275" y="3562350"/>
          <p14:tracePt t="185535" x="7089775" y="3589338"/>
          <p14:tracePt t="185548" x="6804025" y="3751263"/>
          <p14:tracePt t="185572" x="6500813" y="3919538"/>
          <p14:tracePt t="185584" x="6197600" y="4116388"/>
          <p14:tracePt t="185596" x="5795963" y="4465638"/>
          <p14:tracePt t="185627" x="5724525" y="4537075"/>
          <p14:tracePt t="185631" x="5634038" y="4660900"/>
          <p14:tracePt t="185657" x="5589588" y="4705350"/>
          <p14:tracePt t="185669" x="5572125" y="4741863"/>
          <p14:tracePt t="185681" x="5537200" y="4795838"/>
          <p14:tracePt t="185707" x="5537200" y="4813300"/>
          <p14:tracePt t="185719" x="5537200" y="4822825"/>
          <p14:tracePt t="186060" x="5562600" y="4759325"/>
          <p14:tracePt t="186072" x="5616575" y="4643438"/>
          <p14:tracePt t="186083" x="5680075" y="4537075"/>
          <p14:tracePt t="186098" x="5759450" y="4419600"/>
          <p14:tracePt t="186108" x="5867400" y="4286250"/>
          <p14:tracePt t="186119" x="6099175" y="4098925"/>
          <p14:tracePt t="186144" x="6188075" y="4010025"/>
          <p14:tracePt t="186157" x="6269038" y="3938588"/>
          <p14:tracePt t="186169" x="6438900" y="3822700"/>
          <p14:tracePt t="186194" x="6537325" y="3768725"/>
          <p14:tracePt t="186205" x="6634163" y="3724275"/>
          <p14:tracePt t="186217" x="6840538" y="3608388"/>
          <p14:tracePt t="186234" x="6956425" y="3571875"/>
          <p14:tracePt t="186545" x="6956425" y="3544888"/>
          <p14:tracePt t="186558" x="6973888" y="3527425"/>
          <p14:tracePt t="186572" x="6991350" y="3490913"/>
          <p14:tracePt t="186582" x="7027863" y="3446463"/>
          <p14:tracePt t="186589" x="7054850" y="3394075"/>
          <p14:tracePt t="186607" x="7161213" y="3268663"/>
          <p14:tracePt t="186636" x="7232650" y="3187700"/>
          <p14:tracePt t="186644" x="7304088" y="3125788"/>
          <p14:tracePt t="186656" x="7367588" y="3081338"/>
          <p14:tracePt t="186671" x="7491413" y="3017838"/>
          <p14:tracePt t="186694" x="7608888" y="2965450"/>
          <p14:tracePt t="186705" x="7840663" y="2874963"/>
          <p14:tracePt t="186730" x="7920038" y="2840038"/>
          <p14:tracePt t="186743" x="8054975" y="2776538"/>
          <p14:tracePt t="187716" x="8054975" y="2786063"/>
          <p14:tracePt t="187728" x="8045450" y="2803525"/>
          <p14:tracePt t="187734" x="8037513" y="2803525"/>
          <p14:tracePt t="187755" x="8037513" y="2813050"/>
          <p14:tracePt t="187764" x="8027988" y="2840038"/>
          <p14:tracePt t="187789" x="8027988" y="2857500"/>
          <p14:tracePt t="187801" x="8027988" y="2884488"/>
          <p14:tracePt t="187814" x="8018463" y="2901950"/>
          <p14:tracePt t="187837" x="8010525" y="2919413"/>
          <p14:tracePt t="187851" x="8001000" y="2938463"/>
          <p14:tracePt t="187874" x="7991475" y="2946400"/>
          <p14:tracePt t="187913" x="7983538" y="2955925"/>
          <p14:tracePt t="187922" x="7983538" y="2965450"/>
          <p14:tracePt t="187935" x="7983538" y="2973388"/>
          <p14:tracePt t="187953" x="7983538" y="2982913"/>
          <p14:tracePt t="187964" x="7983538" y="2990850"/>
          <p14:tracePt t="187972" x="7974013" y="3009900"/>
          <p14:tracePt t="187980" x="7974013" y="3036888"/>
          <p14:tracePt t="188007" x="7974013" y="3054350"/>
          <p14:tracePt t="188020" x="7974013" y="3062288"/>
          <p14:tracePt t="188034" x="7966075" y="3081338"/>
          <p14:tracePt t="188065" x="7966075" y="3089275"/>
          <p14:tracePt t="188070" x="7966075" y="3108325"/>
          <p14:tracePt t="188094" x="7966075" y="3116263"/>
          <p14:tracePt t="188106" x="7956550" y="3125788"/>
          <p14:tracePt t="188117" x="7929563" y="3152775"/>
          <p14:tracePt t="188157" x="7912100" y="3152775"/>
          <p14:tracePt t="188171" x="7902575" y="3160713"/>
          <p14:tracePt t="188178" x="7902575" y="3170238"/>
          <p14:tracePt t="188192" x="7885113" y="3170238"/>
          <p14:tracePt t="188203" x="7875588" y="3170238"/>
          <p14:tracePt t="188232" x="7858125" y="3170238"/>
          <p14:tracePt t="188234" x="7840663" y="3170238"/>
          <p14:tracePt t="188267" x="7823200" y="3170238"/>
          <p14:tracePt t="188279" x="7813675" y="3170238"/>
          <p14:tracePt t="188301" x="7804150" y="3170238"/>
          <p14:tracePt t="188349" x="7804150" y="3160713"/>
          <p14:tracePt t="188362" x="7804150" y="3133725"/>
          <p14:tracePt t="188374" x="7804150" y="3116263"/>
          <p14:tracePt t="188387" x="7823200" y="3081338"/>
          <p14:tracePt t="188411" x="7848600" y="3054350"/>
          <p14:tracePt t="188423" x="7875588" y="3036888"/>
          <p14:tracePt t="188451" x="7894638" y="3027363"/>
          <p14:tracePt t="188460" x="7912100" y="3017838"/>
          <p14:tracePt t="188472" x="7939088" y="3009900"/>
          <p14:tracePt t="188487" x="7966075" y="3000375"/>
          <p14:tracePt t="188509" x="7983538" y="2990850"/>
          <p14:tracePt t="188520" x="8001000" y="2990850"/>
          <p14:tracePt t="188545" x="8018463" y="2990850"/>
          <p14:tracePt t="188557" x="8037513" y="2990850"/>
          <p14:tracePt t="188597" x="8045450" y="2990850"/>
          <p14:tracePt t="188678" x="8045450" y="3000375"/>
          <p14:tracePt t="188690" x="8045450" y="3017838"/>
          <p14:tracePt t="188704" x="8045450" y="3036888"/>
          <p14:tracePt t="188716" x="8045450" y="3044825"/>
          <p14:tracePt t="188727" x="8045450" y="3081338"/>
          <p14:tracePt t="188737" x="8045450" y="3108325"/>
          <p14:tracePt t="188765" x="8037513" y="3133725"/>
          <p14:tracePt t="188777" x="8018463" y="3160713"/>
          <p14:tracePt t="188789" x="7966075" y="3197225"/>
          <p14:tracePt t="188814" x="7929563" y="3214688"/>
          <p14:tracePt t="188825" x="7875588" y="3241675"/>
          <p14:tracePt t="188848" x="7848600" y="3259138"/>
          <p14:tracePt t="188860" x="7823200" y="3268663"/>
          <p14:tracePt t="188874" x="7786688" y="3268663"/>
          <p14:tracePt t="188898" x="7759700" y="3268663"/>
          <p14:tracePt t="188912" x="7724775" y="3259138"/>
          <p14:tracePt t="188923" x="7715250" y="3241675"/>
          <p14:tracePt t="188947" x="7697788" y="3179763"/>
          <p14:tracePt t="188958" x="7688263" y="3089275"/>
          <p14:tracePt t="188980" x="7688263" y="3036888"/>
          <p14:tracePt t="188997" x="7688263" y="3017838"/>
          <p14:tracePt t="189008" x="7688263" y="2973388"/>
          <p14:tracePt t="189034" x="7688263" y="2965450"/>
          <p14:tracePt t="189045" x="7705725" y="2919413"/>
          <p14:tracePt t="189068" x="7715250" y="2901950"/>
          <p14:tracePt t="189081" x="7759700" y="2867025"/>
          <p14:tracePt t="189093" x="7867650" y="2776538"/>
          <p14:tracePt t="189124" x="7947025" y="2741613"/>
          <p14:tracePt t="189132" x="8081963" y="2679700"/>
          <p14:tracePt t="189143" x="8126413" y="2652713"/>
          <p14:tracePt t="189166" x="8134350" y="2652713"/>
          <p14:tracePt t="189192" x="8153400" y="2652713"/>
          <p14:tracePt t="189217" x="8161338" y="2652713"/>
          <p14:tracePt t="189229" x="8161338" y="2670175"/>
          <p14:tracePt t="189230" x="8161338" y="2679700"/>
          <p14:tracePt t="189251" x="8161338" y="2705100"/>
          <p14:tracePt t="189263" x="8161338" y="2759075"/>
          <p14:tracePt t="189292" x="8161338" y="2776538"/>
          <p14:tracePt t="189300" x="8161338" y="2803525"/>
          <p14:tracePt t="189312" x="8161338" y="2840038"/>
          <p14:tracePt t="189342" x="8161338" y="2857500"/>
          <p14:tracePt t="189349" x="8161338" y="2884488"/>
          <p14:tracePt t="189363" x="8161338" y="2919413"/>
          <p14:tracePt t="189385" x="8161338" y="2946400"/>
          <p14:tracePt t="189397" x="8161338" y="2965450"/>
          <p14:tracePt t="189421" x="8161338" y="2982913"/>
          <p14:tracePt t="189434" x="8153400" y="3000375"/>
          <p14:tracePt t="189447" x="8134350" y="3036888"/>
          <p14:tracePt t="189472" x="8116888" y="3054350"/>
          <p14:tracePt t="189477" x="8072438" y="3081338"/>
          <p14:tracePt t="189506" x="8062913" y="3089275"/>
          <p14:tracePt t="189518" x="8045450" y="3098800"/>
          <p14:tracePt t="189630" x="8027988" y="3108325"/>
          <p14:tracePt t="189641" x="8018463" y="3108325"/>
          <p14:tracePt t="189666" x="8010525" y="3108325"/>
          <p14:tracePt t="189677" x="8001000" y="3108325"/>
          <p14:tracePt t="189689" x="7991475" y="3108325"/>
          <p14:tracePt t="189714" x="7983538" y="3108325"/>
          <p14:tracePt t="189727" x="7974013" y="3108325"/>
          <p14:tracePt t="189734" x="7966075" y="3108325"/>
          <p14:tracePt t="189750" x="7947025" y="3108325"/>
          <p14:tracePt t="189781" x="7939088" y="3108325"/>
          <p14:tracePt t="190360" x="7939088" y="3081338"/>
          <p14:tracePt t="190374" x="7939088" y="3044825"/>
          <p14:tracePt t="190384" x="7939088" y="3027363"/>
          <p14:tracePt t="190397" x="7939088" y="2973388"/>
          <p14:tracePt t="190422" x="7939088" y="2955925"/>
          <p14:tracePt t="190447" x="7939088" y="2946400"/>
          <p14:tracePt t="190458" x="7939088" y="2938463"/>
          <p14:tracePt t="191530" x="7929563" y="2938463"/>
          <p14:tracePt t="191550" x="7902575" y="2946400"/>
          <p14:tracePt t="191554" x="7885113" y="2955925"/>
          <p14:tracePt t="191566" x="7724775" y="3054350"/>
          <p14:tracePt t="191579" x="7572375" y="3170238"/>
          <p14:tracePt t="191603" x="7286625" y="3357563"/>
          <p14:tracePt t="191613" x="6724650" y="3751263"/>
          <p14:tracePt t="191638" x="6465888" y="3973513"/>
          <p14:tracePt t="191652" x="6276975" y="4179888"/>
          <p14:tracePt t="191664" x="6027738" y="4402138"/>
          <p14:tracePt t="191689" x="5919788" y="4491038"/>
          <p14:tracePt t="191700" x="5813425" y="4589463"/>
          <p14:tracePt t="191714" x="5786438" y="4616450"/>
          <p14:tracePt t="191730" x="5776913" y="4670425"/>
          <p14:tracePt t="191994" x="5759450" y="4670425"/>
          <p14:tracePt t="192019" x="5741988" y="4679950"/>
          <p14:tracePt t="192032" x="5670550" y="4724400"/>
          <p14:tracePt t="192041" x="5473700" y="4822825"/>
          <p14:tracePt t="192067" x="4572000" y="5276850"/>
          <p14:tracePt t="192078" x="4170363" y="5581650"/>
          <p14:tracePt t="192089" x="3911600" y="5759450"/>
          <p14:tracePt t="192103" x="3670300" y="5894388"/>
          <p14:tracePt t="192127" x="3589338" y="5929313"/>
          <p14:tracePt t="192140" x="3554413" y="5946775"/>
          <p14:tracePt t="192151" x="3500438" y="6000750"/>
          <p14:tracePt t="192175" x="3482975" y="6018213"/>
          <p14:tracePt t="192189" x="3455988" y="6045200"/>
          <p14:tracePt t="192567" x="3438525" y="6045200"/>
          <p14:tracePt t="192579" x="3429000" y="6045200"/>
          <p14:tracePt t="192590" x="3419475" y="6045200"/>
          <p14:tracePt t="192602" x="3419475" y="6027738"/>
          <p14:tracePt t="192614" x="3419475" y="6010275"/>
          <p14:tracePt t="192627" x="3419475" y="5946775"/>
          <p14:tracePt t="192639" x="3438525" y="5911850"/>
          <p14:tracePt t="192664" x="3455988" y="5884863"/>
          <p14:tracePt t="192675" x="3482975" y="5840413"/>
          <p14:tracePt t="192700" x="3490913" y="5813425"/>
          <p14:tracePt t="192724" x="3500438" y="5803900"/>
          <p14:tracePt t="192735" x="3509963" y="5803900"/>
          <p14:tracePt t="192752" x="3517900" y="5795963"/>
          <p14:tracePt t="192760" x="3536950" y="5786438"/>
          <p14:tracePt t="192771" x="3544888" y="5776913"/>
          <p14:tracePt t="193637" x="3562350" y="5768975"/>
          <p14:tracePt t="193652" x="3571875" y="5759450"/>
          <p14:tracePt t="193662" x="3598863" y="5741988"/>
          <p14:tracePt t="193674" x="3643313" y="5688013"/>
          <p14:tracePt t="193687" x="3697288" y="5616575"/>
          <p14:tracePt t="193699" x="3929063" y="5303838"/>
          <p14:tracePt t="193722" x="4098925" y="5108575"/>
          <p14:tracePt t="193730" x="4411663" y="4759325"/>
          <p14:tracePt t="193764" x="4589463" y="4554538"/>
          <p14:tracePt t="193771" x="4776788" y="4357688"/>
          <p14:tracePt t="193784" x="5153025" y="4037013"/>
          <p14:tracePt t="193814" x="5348288" y="3867150"/>
          <p14:tracePt t="193819" x="5599113" y="3705225"/>
          <p14:tracePt t="193834" x="6010275" y="3500438"/>
          <p14:tracePt t="193857" x="6205538" y="3429000"/>
          <p14:tracePt t="193869" x="6491288" y="3348038"/>
          <p14:tracePt t="193894" x="6599238" y="3313113"/>
          <p14:tracePt t="194271" x="6616700" y="3313113"/>
          <p14:tracePt t="194286" x="6653213" y="3313113"/>
          <p14:tracePt t="194296" x="6697663" y="3313113"/>
          <p14:tracePt t="194307" x="6777038" y="3313113"/>
          <p14:tracePt t="194334" x="6804025" y="3313113"/>
          <p14:tracePt t="194344" x="6823075" y="3313113"/>
          <p14:tracePt t="194357" x="6884988" y="3313113"/>
          <p14:tracePt t="194370" x="6919913" y="3303588"/>
          <p14:tracePt t="194393" x="6956425" y="3303588"/>
          <p14:tracePt t="194406" x="7027863" y="3276600"/>
          <p14:tracePt t="194436" x="7045325" y="3268663"/>
          <p14:tracePt t="194442" x="7072313" y="3251200"/>
          <p14:tracePt t="194454" x="7099300" y="3224213"/>
          <p14:tracePt t="194483" x="7126288" y="3205163"/>
          <p14:tracePt t="194504" x="7161213" y="3179763"/>
          <p14:tracePt t="194516" x="7197725" y="3152775"/>
          <p14:tracePt t="194528" x="7224713" y="3108325"/>
          <p14:tracePt t="194539" x="7296150" y="3054350"/>
          <p14:tracePt t="194564" x="7304088" y="3044825"/>
          <p14:tracePt t="194576" x="7331075" y="3027363"/>
          <p14:tracePt t="194590" x="7375525" y="2990850"/>
          <p14:tracePt t="194614" x="7419975" y="2982913"/>
          <p14:tracePt t="194625" x="7466013" y="2955925"/>
          <p14:tracePt t="194977" x="7473950" y="2955925"/>
          <p14:tracePt t="194991" x="7500938" y="2955925"/>
          <p14:tracePt t="195002" x="7518400" y="2955925"/>
          <p14:tracePt t="195019" x="7527925" y="2955925"/>
          <p14:tracePt t="195027" x="7562850" y="2955925"/>
          <p14:tracePt t="195052" x="7572375" y="2955925"/>
          <p14:tracePt t="195063" x="7589838" y="2955925"/>
          <p14:tracePt t="195100" x="7599363" y="2955925"/>
          <p14:tracePt t="195111" x="7616825" y="2955925"/>
          <p14:tracePt t="195126" x="7626350" y="2955925"/>
          <p14:tracePt t="195137" x="7634288" y="2955925"/>
          <p14:tracePt t="195149" x="7643813" y="2955925"/>
          <p14:tracePt t="195161" x="7653338" y="2955925"/>
          <p14:tracePt t="195187" x="7661275" y="2955925"/>
          <p14:tracePt t="195199" x="7680325" y="2955925"/>
          <p14:tracePt t="195221" x="7697788" y="2955925"/>
          <p14:tracePt t="195233" x="7705725" y="2955925"/>
          <p14:tracePt t="204484" x="7705725" y="2973388"/>
          <p14:tracePt t="204495" x="7705725" y="2982913"/>
          <p14:tracePt t="204508" x="7705725" y="2990850"/>
          <p14:tracePt t="204527" x="7697788" y="3009900"/>
          <p14:tracePt t="204533" x="7680325" y="3044825"/>
          <p14:tracePt t="204544" x="7599363" y="3170238"/>
          <p14:tracePt t="204574" x="7554913" y="3232150"/>
          <p14:tracePt t="204583" x="7500938" y="3303588"/>
          <p14:tracePt t="204593" x="7419975" y="3429000"/>
          <p14:tracePt t="204623" x="7402513" y="3482975"/>
          <p14:tracePt t="204633" x="7375525" y="3517900"/>
          <p14:tracePt t="204643" x="7358063" y="3562350"/>
          <p14:tracePt t="204923" x="7331075" y="3581400"/>
          <p14:tracePt t="204934" x="7296150" y="3608388"/>
          <p14:tracePt t="204952" x="7215188" y="3687763"/>
          <p14:tracePt t="204965" x="7116763" y="3795713"/>
          <p14:tracePt t="204973" x="6973888" y="3946525"/>
          <p14:tracePt t="204982" x="6653213" y="4322763"/>
          <p14:tracePt t="205015" x="6545263" y="4456113"/>
          <p14:tracePt t="205021" x="6500813" y="4537075"/>
          <p14:tracePt t="205032" x="6429375" y="4687888"/>
          <p14:tracePt t="205062" x="6429375" y="4732338"/>
          <p14:tracePt t="205069" x="6429375" y="4768850"/>
          <p14:tracePt t="205080" x="6429375" y="4803775"/>
          <p14:tracePt t="205314" x="6429375" y="4813300"/>
          <p14:tracePt t="205327" x="6419850" y="4840288"/>
          <p14:tracePt t="205347" x="6367463" y="4894263"/>
          <p14:tracePt t="205363" x="6303963" y="4965700"/>
          <p14:tracePt t="205374" x="6215063" y="5081588"/>
          <p14:tracePt t="205386" x="6126163" y="5205413"/>
          <p14:tracePt t="205399" x="5946775" y="5527675"/>
          <p14:tracePt t="205421" x="5875338" y="5626100"/>
          <p14:tracePt t="205436" x="5803900" y="5741988"/>
          <p14:tracePt t="205458" x="5795963" y="5759450"/>
          <p14:tracePt t="205470" x="5776913" y="5776913"/>
          <p14:tracePt t="206447" x="5768975" y="5776913"/>
          <p14:tracePt t="206484" x="5751513" y="5776913"/>
          <p14:tracePt t="206495" x="5741988" y="5768975"/>
          <p14:tracePt t="206508" x="5715000" y="5751513"/>
          <p14:tracePt t="206521" x="5697538" y="5741988"/>
          <p14:tracePt t="206531" x="5670550" y="5724525"/>
          <p14:tracePt t="206543" x="5608638" y="5661025"/>
          <p14:tracePt t="206567" x="5554663" y="5616575"/>
          <p14:tracePt t="206580" x="5491163" y="5572125"/>
          <p14:tracePt t="206592" x="5384800" y="5446713"/>
          <p14:tracePt t="206624" x="5348288" y="5394325"/>
          <p14:tracePt t="206630" x="5295900" y="5303838"/>
          <p14:tracePt t="206642" x="5276850" y="5276850"/>
          <p14:tracePt t="206675" x="5268913" y="5251450"/>
          <p14:tracePt t="206681" x="5268913" y="5214938"/>
          <p14:tracePt t="207042" x="5251450" y="5214938"/>
          <p14:tracePt t="207056" x="5232400" y="5197475"/>
          <p14:tracePt t="207066" x="5197475" y="5170488"/>
          <p14:tracePt t="207079" x="5143500" y="5126038"/>
          <p14:tracePt t="207092" x="5072063" y="5081588"/>
          <p14:tracePt t="207105" x="5018088" y="5045075"/>
          <p14:tracePt t="207114" x="4919663" y="4973638"/>
          <p14:tracePt t="207141" x="4884738" y="4946650"/>
          <p14:tracePt t="207153" x="4848225" y="4911725"/>
          <p14:tracePt t="207165" x="4803775" y="4884738"/>
          <p14:tracePt t="207188" x="4795838" y="4875213"/>
          <p14:tracePt t="207204" x="4786313" y="4867275"/>
          <p14:tracePt t="207520" x="4776788" y="4857750"/>
          <p14:tracePt t="207531" x="4768850" y="4857750"/>
          <p14:tracePt t="207541" x="4768850" y="4848225"/>
          <p14:tracePt t="207565" x="4751388" y="4840288"/>
          <p14:tracePt t="207592" x="4741863" y="4830763"/>
          <p14:tracePt t="207605" x="4741863" y="4822825"/>
          <p14:tracePt t="207615" x="4741863" y="4813300"/>
          <p14:tracePt t="207652" x="4741863" y="4795838"/>
          <p14:tracePt t="207678" x="4741863" y="4786313"/>
          <p14:tracePt t="208126" x="4741863" y="4759325"/>
          <p14:tracePt t="208142" x="4741863" y="4732338"/>
          <p14:tracePt t="208155" x="4741863" y="4714875"/>
          <p14:tracePt t="208167" x="4741863" y="4670425"/>
          <p14:tracePt t="208188" x="4741863" y="4660900"/>
          <p14:tracePt t="208200" x="4741863" y="4652963"/>
          <p14:tracePt t="208213" x="4741863" y="4643438"/>
          <p14:tracePt t="208225" x="4741863" y="4633913"/>
          <p14:tracePt t="208286" x="4741863" y="4625975"/>
          <p14:tracePt t="208554" x="4732338" y="4625975"/>
          <p14:tracePt t="208821" x="4714875" y="4633913"/>
          <p14:tracePt t="208833" x="4705350" y="4652963"/>
          <p14:tracePt t="208847" x="4687888" y="4687888"/>
          <p14:tracePt t="208859" x="4660900" y="4732338"/>
          <p14:tracePt t="208871" x="4625975" y="4786313"/>
          <p14:tracePt t="208884" x="4581525" y="4840288"/>
          <p14:tracePt t="208895" x="4491038" y="4991100"/>
          <p14:tracePt t="208919" x="4438650" y="5072063"/>
          <p14:tracePt t="208930" x="4357688" y="5276850"/>
          <p14:tracePt t="208956" x="4330700" y="5348288"/>
          <p14:tracePt t="208967" x="4313238" y="5394325"/>
          <p14:tracePt t="208981" x="4303713" y="5491163"/>
          <p14:tracePt t="209004" x="4303713" y="5527675"/>
          <p14:tracePt t="209017" x="4303713" y="5554663"/>
          <p14:tracePt t="209030" x="4322763" y="5572125"/>
          <p14:tracePt t="210797" x="4322763" y="5581650"/>
          <p14:tracePt t="210845" x="4322763" y="5599113"/>
          <p14:tracePt t="210869" x="4322763" y="5608638"/>
          <p14:tracePt t="210893" x="4322763" y="5616575"/>
          <p14:tracePt t="211174" x="4295775" y="5626100"/>
          <p14:tracePt t="211185" x="4251325" y="5626100"/>
          <p14:tracePt t="211198" x="4160838" y="5626100"/>
          <p14:tracePt t="211210" x="4037013" y="5634038"/>
          <p14:tracePt t="211223" x="3911600" y="5653088"/>
          <p14:tracePt t="211231" x="3625850" y="5653088"/>
          <p14:tracePt t="211258" x="3438525" y="5653088"/>
          <p14:tracePt t="211271" x="3276600" y="5653088"/>
          <p14:tracePt t="211284" x="3000375" y="5653088"/>
          <p14:tracePt t="211314" x="2911475" y="5653088"/>
          <p14:tracePt t="211320" x="2847975" y="5653088"/>
          <p14:tracePt t="211332" x="2840038" y="5653088"/>
          <p14:tracePt t="211660" x="2822575" y="5653088"/>
          <p14:tracePt t="211674" x="2813050" y="5661025"/>
          <p14:tracePt t="211686" x="2803525" y="5661025"/>
          <p14:tracePt t="211698" x="2768600" y="5670550"/>
          <p14:tracePt t="211710" x="2660650" y="5697538"/>
          <p14:tracePt t="211722" x="2179638" y="5822950"/>
          <p14:tracePt t="211736" x="1955800" y="5884863"/>
          <p14:tracePt t="211758" x="1803400" y="5919788"/>
          <p14:tracePt t="211772" x="1598613" y="5983288"/>
          <p14:tracePt t="211796" x="1536700" y="6010275"/>
          <p14:tracePt t="211810" x="1428750" y="6037263"/>
          <p14:tracePt t="211820" x="1401763" y="6037263"/>
          <p14:tracePt t="211845" x="1374775" y="6045200"/>
          <p14:tracePt t="211855" x="1339850" y="6054725"/>
          <p14:tracePt t="211881" x="1330325" y="6054725"/>
          <p14:tracePt t="212283" x="1303338" y="6062663"/>
          <p14:tracePt t="212295" x="1295400" y="6062663"/>
          <p14:tracePt t="212311" x="1285875" y="6062663"/>
          <p14:tracePt t="212320" x="1268413" y="6062663"/>
          <p14:tracePt t="212332" x="1258888" y="6062663"/>
          <p14:tracePt t="212344" x="1231900" y="6062663"/>
          <p14:tracePt t="212373" x="1223963" y="6054725"/>
          <p14:tracePt t="212379" x="1204913" y="6010275"/>
          <p14:tracePt t="212392" x="1196975" y="6000750"/>
          <p14:tracePt t="212416" x="1196975" y="5983288"/>
          <p14:tracePt t="212441" x="1187450" y="5973763"/>
          <p14:tracePt t="214283" x="1169988" y="5938838"/>
          <p14:tracePt t="214295" x="1143000" y="5902325"/>
          <p14:tracePt t="214308" x="1143000" y="5884863"/>
          <p14:tracePt t="214321" x="1143000" y="5875338"/>
          <p14:tracePt t="214358" x="1169988" y="5840413"/>
          <p14:tracePt t="214369" x="1268413" y="5768975"/>
          <p14:tracePt t="214380" x="1446213" y="5616575"/>
          <p14:tracePt t="214393" x="1803400" y="5286375"/>
          <p14:tracePt t="214406" x="2214563" y="4956175"/>
          <p14:tracePt t="214418" x="2687638" y="4581525"/>
          <p14:tracePt t="214427" x="3581400" y="4010025"/>
          <p14:tracePt t="214454" x="3884613" y="3857625"/>
          <p14:tracePt t="214466" x="4081463" y="3768725"/>
          <p14:tracePt t="214481" x="4411663" y="3660775"/>
          <p14:tracePt t="214503" x="4545013" y="3625850"/>
          <p14:tracePt t="214515" x="4697413" y="3581400"/>
          <p14:tracePt t="214528" x="4965700" y="3536950"/>
          <p14:tracePt t="214553" x="5054600" y="3517900"/>
          <p14:tracePt t="214564" x="5116513" y="3509963"/>
          <p14:tracePt t="214578" x="5214938" y="3500438"/>
          <p14:tracePt t="214600" x="5268913" y="3482975"/>
          <p14:tracePt t="214614" x="5465763" y="3394075"/>
          <p14:tracePt t="214627" x="5608638" y="3330575"/>
          <p14:tracePt t="214650" x="5786438" y="3259138"/>
          <p14:tracePt t="214662" x="5956300" y="3187700"/>
          <p14:tracePt t="214943" x="6037263" y="3133725"/>
          <p14:tracePt t="214954" x="6215063" y="3000375"/>
          <p14:tracePt t="214966" x="6643688" y="2768600"/>
          <p14:tracePt t="214979" x="7089775" y="2554288"/>
          <p14:tracePt t="214984" x="7473950" y="2393950"/>
          <p14:tracePt t="215003" x="7724775" y="2322513"/>
          <p14:tracePt t="215016" x="7956550" y="2276475"/>
          <p14:tracePt t="215039" x="8018463" y="2276475"/>
          <p14:tracePt t="215064" x="8108950" y="2276475"/>
          <p14:tracePt t="215080" x="8161338" y="2276475"/>
          <p14:tracePt t="215097" x="8224838" y="2276475"/>
          <p14:tracePt t="215105" x="8269288" y="2276475"/>
          <p14:tracePt t="215125" x="8286750" y="2276475"/>
          <p14:tracePt t="215307" x="8277225" y="2276475"/>
          <p14:tracePt t="215319" x="8251825" y="2286000"/>
          <p14:tracePt t="215337" x="8215313" y="2303463"/>
          <p14:tracePt t="215344" x="8180388" y="2322513"/>
          <p14:tracePt t="215356" x="8134350" y="2357438"/>
          <p14:tracePt t="215369" x="8099425" y="2384425"/>
          <p14:tracePt t="215392" x="8072438" y="2384425"/>
          <p14:tracePt t="215406" x="8054975" y="2401888"/>
          <p14:tracePt t="215418" x="7991475" y="2438400"/>
          <p14:tracePt t="215441" x="7929563" y="2473325"/>
          <p14:tracePt t="215455" x="7777163" y="2544763"/>
          <p14:tracePt t="215479" x="7742238" y="2562225"/>
          <p14:tracePt t="215487" x="7715250" y="2581275"/>
          <p14:tracePt t="215503" x="7626350" y="2625725"/>
          <p14:tracePt t="215527" x="7581900" y="2660650"/>
          <p14:tracePt t="215540" x="7554913" y="2687638"/>
          <p14:tracePt t="215552" x="7500938" y="2741613"/>
          <p14:tracePt t="215575" x="7483475" y="2768600"/>
          <p14:tracePt t="215831" x="7483475" y="2776538"/>
          <p14:tracePt t="215844" x="7466013" y="2776538"/>
          <p14:tracePt t="215861" x="7439025" y="2786063"/>
          <p14:tracePt t="215872" x="7412038" y="2795588"/>
          <p14:tracePt t="215880" x="7348538" y="2840038"/>
          <p14:tracePt t="215892" x="7116763" y="3036888"/>
          <p14:tracePt t="215926" x="7000875" y="3152775"/>
          <p14:tracePt t="215930" x="6884988" y="3268663"/>
          <p14:tracePt t="215941" x="6715125" y="3544888"/>
          <p14:tracePt t="215971" x="6643688" y="3652838"/>
          <p14:tracePt t="215989" x="6527800" y="3911600"/>
          <p14:tracePt t="215991" x="6483350" y="4017963"/>
          <p14:tracePt t="216006" x="6438900" y="4116388"/>
          <p14:tracePt t="216026" x="6402388" y="4214813"/>
          <p14:tracePt t="216040" x="6375400" y="4367213"/>
          <p14:tracePt t="216247" x="6357938" y="4367213"/>
          <p14:tracePt t="216257" x="6348413" y="4375150"/>
          <p14:tracePt t="216270" x="6340475" y="4394200"/>
          <p14:tracePt t="216283" x="6303963" y="4411663"/>
          <p14:tracePt t="216294" x="6134100" y="4545013"/>
          <p14:tracePt t="216318" x="5946775" y="4705350"/>
          <p14:tracePt t="216331" x="5705475" y="4973638"/>
          <p14:tracePt t="216343" x="5205413" y="5411788"/>
          <p14:tracePt t="216375" x="5018088" y="5554663"/>
          <p14:tracePt t="216379" x="4776788" y="5724525"/>
          <p14:tracePt t="216392" x="4679950" y="5786438"/>
          <p14:tracePt t="216416" x="4589463" y="5830888"/>
          <p14:tracePt t="216427" x="4518025" y="5867400"/>
          <p14:tracePt t="216452" x="4491038" y="5875338"/>
          <p14:tracePt t="216465" x="4473575" y="5894388"/>
          <p14:tracePt t="216478" x="4446588" y="5983288"/>
          <p14:tracePt t="216493" x="4429125" y="5991225"/>
          <p14:tracePt t="216771" x="0" y="0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650E52-DEC6-4B1A-94E7-A4F9EEA5CE2E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395536" y="80628"/>
            <a:ext cx="8424936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Distributing molecules among </a:t>
            </a: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quantized energy </a:t>
            </a:r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levels to give a fixed total energy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62272" y="2114208"/>
            <a:ext cx="8891464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marL="266700" indent="-266700" eaLnBrk="1" hangingPunct="1">
              <a:buFont typeface="Arial" panose="020B0604020202020204" pitchFamily="34" charset="0"/>
              <a:buChar char="•"/>
              <a:defRPr/>
            </a:pPr>
            <a:r>
              <a:rPr lang="en-US" dirty="0" smtClean="0">
                <a:latin typeface="Times New Roman" pitchFamily="18" charset="0"/>
              </a:rPr>
              <a:t>The </a:t>
            </a:r>
            <a:r>
              <a:rPr lang="en-US" dirty="0">
                <a:latin typeface="Times New Roman" pitchFamily="18" charset="0"/>
              </a:rPr>
              <a:t>system </a:t>
            </a:r>
            <a:r>
              <a:rPr lang="en-US" dirty="0" smtClean="0">
                <a:latin typeface="Times New Roman" pitchFamily="18" charset="0"/>
              </a:rPr>
              <a:t>has discrete </a:t>
            </a:r>
            <a:r>
              <a:rPr lang="en-US" dirty="0">
                <a:latin typeface="Times New Roman" pitchFamily="18" charset="0"/>
              </a:rPr>
              <a:t>energy levels </a:t>
            </a:r>
            <a:r>
              <a:rPr lang="en-US" dirty="0" smtClean="0">
                <a:latin typeface="Times New Roman" pitchFamily="18" charset="0"/>
              </a:rPr>
              <a:t>spaced according to the specific details of the case</a:t>
            </a:r>
            <a:endParaRPr lang="en-US" dirty="0">
              <a:latin typeface="Times New Roman" pitchFamily="18" charset="0"/>
            </a:endParaRPr>
          </a:p>
        </p:txBody>
      </p:sp>
      <p:grpSp>
        <p:nvGrpSpPr>
          <p:cNvPr id="5" name="Group 485"/>
          <p:cNvGrpSpPr>
            <a:grpSpLocks/>
          </p:cNvGrpSpPr>
          <p:nvPr/>
        </p:nvGrpSpPr>
        <p:grpSpPr bwMode="auto">
          <a:xfrm>
            <a:off x="588343" y="2298874"/>
            <a:ext cx="2903538" cy="2487612"/>
            <a:chOff x="3259" y="277"/>
            <a:chExt cx="1829" cy="1567"/>
          </a:xfrm>
        </p:grpSpPr>
        <p:sp>
          <p:nvSpPr>
            <p:cNvPr id="6" name="Line 442"/>
            <p:cNvSpPr>
              <a:spLocks noChangeShapeType="1"/>
            </p:cNvSpPr>
            <p:nvPr/>
          </p:nvSpPr>
          <p:spPr bwMode="auto">
            <a:xfrm>
              <a:off x="3744" y="1692"/>
              <a:ext cx="1341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449"/>
            <p:cNvSpPr>
              <a:spLocks noChangeShapeType="1"/>
            </p:cNvSpPr>
            <p:nvPr/>
          </p:nvSpPr>
          <p:spPr bwMode="auto">
            <a:xfrm>
              <a:off x="3744" y="1488"/>
              <a:ext cx="1341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456"/>
            <p:cNvSpPr>
              <a:spLocks noChangeShapeType="1"/>
            </p:cNvSpPr>
            <p:nvPr/>
          </p:nvSpPr>
          <p:spPr bwMode="auto">
            <a:xfrm>
              <a:off x="3744" y="1306"/>
              <a:ext cx="1341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463"/>
            <p:cNvSpPr>
              <a:spLocks noChangeShapeType="1"/>
            </p:cNvSpPr>
            <p:nvPr/>
          </p:nvSpPr>
          <p:spPr bwMode="auto">
            <a:xfrm>
              <a:off x="3744" y="1080"/>
              <a:ext cx="1341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470"/>
            <p:cNvSpPr>
              <a:spLocks noChangeShapeType="1"/>
            </p:cNvSpPr>
            <p:nvPr/>
          </p:nvSpPr>
          <p:spPr bwMode="auto">
            <a:xfrm>
              <a:off x="3747" y="875"/>
              <a:ext cx="1341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477"/>
            <p:cNvSpPr>
              <a:spLocks noChangeShapeType="1"/>
            </p:cNvSpPr>
            <p:nvPr/>
          </p:nvSpPr>
          <p:spPr bwMode="auto">
            <a:xfrm>
              <a:off x="3747" y="599"/>
              <a:ext cx="1341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Text Box 483"/>
            <p:cNvSpPr txBox="1">
              <a:spLocks noChangeArrowheads="1"/>
            </p:cNvSpPr>
            <p:nvPr/>
          </p:nvSpPr>
          <p:spPr bwMode="auto">
            <a:xfrm>
              <a:off x="3259" y="277"/>
              <a:ext cx="944" cy="15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05000"/>
                </a:lnSpc>
              </a:pPr>
              <a:r>
                <a:rPr lang="en-CA" sz="2000" dirty="0">
                  <a:latin typeface="Times New Roman" pitchFamily="18" charset="0"/>
                </a:rPr>
                <a:t>…</a:t>
              </a:r>
            </a:p>
            <a:p>
              <a:pPr>
                <a:lnSpc>
                  <a:spcPct val="105000"/>
                </a:lnSpc>
                <a:spcAft>
                  <a:spcPts val="600"/>
                </a:spcAft>
              </a:pPr>
              <a:r>
                <a:rPr lang="el-GR" sz="2000" dirty="0">
                  <a:latin typeface="Times New Roman" pitchFamily="18" charset="0"/>
                </a:rPr>
                <a:t>ε</a:t>
              </a:r>
              <a:r>
                <a:rPr lang="en-US" sz="2000" baseline="-25000" dirty="0" smtClean="0">
                  <a:latin typeface="Times New Roman" pitchFamily="18" charset="0"/>
                </a:rPr>
                <a:t>6</a:t>
              </a:r>
              <a:endParaRPr lang="el-GR" sz="2000" dirty="0">
                <a:latin typeface="Times New Roman" pitchFamily="18" charset="0"/>
              </a:endParaRPr>
            </a:p>
            <a:p>
              <a:pPr>
                <a:lnSpc>
                  <a:spcPct val="105000"/>
                </a:lnSpc>
              </a:pPr>
              <a:r>
                <a:rPr lang="el-GR" sz="2000" dirty="0">
                  <a:latin typeface="Times New Roman" pitchFamily="18" charset="0"/>
                </a:rPr>
                <a:t>ε</a:t>
              </a:r>
              <a:r>
                <a:rPr lang="en-US" sz="2000" baseline="-25000" dirty="0" smtClean="0">
                  <a:latin typeface="Times New Roman" pitchFamily="18" charset="0"/>
                </a:rPr>
                <a:t>5</a:t>
              </a:r>
              <a:endParaRPr lang="en-US" sz="2000" dirty="0">
                <a:latin typeface="Times New Roman" pitchFamily="18" charset="0"/>
              </a:endParaRPr>
            </a:p>
            <a:p>
              <a:pPr>
                <a:lnSpc>
                  <a:spcPct val="105000"/>
                </a:lnSpc>
              </a:pPr>
              <a:r>
                <a:rPr lang="el-GR" sz="2000" dirty="0">
                  <a:latin typeface="Times New Roman" pitchFamily="18" charset="0"/>
                </a:rPr>
                <a:t>ε</a:t>
              </a:r>
              <a:r>
                <a:rPr lang="en-US" sz="2000" baseline="-25000" dirty="0" smtClean="0">
                  <a:latin typeface="Times New Roman" pitchFamily="18" charset="0"/>
                </a:rPr>
                <a:t>4</a:t>
              </a:r>
              <a:endParaRPr lang="en-US" sz="2000" dirty="0">
                <a:latin typeface="Times New Roman" pitchFamily="18" charset="0"/>
              </a:endParaRPr>
            </a:p>
            <a:p>
              <a:pPr>
                <a:lnSpc>
                  <a:spcPct val="114000"/>
                </a:lnSpc>
                <a:spcAft>
                  <a:spcPts val="0"/>
                </a:spcAft>
              </a:pPr>
              <a:r>
                <a:rPr lang="el-GR" sz="2000" dirty="0">
                  <a:latin typeface="Times New Roman" pitchFamily="18" charset="0"/>
                </a:rPr>
                <a:t>ε</a:t>
              </a:r>
              <a:r>
                <a:rPr lang="en-US" sz="2000" baseline="-25000" dirty="0" smtClean="0">
                  <a:latin typeface="Times New Roman" pitchFamily="18" charset="0"/>
                </a:rPr>
                <a:t>3</a:t>
              </a:r>
              <a:endParaRPr lang="en-US" sz="2000" dirty="0">
                <a:latin typeface="Times New Roman" pitchFamily="18" charset="0"/>
              </a:endParaRPr>
            </a:p>
            <a:p>
              <a:pPr>
                <a:lnSpc>
                  <a:spcPct val="114000"/>
                </a:lnSpc>
              </a:pPr>
              <a:r>
                <a:rPr lang="el-GR" sz="2000" dirty="0">
                  <a:latin typeface="Times New Roman" pitchFamily="18" charset="0"/>
                </a:rPr>
                <a:t>ε</a:t>
              </a:r>
              <a:r>
                <a:rPr lang="en-US" sz="2000" baseline="-25000" dirty="0" smtClean="0">
                  <a:latin typeface="Times New Roman" pitchFamily="18" charset="0"/>
                </a:rPr>
                <a:t>2</a:t>
              </a:r>
              <a:endParaRPr lang="el-GR" sz="2000" dirty="0">
                <a:latin typeface="Times New Roman" pitchFamily="18" charset="0"/>
              </a:endParaRPr>
            </a:p>
            <a:p>
              <a:pPr>
                <a:lnSpc>
                  <a:spcPct val="105000"/>
                </a:lnSpc>
              </a:pPr>
              <a:r>
                <a:rPr lang="el-GR" sz="2000" dirty="0">
                  <a:latin typeface="Times New Roman" pitchFamily="18" charset="0"/>
                </a:rPr>
                <a:t>ε</a:t>
              </a:r>
              <a:r>
                <a:rPr lang="en-US" sz="2000" baseline="-25000" dirty="0">
                  <a:latin typeface="Times New Roman" pitchFamily="18" charset="0"/>
                </a:rPr>
                <a:t>1</a:t>
              </a:r>
              <a:r>
                <a:rPr lang="en-US" sz="2000" dirty="0">
                  <a:latin typeface="Times New Roman" pitchFamily="18" charset="0"/>
                </a:rPr>
                <a:t> = 0</a:t>
              </a:r>
              <a:endParaRPr lang="el-GR" sz="2000" dirty="0">
                <a:latin typeface="Times New Roman" pitchFamily="18" charset="0"/>
              </a:endParaRPr>
            </a:p>
          </p:txBody>
        </p:sp>
      </p:grp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107504" y="4910388"/>
            <a:ext cx="8928992" cy="1015663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marL="266700" eaLnBrk="1" hangingPunct="1">
              <a:defRPr/>
            </a:pPr>
            <a:r>
              <a:rPr lang="en-US" sz="2000" dirty="0" smtClean="0">
                <a:latin typeface="Times New Roman" pitchFamily="18" charset="0"/>
              </a:rPr>
              <a:t>The additional feature of </a:t>
            </a:r>
            <a:r>
              <a:rPr lang="en-US" sz="2000" dirty="0">
                <a:latin typeface="Times New Roman" pitchFamily="18" charset="0"/>
              </a:rPr>
              <a:t>statistical mechanics is </a:t>
            </a:r>
            <a:r>
              <a:rPr lang="en-US" sz="2000" dirty="0" smtClean="0">
                <a:latin typeface="Times New Roman" pitchFamily="18" charset="0"/>
              </a:rPr>
              <a:t>that we need to </a:t>
            </a:r>
            <a:r>
              <a:rPr lang="en-US" sz="2000" dirty="0">
                <a:latin typeface="Times New Roman" pitchFamily="18" charset="0"/>
              </a:rPr>
              <a:t>find </a:t>
            </a:r>
            <a:r>
              <a:rPr lang="en-US" sz="2000" dirty="0" smtClean="0">
                <a:latin typeface="Times New Roman" pitchFamily="18" charset="0"/>
              </a:rPr>
              <a:t>distributions </a:t>
            </a:r>
            <a:r>
              <a:rPr lang="en-US" sz="2000" dirty="0">
                <a:latin typeface="Times New Roman" pitchFamily="18" charset="0"/>
              </a:rPr>
              <a:t>of molecules among the levels </a:t>
            </a:r>
            <a:r>
              <a:rPr lang="en-US" sz="2000" dirty="0" smtClean="0">
                <a:latin typeface="Times New Roman" pitchFamily="18" charset="0"/>
              </a:rPr>
              <a:t>(microstates) </a:t>
            </a:r>
            <a:r>
              <a:rPr lang="en-US" sz="2000" dirty="0">
                <a:latin typeface="Times New Roman" pitchFamily="18" charset="0"/>
              </a:rPr>
              <a:t>satisfying two </a:t>
            </a:r>
            <a:r>
              <a:rPr lang="en-US" sz="2000" dirty="0" smtClean="0">
                <a:latin typeface="Times New Roman" pitchFamily="18" charset="0"/>
              </a:rPr>
              <a:t>(or more) physical constraints</a:t>
            </a:r>
            <a:endParaRPr lang="en-US" sz="2000" dirty="0">
              <a:latin typeface="Times New Roman" pitchFamily="18" charset="0"/>
            </a:endParaRPr>
          </a:p>
        </p:txBody>
      </p:sp>
      <p:grpSp>
        <p:nvGrpSpPr>
          <p:cNvPr id="16" name="Group 44"/>
          <p:cNvGrpSpPr>
            <a:grpSpLocks noChangeAspect="1"/>
          </p:cNvGrpSpPr>
          <p:nvPr/>
        </p:nvGrpSpPr>
        <p:grpSpPr bwMode="auto">
          <a:xfrm>
            <a:off x="4363612" y="3916779"/>
            <a:ext cx="4044846" cy="592341"/>
            <a:chOff x="1008112" y="1196752"/>
            <a:chExt cx="4427984" cy="648072"/>
          </a:xfrm>
        </p:grpSpPr>
        <p:grpSp>
          <p:nvGrpSpPr>
            <p:cNvPr id="17" name="Group 29"/>
            <p:cNvGrpSpPr>
              <a:grpSpLocks/>
            </p:cNvGrpSpPr>
            <p:nvPr/>
          </p:nvGrpSpPr>
          <p:grpSpPr bwMode="auto">
            <a:xfrm>
              <a:off x="1008112" y="1196752"/>
              <a:ext cx="647564" cy="648072"/>
              <a:chOff x="1008112" y="1196752"/>
              <a:chExt cx="647564" cy="648072"/>
            </a:xfrm>
          </p:grpSpPr>
          <p:sp>
            <p:nvSpPr>
              <p:cNvPr id="48" name="Rounded Rectangle 2"/>
              <p:cNvSpPr/>
              <p:nvPr/>
            </p:nvSpPr>
            <p:spPr>
              <a:xfrm>
                <a:off x="1008112" y="1196752"/>
                <a:ext cx="648439" cy="648072"/>
              </a:xfrm>
              <a:prstGeom prst="round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 sz="2200"/>
              </a:p>
            </p:txBody>
          </p:sp>
          <p:sp>
            <p:nvSpPr>
              <p:cNvPr id="49" name="Oval 3"/>
              <p:cNvSpPr/>
              <p:nvPr/>
            </p:nvSpPr>
            <p:spPr>
              <a:xfrm>
                <a:off x="1296055" y="1484533"/>
                <a:ext cx="72553" cy="72512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 sz="2200"/>
              </a:p>
            </p:txBody>
          </p:sp>
        </p:grpSp>
        <p:grpSp>
          <p:nvGrpSpPr>
            <p:cNvPr id="18" name="Group 30"/>
            <p:cNvGrpSpPr>
              <a:grpSpLocks/>
            </p:cNvGrpSpPr>
            <p:nvPr/>
          </p:nvGrpSpPr>
          <p:grpSpPr bwMode="auto">
            <a:xfrm>
              <a:off x="1764196" y="1196752"/>
              <a:ext cx="647564" cy="648072"/>
              <a:chOff x="1764196" y="1196752"/>
              <a:chExt cx="647564" cy="648072"/>
            </a:xfrm>
          </p:grpSpPr>
          <p:sp>
            <p:nvSpPr>
              <p:cNvPr id="45" name="Rounded Rectangle 4"/>
              <p:cNvSpPr/>
              <p:nvPr/>
            </p:nvSpPr>
            <p:spPr>
              <a:xfrm>
                <a:off x="1763113" y="1196752"/>
                <a:ext cx="648439" cy="648072"/>
              </a:xfrm>
              <a:prstGeom prst="round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 sz="2200"/>
              </a:p>
            </p:txBody>
          </p:sp>
          <p:sp>
            <p:nvSpPr>
              <p:cNvPr id="46" name="Oval 5"/>
              <p:cNvSpPr/>
              <p:nvPr/>
            </p:nvSpPr>
            <p:spPr>
              <a:xfrm>
                <a:off x="1942229" y="1375766"/>
                <a:ext cx="72553" cy="72512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 sz="2200"/>
              </a:p>
            </p:txBody>
          </p:sp>
          <p:sp>
            <p:nvSpPr>
              <p:cNvPr id="47" name="Oval 6"/>
              <p:cNvSpPr/>
              <p:nvPr/>
            </p:nvSpPr>
            <p:spPr>
              <a:xfrm>
                <a:off x="2159887" y="1593300"/>
                <a:ext cx="70285" cy="72512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 sz="2200"/>
              </a:p>
            </p:txBody>
          </p:sp>
        </p:grpSp>
        <p:grpSp>
          <p:nvGrpSpPr>
            <p:cNvPr id="19" name="Group 31"/>
            <p:cNvGrpSpPr>
              <a:grpSpLocks/>
            </p:cNvGrpSpPr>
            <p:nvPr/>
          </p:nvGrpSpPr>
          <p:grpSpPr bwMode="auto">
            <a:xfrm>
              <a:off x="2520280" y="1196752"/>
              <a:ext cx="647564" cy="648072"/>
              <a:chOff x="2520280" y="1196752"/>
              <a:chExt cx="647564" cy="648072"/>
            </a:xfrm>
          </p:grpSpPr>
          <p:sp>
            <p:nvSpPr>
              <p:cNvPr id="41" name="Rounded Rectangle 7"/>
              <p:cNvSpPr/>
              <p:nvPr/>
            </p:nvSpPr>
            <p:spPr>
              <a:xfrm>
                <a:off x="2520383" y="1196752"/>
                <a:ext cx="648439" cy="648072"/>
              </a:xfrm>
              <a:prstGeom prst="round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 sz="2200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2663222" y="1341775"/>
                <a:ext cx="72553" cy="70246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 sz="2200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2953432" y="1629556"/>
                <a:ext cx="70285" cy="7024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 sz="2200"/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2808327" y="1484533"/>
                <a:ext cx="72553" cy="72512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 sz="2200"/>
              </a:p>
            </p:txBody>
          </p:sp>
        </p:grpSp>
        <p:grpSp>
          <p:nvGrpSpPr>
            <p:cNvPr id="20" name="Group 32"/>
            <p:cNvGrpSpPr>
              <a:grpSpLocks/>
            </p:cNvGrpSpPr>
            <p:nvPr/>
          </p:nvGrpSpPr>
          <p:grpSpPr bwMode="auto">
            <a:xfrm>
              <a:off x="3276364" y="1196752"/>
              <a:ext cx="647564" cy="648072"/>
              <a:chOff x="3276364" y="1196752"/>
              <a:chExt cx="647564" cy="648072"/>
            </a:xfrm>
          </p:grpSpPr>
          <p:sp>
            <p:nvSpPr>
              <p:cNvPr id="36" name="Rounded Rectangle 35"/>
              <p:cNvSpPr/>
              <p:nvPr/>
            </p:nvSpPr>
            <p:spPr>
              <a:xfrm>
                <a:off x="3275386" y="1196752"/>
                <a:ext cx="648439" cy="648072"/>
              </a:xfrm>
              <a:prstGeom prst="round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 sz="2200"/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3454499" y="1375766"/>
                <a:ext cx="72553" cy="72512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 sz="2200"/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3672157" y="1593300"/>
                <a:ext cx="70286" cy="72512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 sz="2200"/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3454499" y="1593300"/>
                <a:ext cx="72553" cy="72512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 sz="2200"/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3672157" y="1375766"/>
                <a:ext cx="70286" cy="72512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 sz="2200"/>
              </a:p>
            </p:txBody>
          </p:sp>
        </p:grpSp>
        <p:grpSp>
          <p:nvGrpSpPr>
            <p:cNvPr id="21" name="Group 33"/>
            <p:cNvGrpSpPr>
              <a:grpSpLocks/>
            </p:cNvGrpSpPr>
            <p:nvPr/>
          </p:nvGrpSpPr>
          <p:grpSpPr bwMode="auto">
            <a:xfrm>
              <a:off x="4032448" y="1196752"/>
              <a:ext cx="647564" cy="648072"/>
              <a:chOff x="4032448" y="1196752"/>
              <a:chExt cx="647564" cy="648072"/>
            </a:xfrm>
          </p:grpSpPr>
          <p:sp>
            <p:nvSpPr>
              <p:cNvPr id="30" name="Rounded Rectangle 29"/>
              <p:cNvSpPr/>
              <p:nvPr/>
            </p:nvSpPr>
            <p:spPr>
              <a:xfrm>
                <a:off x="4032655" y="1196752"/>
                <a:ext cx="648439" cy="648072"/>
              </a:xfrm>
              <a:prstGeom prst="round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 sz="2200"/>
              </a:p>
            </p:txBody>
          </p:sp>
          <p:sp>
            <p:nvSpPr>
              <p:cNvPr id="31" name="Oval 30"/>
              <p:cNvSpPr/>
              <p:nvPr/>
            </p:nvSpPr>
            <p:spPr>
              <a:xfrm>
                <a:off x="4175492" y="1341775"/>
                <a:ext cx="72553" cy="70246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 sz="2200"/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4465703" y="1629556"/>
                <a:ext cx="70286" cy="7024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 sz="2200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4320598" y="1484533"/>
                <a:ext cx="72553" cy="72512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 sz="2200"/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4175492" y="1629556"/>
                <a:ext cx="72553" cy="7024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 sz="2200"/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4465703" y="1341775"/>
                <a:ext cx="70286" cy="70246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 sz="2200"/>
              </a:p>
            </p:txBody>
          </p:sp>
        </p:grpSp>
        <p:grpSp>
          <p:nvGrpSpPr>
            <p:cNvPr id="22" name="Group 34"/>
            <p:cNvGrpSpPr>
              <a:grpSpLocks/>
            </p:cNvGrpSpPr>
            <p:nvPr/>
          </p:nvGrpSpPr>
          <p:grpSpPr bwMode="auto">
            <a:xfrm>
              <a:off x="4788532" y="1196752"/>
              <a:ext cx="647564" cy="648072"/>
              <a:chOff x="4788532" y="1196752"/>
              <a:chExt cx="647564" cy="648072"/>
            </a:xfrm>
          </p:grpSpPr>
          <p:sp>
            <p:nvSpPr>
              <p:cNvPr id="23" name="Rounded Rectangle 22"/>
              <p:cNvSpPr/>
              <p:nvPr/>
            </p:nvSpPr>
            <p:spPr>
              <a:xfrm>
                <a:off x="4787657" y="1196752"/>
                <a:ext cx="648439" cy="648072"/>
              </a:xfrm>
              <a:prstGeom prst="round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 sz="2200"/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4930495" y="1341775"/>
                <a:ext cx="72553" cy="70246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 sz="2200"/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5184430" y="1629556"/>
                <a:ext cx="70285" cy="7024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 sz="2200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4930495" y="1484533"/>
                <a:ext cx="72553" cy="72512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 sz="2200"/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5184430" y="1341775"/>
                <a:ext cx="70285" cy="70246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 sz="2200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4930495" y="1629556"/>
                <a:ext cx="72553" cy="70245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 sz="2200"/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5184430" y="1484533"/>
                <a:ext cx="70285" cy="72512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 sz="2200"/>
              </a:p>
            </p:txBody>
          </p:sp>
        </p:grpSp>
      </p:grpSp>
      <p:sp>
        <p:nvSpPr>
          <p:cNvPr id="59" name="Text Box 5"/>
          <p:cNvSpPr txBox="1">
            <a:spLocks noChangeArrowheads="1"/>
          </p:cNvSpPr>
          <p:nvPr/>
        </p:nvSpPr>
        <p:spPr bwMode="auto">
          <a:xfrm>
            <a:off x="3994698" y="2852936"/>
            <a:ext cx="4825774" cy="1015663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marL="266700" eaLnBrk="1" hangingPunct="1">
              <a:defRPr/>
            </a:pPr>
            <a:r>
              <a:rPr lang="en-US" sz="2000" dirty="0">
                <a:latin typeface="Times New Roman" pitchFamily="18" charset="0"/>
              </a:rPr>
              <a:t>The </a:t>
            </a:r>
            <a:r>
              <a:rPr lang="en-US" sz="2000" dirty="0" smtClean="0">
                <a:latin typeface="Times New Roman" pitchFamily="18" charset="0"/>
              </a:rPr>
              <a:t>problem is somewhat are </a:t>
            </a:r>
            <a:r>
              <a:rPr lang="en-US" sz="2000" dirty="0">
                <a:latin typeface="Times New Roman" pitchFamily="18" charset="0"/>
              </a:rPr>
              <a:t>analogous to </a:t>
            </a:r>
            <a:r>
              <a:rPr lang="en-US" sz="2000" dirty="0" smtClean="0">
                <a:latin typeface="Times New Roman" pitchFamily="18" charset="0"/>
              </a:rPr>
              <a:t>determining the </a:t>
            </a:r>
            <a:r>
              <a:rPr lang="en-US" sz="2000" dirty="0">
                <a:latin typeface="Times New Roman" pitchFamily="18" charset="0"/>
              </a:rPr>
              <a:t>discrete outcomes of the role </a:t>
            </a:r>
            <a:r>
              <a:rPr lang="en-US" sz="2000" dirty="0" smtClean="0">
                <a:latin typeface="Times New Roman" pitchFamily="18" charset="0"/>
              </a:rPr>
              <a:t>of </a:t>
            </a:r>
            <a:r>
              <a:rPr lang="en-US" sz="2000" dirty="0">
                <a:latin typeface="Times New Roman" pitchFamily="18" charset="0"/>
              </a:rPr>
              <a:t>dice</a:t>
            </a:r>
          </a:p>
        </p:txBody>
      </p:sp>
      <p:sp>
        <p:nvSpPr>
          <p:cNvPr id="60" name="Text Box 5"/>
          <p:cNvSpPr txBox="1">
            <a:spLocks noChangeArrowheads="1"/>
          </p:cNvSpPr>
          <p:nvPr/>
        </p:nvSpPr>
        <p:spPr bwMode="auto">
          <a:xfrm>
            <a:off x="181036" y="908720"/>
            <a:ext cx="8891464" cy="1015663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en-US" sz="2000" dirty="0" smtClean="0">
                <a:latin typeface="Times New Roman" pitchFamily="18" charset="0"/>
              </a:rPr>
              <a:t>Given </a:t>
            </a:r>
            <a:r>
              <a:rPr lang="en-US" sz="2000" dirty="0">
                <a:latin typeface="Times New Roman" pitchFamily="18" charset="0"/>
              </a:rPr>
              <a:t>what we know about the </a:t>
            </a:r>
            <a:r>
              <a:rPr lang="en-US" sz="2000" dirty="0" smtClean="0">
                <a:latin typeface="Times New Roman" pitchFamily="18" charset="0"/>
              </a:rPr>
              <a:t>discrete quantum states of </a:t>
            </a:r>
            <a:r>
              <a:rPr lang="en-US" sz="2000" dirty="0">
                <a:latin typeface="Times New Roman" pitchFamily="18" charset="0"/>
              </a:rPr>
              <a:t>the system, how do we determine the most probable the distribution of molecules </a:t>
            </a:r>
            <a:r>
              <a:rPr lang="en-US" sz="2000" dirty="0" smtClean="0">
                <a:latin typeface="Times New Roman" pitchFamily="18" charset="0"/>
              </a:rPr>
              <a:t>among </a:t>
            </a:r>
            <a:r>
              <a:rPr lang="en-US" sz="2000" dirty="0">
                <a:latin typeface="Times New Roman" pitchFamily="18" charset="0"/>
              </a:rPr>
              <a:t>the states </a:t>
            </a:r>
            <a:r>
              <a:rPr lang="en-US" sz="2000" dirty="0" smtClean="0">
                <a:latin typeface="Times New Roman" pitchFamily="18" charset="0"/>
              </a:rPr>
              <a:t>consistent </a:t>
            </a:r>
            <a:r>
              <a:rPr lang="en-US" sz="2000" dirty="0">
                <a:latin typeface="Times New Roman" pitchFamily="18" charset="0"/>
              </a:rPr>
              <a:t>with </a:t>
            </a:r>
            <a:r>
              <a:rPr lang="en-US" sz="2000" dirty="0" smtClean="0">
                <a:latin typeface="Times New Roman" pitchFamily="18" charset="0"/>
              </a:rPr>
              <a:t>the known </a:t>
            </a:r>
            <a:r>
              <a:rPr lang="en-US" sz="2000" dirty="0">
                <a:latin typeface="Times New Roman" pitchFamily="18" charset="0"/>
              </a:rPr>
              <a:t>macroscopic information on the system?</a:t>
            </a:r>
          </a:p>
        </p:txBody>
      </p:sp>
      <p:sp>
        <p:nvSpPr>
          <p:cNvPr id="50" name="Text Box 5"/>
          <p:cNvSpPr txBox="1">
            <a:spLocks noChangeArrowheads="1"/>
          </p:cNvSpPr>
          <p:nvPr/>
        </p:nvSpPr>
        <p:spPr bwMode="auto">
          <a:xfrm>
            <a:off x="179512" y="5913276"/>
            <a:ext cx="7193154" cy="707886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marL="723900" indent="-457200" eaLnBrk="1" hangingPunct="1">
              <a:buAutoNum type="arabicParenR"/>
              <a:defRPr/>
            </a:pPr>
            <a:r>
              <a:rPr lang="en-US" sz="2000" dirty="0" smtClean="0">
                <a:latin typeface="Times New Roman" pitchFamily="18" charset="0"/>
              </a:rPr>
              <a:t>The </a:t>
            </a:r>
            <a:r>
              <a:rPr lang="en-US" sz="2000" dirty="0">
                <a:latin typeface="Times New Roman" pitchFamily="18" charset="0"/>
              </a:rPr>
              <a:t>total number of molecules in the system is constant</a:t>
            </a:r>
          </a:p>
          <a:p>
            <a:pPr marL="723900" indent="-457200" eaLnBrk="1" hangingPunct="1">
              <a:buAutoNum type="arabicParenR"/>
              <a:defRPr/>
            </a:pPr>
            <a:r>
              <a:rPr lang="en-US" sz="2000" dirty="0">
                <a:latin typeface="Times New Roman" pitchFamily="18" charset="0"/>
              </a:rPr>
              <a:t>The total energy of the system is constant</a:t>
            </a:r>
          </a:p>
        </p:txBody>
      </p:sp>
      <p:pic>
        <p:nvPicPr>
          <p:cNvPr id="14" name="Audio 1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0647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3" grpId="0"/>
      <p:bldP spid="59" grpId="0"/>
      <p:bldP spid="50" grpId="0"/>
    </p:bldLst>
  </p:timing>
  <p:extLst mod="1">
    <p:ext uri="{3A86A75C-4F4B-4683-9AE1-C65F6400EC91}">
      <p14:laserTraceLst xmlns:p14="http://schemas.microsoft.com/office/powerpoint/2010/main">
        <p14:tracePtLst>
          <p14:tracePt t="7252" x="4429125" y="5991225"/>
          <p14:tracePt t="7659" x="4419600" y="5973763"/>
          <p14:tracePt t="7670" x="4402138" y="5938838"/>
          <p14:tracePt t="7682" x="4384675" y="5919788"/>
          <p14:tracePt t="7696" x="4357688" y="5884863"/>
          <p14:tracePt t="7710" x="4330700" y="5867400"/>
          <p14:tracePt t="7732" x="4232275" y="5786438"/>
          <p14:tracePt t="7744" x="4152900" y="5715000"/>
          <p14:tracePt t="7761" x="4027488" y="5581650"/>
          <p14:tracePt t="7778" x="3616325" y="5116513"/>
          <p14:tracePt t="7804" x="3429000" y="4973638"/>
          <p14:tracePt t="7818" x="3268663" y="4857750"/>
          <p14:tracePt t="7829" x="3027363" y="4714875"/>
          <p14:tracePt t="7853" x="2938463" y="4670425"/>
          <p14:tracePt t="7866" x="2894013" y="4643438"/>
          <p14:tracePt t="7880" x="2857500" y="4633913"/>
          <p14:tracePt t="7903" x="2847975" y="4633913"/>
          <p14:tracePt t="7915" x="2867025" y="4652963"/>
          <p14:tracePt t="7929" x="2901950" y="4660900"/>
          <p14:tracePt t="8206" x="2901950" y="4643438"/>
          <p14:tracePt t="8220" x="2901950" y="4616450"/>
          <p14:tracePt t="8232" x="2884488" y="4572000"/>
          <p14:tracePt t="8243" x="2867025" y="4510088"/>
          <p14:tracePt t="8251" x="2830513" y="4419600"/>
          <p14:tracePt t="8265" x="2759075" y="4214813"/>
          <p14:tracePt t="8291" x="2714625" y="4125913"/>
          <p14:tracePt t="8306" x="2687638" y="3973513"/>
          <p14:tracePt t="8319" x="2687638" y="3919538"/>
          <p14:tracePt t="8340" x="2687638" y="3857625"/>
          <p14:tracePt t="8353" x="2679700" y="3759200"/>
          <p14:tracePt t="8367" x="2670175" y="3741738"/>
          <p14:tracePt t="8382" x="2670175" y="3724275"/>
          <p14:tracePt t="8401" x="2670175" y="3705225"/>
          <p14:tracePt t="8683" x="2670175" y="3687763"/>
          <p14:tracePt t="8693" x="2670175" y="3652838"/>
          <p14:tracePt t="8705" x="2670175" y="3616325"/>
          <p14:tracePt t="8718" x="2643188" y="3554413"/>
          <p14:tracePt t="8731" x="2616200" y="3473450"/>
          <p14:tracePt t="8743" x="2562225" y="3394075"/>
          <p14:tracePt t="8751" x="2527300" y="3322638"/>
          <p14:tracePt t="8765" x="2455863" y="3214688"/>
          <p14:tracePt t="8791" x="2438400" y="3179763"/>
          <p14:tracePt t="8802" x="2393950" y="3108325"/>
          <p14:tracePt t="8829" x="2384425" y="3089275"/>
          <p14:tracePt t="8840" x="2384425" y="3071813"/>
          <p14:tracePt t="9328" x="2357438" y="3071813"/>
          <p14:tracePt t="9340" x="2330450" y="3071813"/>
          <p14:tracePt t="9351" x="2312988" y="3071813"/>
          <p14:tracePt t="9366" x="2286000" y="3062288"/>
          <p14:tracePt t="9377" x="2197100" y="3027363"/>
          <p14:tracePt t="9401" x="2143125" y="3009900"/>
          <p14:tracePt t="9414" x="2089150" y="2973388"/>
          <p14:tracePt t="9426" x="2009775" y="2911475"/>
          <p14:tracePt t="9458" x="1973263" y="2884488"/>
          <p14:tracePt t="9461" x="1919288" y="2830513"/>
          <p14:tracePt t="9475" x="1901825" y="2822575"/>
          <p14:tracePt t="9498" x="1884363" y="2803525"/>
          <p14:tracePt t="9524" x="1874838" y="2803525"/>
          <p14:tracePt t="9535" x="1866900" y="2803525"/>
          <p14:tracePt t="9559" x="1866900" y="2813050"/>
          <p14:tracePt t="9831" x="1847850" y="2822575"/>
          <p14:tracePt t="9838" x="1822450" y="2840038"/>
          <p14:tracePt t="9851" x="1697038" y="2982913"/>
          <p14:tracePt t="9865" x="1330325" y="3465513"/>
          <p14:tracePt t="9912" x="1250950" y="3616325"/>
          <p14:tracePt t="9923" x="1169988" y="3741738"/>
          <p14:tracePt t="9942" x="1125538" y="3867150"/>
          <p14:tracePt t="9947" x="1036638" y="4108450"/>
          <p14:tracePt t="9972" x="1000125" y="4187825"/>
          <p14:tracePt t="9985" x="982663" y="4251325"/>
          <p14:tracePt t="9997" x="973138" y="4303713"/>
          <p14:tracePt t="10230" x="955675" y="4303713"/>
          <p14:tracePt t="10242" x="938213" y="4313238"/>
          <p14:tracePt t="10252" x="911225" y="4340225"/>
          <p14:tracePt t="10265" x="812800" y="4465638"/>
          <p14:tracePt t="10290" x="750888" y="4554538"/>
          <p14:tracePt t="10302" x="660400" y="4714875"/>
          <p14:tracePt t="10332" x="633413" y="4768850"/>
          <p14:tracePt t="10339" x="625475" y="4803775"/>
          <p14:tracePt t="10351" x="615950" y="4840288"/>
          <p14:tracePt t="10389" x="615950" y="4848225"/>
          <p14:tracePt t="10668" x="615950" y="4830763"/>
          <p14:tracePt t="10680" x="625475" y="4813300"/>
          <p14:tracePt t="10694" x="652463" y="4768850"/>
          <p14:tracePt t="10704" x="714375" y="4705350"/>
          <p14:tracePt t="10728" x="741363" y="4687888"/>
          <p14:tracePt t="10741" x="795338" y="4652963"/>
          <p14:tracePt t="10754" x="874713" y="4608513"/>
          <p14:tracePt t="10769" x="1000125" y="4554538"/>
          <p14:tracePt t="10793" x="1160463" y="4473575"/>
          <p14:tracePt t="10803" x="1196975" y="4465638"/>
          <p14:tracePt t="10836" x="1231900" y="4456113"/>
          <p14:tracePt t="10839" x="1241425" y="4456113"/>
          <p14:tracePt t="10863" x="1241425" y="4446588"/>
          <p14:tracePt t="10875" x="1374775" y="4446588"/>
          <p14:tracePt t="10908" x="1438275" y="4446588"/>
          <p14:tracePt t="10912" x="1473200" y="4456113"/>
          <p14:tracePt t="11485" x="1490663" y="4446588"/>
          <p14:tracePt t="11496" x="1517650" y="4419600"/>
          <p14:tracePt t="11508" x="1536700" y="4375150"/>
          <p14:tracePt t="11519" x="1554163" y="4357688"/>
          <p14:tracePt t="11533" x="1571625" y="4322763"/>
          <p14:tracePt t="11545" x="1608138" y="4268788"/>
          <p14:tracePt t="11570" x="1625600" y="4232275"/>
          <p14:tracePt t="11581" x="1660525" y="4160838"/>
          <p14:tracePt t="11595" x="1714500" y="4027488"/>
          <p14:tracePt t="11618" x="1724025" y="3965575"/>
          <p14:tracePt t="11627" x="1741488" y="3867150"/>
          <p14:tracePt t="11654" x="1741488" y="3803650"/>
          <p14:tracePt t="11668" x="1741488" y="3724275"/>
          <p14:tracePt t="11679" x="1776413" y="3571875"/>
          <p14:tracePt t="11694" x="1785938" y="3517900"/>
          <p14:tracePt t="11716" x="1822450" y="3438525"/>
          <p14:tracePt t="11741" x="1822450" y="3411538"/>
          <p14:tracePt t="11748" x="1822450" y="3394075"/>
          <p14:tracePt t="11761" x="1839913" y="3375025"/>
          <p14:tracePt t="12007" x="1839913" y="3357563"/>
          <p14:tracePt t="12021" x="1839913" y="3340100"/>
          <p14:tracePt t="12032" x="1839913" y="3286125"/>
          <p14:tracePt t="12045" x="1839913" y="3214688"/>
          <p14:tracePt t="12059" x="1839913" y="3125788"/>
          <p14:tracePt t="12070" x="1839913" y="3044825"/>
          <p14:tracePt t="12082" x="1839913" y="2946400"/>
          <p14:tracePt t="12106" x="1839913" y="2901950"/>
          <p14:tracePt t="12118" x="1874838" y="2813050"/>
          <p14:tracePt t="12130" x="1893888" y="2776538"/>
          <p14:tracePt t="12154" x="1911350" y="2759075"/>
          <p14:tracePt t="12168" x="1919288" y="2741613"/>
          <p14:tracePt t="12240" x="1928813" y="2741613"/>
          <p14:tracePt t="13011" x="1928813" y="2751138"/>
          <p14:tracePt t="13020" x="1938338" y="2776538"/>
          <p14:tracePt t="13031" x="1946275" y="2786063"/>
          <p14:tracePt t="13044" x="1946275" y="2840038"/>
          <p14:tracePt t="13067" x="1946275" y="2874963"/>
          <p14:tracePt t="13081" x="1946275" y="2911475"/>
          <p14:tracePt t="13092" x="1946275" y="3027363"/>
          <p14:tracePt t="13119" x="1946275" y="3108325"/>
          <p14:tracePt t="13129" x="1955800" y="3197225"/>
          <p14:tracePt t="13140" x="1982788" y="3411538"/>
          <p14:tracePt t="13164" x="1982788" y="3536950"/>
          <p14:tracePt t="13179" x="2017713" y="3751263"/>
          <p14:tracePt t="13447" x="2017713" y="3759200"/>
          <p14:tracePt t="13457" x="2000250" y="3776663"/>
          <p14:tracePt t="13469" x="1973263" y="3822700"/>
          <p14:tracePt t="13483" x="1938338" y="3884613"/>
          <p14:tracePt t="13495" x="1884363" y="4081463"/>
          <p14:tracePt t="13520" x="1847850" y="4295775"/>
          <p14:tracePt t="13551" x="1847850" y="4384675"/>
          <p14:tracePt t="13561" x="1847850" y="4473575"/>
          <p14:tracePt t="13570" x="1847850" y="4554538"/>
          <p14:tracePt t="13580" x="1857375" y="4625975"/>
          <p14:tracePt t="13614" x="1884363" y="4643438"/>
          <p14:tracePt t="14178" x="1884363" y="4633913"/>
          <p14:tracePt t="14190" x="1884363" y="4625975"/>
          <p14:tracePt t="14201" x="1884363" y="4598988"/>
          <p14:tracePt t="14225" x="1884363" y="4589463"/>
          <p14:tracePt t="14236" x="1884363" y="4581525"/>
          <p14:tracePt t="14274" x="1884363" y="4572000"/>
          <p14:tracePt t="14289" x="1884363" y="4562475"/>
          <p14:tracePt t="14299" x="1884363" y="4554538"/>
          <p14:tracePt t="14310" x="1884363" y="4545013"/>
          <p14:tracePt t="14324" x="1884363" y="4537075"/>
          <p14:tracePt t="14335" x="1893888" y="4510088"/>
          <p14:tracePt t="14349" x="1893888" y="4500563"/>
          <p14:tracePt t="14372" x="1901825" y="4483100"/>
          <p14:tracePt t="14420" x="1901825" y="4473575"/>
          <p14:tracePt t="14433" x="1911350" y="4473575"/>
          <p14:tracePt t="14714" x="1901825" y="4438650"/>
          <p14:tracePt t="14724" x="1893888" y="4411663"/>
          <p14:tracePt t="14738" x="1884363" y="4357688"/>
          <p14:tracePt t="14752" x="1874838" y="4295775"/>
          <p14:tracePt t="14770" x="1874838" y="4205288"/>
          <p14:tracePt t="14772" x="1884363" y="3973513"/>
          <p14:tracePt t="14797" x="1928813" y="3795713"/>
          <p14:tracePt t="14812" x="2009775" y="3571875"/>
          <p14:tracePt t="14822" x="2160588" y="3251200"/>
          <p14:tracePt t="14847" x="2224088" y="3125788"/>
          <p14:tracePt t="14859" x="2286000" y="3009900"/>
          <p14:tracePt t="14873" x="2419350" y="2813050"/>
          <p14:tracePt t="14895" x="2509838" y="2732088"/>
          <p14:tracePt t="14909" x="2633663" y="2616200"/>
          <p14:tracePt t="14933" x="2660650" y="2589213"/>
          <p14:tracePt t="14945" x="2687638" y="2571750"/>
          <p14:tracePt t="14956" x="2751138" y="2544763"/>
          <p14:tracePt t="14982" x="2768600" y="2536825"/>
          <p14:tracePt t="15383" x="2786063" y="2536825"/>
          <p14:tracePt t="15395" x="2795588" y="2527300"/>
          <p14:tracePt t="15408" x="2803525" y="2509838"/>
          <p14:tracePt t="15420" x="2813050" y="2482850"/>
          <p14:tracePt t="15432" x="2840038" y="2438400"/>
          <p14:tracePt t="15443" x="2867025" y="2347913"/>
          <p14:tracePt t="15468" x="2894013" y="2295525"/>
          <p14:tracePt t="15480" x="2965450" y="2160588"/>
          <p14:tracePt t="15505" x="2982913" y="2089150"/>
          <p14:tracePt t="15516" x="3017838" y="2027238"/>
          <p14:tracePt t="15530" x="3071813" y="1919288"/>
          <p14:tracePt t="15564" x="3116263" y="1857375"/>
          <p14:tracePt t="15568" x="3152775" y="1839913"/>
          <p14:tracePt t="15578" x="3197225" y="1822450"/>
          <p14:tracePt t="15603" x="3232150" y="1803400"/>
          <p14:tracePt t="15932" x="3251200" y="1785938"/>
          <p14:tracePt t="15943" x="3276600" y="1751013"/>
          <p14:tracePt t="15956" x="3313113" y="1704975"/>
          <p14:tracePt t="15967" x="3357563" y="1652588"/>
          <p14:tracePt t="15981" x="3500438" y="1517650"/>
          <p14:tracePt t="16004" x="3589338" y="1446213"/>
          <p14:tracePt t="16017" x="3768725" y="1312863"/>
          <p14:tracePt t="16041" x="3857625" y="1241425"/>
          <p14:tracePt t="16053" x="3938588" y="1152525"/>
          <p14:tracePt t="16065" x="4027488" y="1081088"/>
          <p14:tracePt t="16084" x="4108450" y="1000125"/>
          <p14:tracePt t="16103" x="4133850" y="990600"/>
          <p14:tracePt t="16115" x="4133850" y="982663"/>
          <p14:tracePt t="16480" x="4081463" y="990600"/>
          <p14:tracePt t="16492" x="4037013" y="1017588"/>
          <p14:tracePt t="16504" x="3965575" y="1036638"/>
          <p14:tracePt t="16518" x="3911600" y="1062038"/>
          <p14:tracePt t="16529" x="3857625" y="1089025"/>
          <p14:tracePt t="16541" x="3786188" y="1116013"/>
          <p14:tracePt t="16553" x="3759200" y="1125538"/>
          <p14:tracePt t="16578" x="3751263" y="1133475"/>
          <p14:tracePt t="16589" x="3732213" y="1143000"/>
          <p14:tracePt t="16605" x="3714750" y="1152525"/>
          <p14:tracePt t="16641" x="3705225" y="1152525"/>
          <p14:tracePt t="16649" x="3697288" y="1152525"/>
          <p14:tracePt t="16662" x="3697288" y="1160463"/>
          <p14:tracePt t="16676" x="3670300" y="1160463"/>
          <p14:tracePt t="16723" x="3660775" y="1160463"/>
          <p14:tracePt t="16747" x="3652838" y="1160463"/>
          <p14:tracePt t="16762" x="3643313" y="1160463"/>
          <p14:tracePt t="17003" x="3643313" y="1169988"/>
          <p14:tracePt t="17734" x="3652838" y="1169988"/>
          <p14:tracePt t="17747" x="3660775" y="1169988"/>
          <p14:tracePt t="17751" x="3687763" y="1169988"/>
          <p14:tracePt t="17780" x="3714750" y="1169988"/>
          <p14:tracePt t="17790" x="3741738" y="1169988"/>
          <p14:tracePt t="17799" x="3786188" y="1169988"/>
          <p14:tracePt t="17820" x="3813175" y="1169988"/>
          <p14:tracePt t="17832" x="3875088" y="1169988"/>
          <p14:tracePt t="17855" x="3929063" y="1179513"/>
          <p14:tracePt t="17868" x="4010025" y="1179513"/>
          <p14:tracePt t="17880" x="4037013" y="1179513"/>
          <p14:tracePt t="17905" x="4054475" y="1179513"/>
          <p14:tracePt t="17917" x="4098925" y="1179513"/>
          <p14:tracePt t="17941" x="4108450" y="1187450"/>
          <p14:tracePt t="18258" x="4133850" y="1187450"/>
          <p14:tracePt t="18270" x="4179888" y="1187450"/>
          <p14:tracePt t="18283" x="4295775" y="1160463"/>
          <p14:tracePt t="18296" x="4419600" y="1125538"/>
          <p14:tracePt t="18309" x="4527550" y="1098550"/>
          <p14:tracePt t="18320" x="4697413" y="1089025"/>
          <p14:tracePt t="18335" x="4741863" y="1089025"/>
          <p14:tracePt t="18356" x="4786313" y="1089025"/>
          <p14:tracePt t="18371" x="4857750" y="1089025"/>
          <p14:tracePt t="18392" x="4902200" y="1089025"/>
          <p14:tracePt t="18407" x="4938713" y="1098550"/>
          <p14:tracePt t="18419" x="5010150" y="1108075"/>
          <p14:tracePt t="18440" x="5045075" y="1116013"/>
          <p14:tracePt t="18454" x="5116513" y="1133475"/>
          <p14:tracePt t="18477" x="5153025" y="1133475"/>
          <p14:tracePt t="18490" x="5259388" y="1152525"/>
          <p14:tracePt t="18518" x="5295900" y="1160463"/>
          <p14:tracePt t="19185" x="5322888" y="1160463"/>
          <p14:tracePt t="19201" x="5348288" y="1160463"/>
          <p14:tracePt t="19209" x="5375275" y="1160463"/>
          <p14:tracePt t="19223" x="5411788" y="1160463"/>
          <p14:tracePt t="19233" x="5446713" y="1160463"/>
          <p14:tracePt t="19245" x="5510213" y="1160463"/>
          <p14:tracePt t="19259" x="5572125" y="1160463"/>
          <p14:tracePt t="19281" x="5599113" y="1160463"/>
          <p14:tracePt t="19294" x="5634038" y="1160463"/>
          <p14:tracePt t="19319" x="5653088" y="1160463"/>
          <p14:tracePt t="19331" x="5680075" y="1160463"/>
          <p14:tracePt t="19366" x="5705475" y="1160463"/>
          <p14:tracePt t="19380" x="5715000" y="1169988"/>
          <p14:tracePt t="19392" x="5732463" y="1169988"/>
          <p14:tracePt t="19403" x="5751513" y="1169988"/>
          <p14:tracePt t="19415" x="5768975" y="1169988"/>
          <p14:tracePt t="19430" x="5786438" y="1169988"/>
          <p14:tracePt t="20160" x="5786438" y="1179513"/>
          <p14:tracePt t="20233" x="5751513" y="1187450"/>
          <p14:tracePt t="20245" x="5661025" y="1187450"/>
          <p14:tracePt t="20273" x="5599113" y="1187450"/>
          <p14:tracePt t="20281" x="5518150" y="1179513"/>
          <p14:tracePt t="20293" x="5438775" y="1143000"/>
          <p14:tracePt t="20305" x="5340350" y="1116013"/>
          <p14:tracePt t="20322" x="5133975" y="1027113"/>
          <p14:tracePt t="20336" x="5010150" y="990600"/>
          <p14:tracePt t="20354" x="4830763" y="938213"/>
          <p14:tracePt t="20378" x="4786313" y="928688"/>
          <p14:tracePt t="20391" x="4732338" y="928688"/>
          <p14:tracePt t="20767" x="4714875" y="928688"/>
          <p14:tracePt t="20781" x="4670425" y="928688"/>
          <p14:tracePt t="20793" x="4510088" y="946150"/>
          <p14:tracePt t="20817" x="4419600" y="946150"/>
          <p14:tracePt t="20828" x="4322763" y="955675"/>
          <p14:tracePt t="20842" x="4170363" y="955675"/>
          <p14:tracePt t="20866" x="4108450" y="955675"/>
          <p14:tracePt t="20878" x="4010025" y="955675"/>
          <p14:tracePt t="20891" x="3990975" y="955675"/>
          <p14:tracePt t="20915" x="3973513" y="955675"/>
          <p14:tracePt t="20926" x="3965575" y="965200"/>
          <p14:tracePt t="20956" x="3946525" y="982663"/>
          <p14:tracePt t="20964" x="3938588" y="990600"/>
          <p14:tracePt t="29023" x="3938588" y="1000125"/>
          <p14:tracePt t="29034" x="3929063" y="1009650"/>
          <p14:tracePt t="29047" x="3929063" y="1017588"/>
          <p14:tracePt t="29059" x="3929063" y="1036638"/>
          <p14:tracePt t="29070" x="3902075" y="1071563"/>
          <p14:tracePt t="29100" x="3894138" y="1081088"/>
          <p14:tracePt t="29107" x="3884613" y="1098550"/>
          <p14:tracePt t="29119" x="3867150" y="1125538"/>
          <p14:tracePt t="29132" x="3848100" y="1179513"/>
          <p14:tracePt t="29156" x="3848100" y="1196975"/>
          <p14:tracePt t="29168" x="3848100" y="1241425"/>
          <p14:tracePt t="29179" x="3830638" y="1295400"/>
          <p14:tracePt t="29198" x="3830638" y="1357313"/>
          <p14:tracePt t="29212" x="3830638" y="1374775"/>
          <p14:tracePt t="29212" x="3830638" y="1411288"/>
          <p14:tracePt t="29230" x="3830638" y="1428750"/>
          <p14:tracePt t="29473" x="3830638" y="1438275"/>
          <p14:tracePt t="29485" x="3830638" y="1446213"/>
          <p14:tracePt t="29497" x="3830638" y="1455738"/>
          <p14:tracePt t="29511" x="3822700" y="1455738"/>
          <p14:tracePt t="29522" x="3813175" y="1465263"/>
          <p14:tracePt t="29534" x="3741738" y="1517650"/>
          <p14:tracePt t="29557" x="3643313" y="1581150"/>
          <p14:tracePt t="29570" x="3490913" y="1687513"/>
          <p14:tracePt t="29583" x="2982913" y="2071688"/>
          <p14:tracePt t="29607" x="2786063" y="2214563"/>
          <p14:tracePt t="29620" x="2589213" y="2347913"/>
          <p14:tracePt t="29632" x="2536825" y="2401888"/>
          <p14:tracePt t="29655" x="2473325" y="2465388"/>
          <p14:tracePt t="29668" x="2419350" y="2536825"/>
          <p14:tracePt t="29693" x="2393950" y="2598738"/>
          <p14:tracePt t="29721" x="2393950" y="2616200"/>
          <p14:tracePt t="29999" x="2393950" y="2625725"/>
          <p14:tracePt t="30009" x="2384425" y="2625725"/>
          <p14:tracePt t="30022" x="2374900" y="2633663"/>
          <p14:tracePt t="30034" x="2366963" y="2643188"/>
          <p14:tracePt t="30047" x="2347913" y="2652713"/>
          <p14:tracePt t="30058" x="2322513" y="2687638"/>
          <p14:tracePt t="30070" x="2303463" y="2687638"/>
          <p14:tracePt t="30094" x="2295525" y="2705100"/>
          <p14:tracePt t="30106" x="2268538" y="2732088"/>
          <p14:tracePt t="30131" x="2251075" y="2741613"/>
          <p14:tracePt t="30143" x="2241550" y="2751138"/>
          <p14:tracePt t="30156" x="2241550" y="2776538"/>
          <p14:tracePt t="30179" x="2241550" y="2786063"/>
          <p14:tracePt t="30192" x="2241550" y="2795588"/>
          <p14:tracePt t="30497" x="2214563" y="2822575"/>
          <p14:tracePt t="30510" x="2187575" y="2857500"/>
          <p14:tracePt t="30520" x="2143125" y="2911475"/>
          <p14:tracePt t="30535" x="2062163" y="3017838"/>
          <p14:tracePt t="30546" x="2044700" y="3071813"/>
          <p14:tracePt t="30569" x="2027238" y="3125788"/>
          <p14:tracePt t="30583" x="2009775" y="3179763"/>
          <p14:tracePt t="30593" x="2000250" y="3259138"/>
          <p14:tracePt t="30619" x="1990725" y="3295650"/>
          <p14:tracePt t="30630" x="1990725" y="3375025"/>
          <p14:tracePt t="30641" x="1990725" y="3419475"/>
          <p14:tracePt t="30666" x="1990725" y="3465513"/>
          <p14:tracePt t="30680" x="1990725" y="3527425"/>
          <p14:tracePt t="30692" x="2017713" y="3670300"/>
          <p14:tracePt t="30716" x="2027238" y="3751263"/>
          <p14:tracePt t="30728" x="2054225" y="3786188"/>
          <p14:tracePt t="30983" x="2054225" y="3803650"/>
          <p14:tracePt t="30995" x="2054225" y="3840163"/>
          <p14:tracePt t="31014" x="2027238" y="3894138"/>
          <p14:tracePt t="31020" x="2009775" y="3973513"/>
          <p14:tracePt t="31031" x="1990725" y="4098925"/>
          <p14:tracePt t="31065" x="1990725" y="4179888"/>
          <p14:tracePt t="31070" x="1990725" y="4251325"/>
          <p14:tracePt t="31080" x="1990725" y="4357688"/>
          <p14:tracePt t="31105" x="2000250" y="4411663"/>
          <p14:tracePt t="31118" x="2017713" y="4446588"/>
          <p14:tracePt t="31129" x="2071688" y="4554538"/>
          <p14:tracePt t="31154" x="2089150" y="4589463"/>
          <p14:tracePt t="31165" x="2125663" y="4652963"/>
          <p14:tracePt t="31775" x="2125663" y="4643438"/>
          <p14:tracePt t="31788" x="2125663" y="4608513"/>
          <p14:tracePt t="31801" x="2125663" y="4581525"/>
          <p14:tracePt t="31811" x="2125663" y="4545013"/>
          <p14:tracePt t="31823" x="2125663" y="4500563"/>
          <p14:tracePt t="31840" x="2116138" y="4375150"/>
          <p14:tracePt t="31852" x="2098675" y="4295775"/>
          <p14:tracePt t="31874" x="2098675" y="4143375"/>
          <p14:tracePt t="31886" x="2098675" y="4089400"/>
          <p14:tracePt t="31911" x="2098675" y="4044950"/>
          <p14:tracePt t="31921" x="2098675" y="3946525"/>
          <p14:tracePt t="31948" x="2116138" y="3902075"/>
          <p14:tracePt t="31958" x="2116138" y="3867150"/>
          <p14:tracePt t="31971" x="2125663" y="3813175"/>
          <p14:tracePt t="31996" x="2133600" y="3795713"/>
          <p14:tracePt t="32007" x="2160588" y="3776663"/>
          <p14:tracePt t="32019" x="2170113" y="3768725"/>
          <p14:tracePt t="32044" x="2179638" y="3759200"/>
          <p14:tracePt t="32471" x="2205038" y="3741738"/>
          <p14:tracePt t="32483" x="2241550" y="3697288"/>
          <p14:tracePt t="32494" x="2322513" y="3616325"/>
          <p14:tracePt t="32506" x="2428875" y="3465513"/>
          <p14:tracePt t="32518" x="2544763" y="3303588"/>
          <p14:tracePt t="32531" x="2652713" y="3170238"/>
          <p14:tracePt t="32542" x="2786063" y="3009900"/>
          <p14:tracePt t="32567" x="2857500" y="2928938"/>
          <p14:tracePt t="32596" x="2894013" y="2884488"/>
          <p14:tracePt t="32604" x="2946400" y="2857500"/>
          <p14:tracePt t="32617" x="2990850" y="2840038"/>
          <p14:tracePt t="32629" x="3009900" y="2830513"/>
          <p14:tracePt t="32642" x="3027363" y="2830513"/>
          <p14:tracePt t="32689" x="3071813" y="2813050"/>
          <p14:tracePt t="32702" x="3098800" y="2803525"/>
          <p14:tracePt t="32714" x="3125788" y="2803525"/>
          <p14:tracePt t="32728" x="3160713" y="2795588"/>
          <p14:tracePt t="32738" x="3187700" y="2786063"/>
          <p14:tracePt t="32759" x="3205163" y="2786063"/>
          <p14:tracePt t="32761" x="3232150" y="2786063"/>
          <p14:tracePt t="32787" x="3241675" y="2795588"/>
          <p14:tracePt t="32800" x="3259138" y="2795588"/>
          <p14:tracePt t="32814" x="3268663" y="2847975"/>
          <p14:tracePt t="33092" x="3295650" y="2847975"/>
          <p14:tracePt t="33103" x="3313113" y="2847975"/>
          <p14:tracePt t="33117" x="3367088" y="2847975"/>
          <p14:tracePt t="33129" x="3419475" y="2847975"/>
          <p14:tracePt t="33145" x="3490913" y="2847975"/>
          <p14:tracePt t="33153" x="3554413" y="2847975"/>
          <p14:tracePt t="33164" x="3660775" y="2847975"/>
          <p14:tracePt t="33190" x="3732213" y="2847975"/>
          <p14:tracePt t="33214" x="3759200" y="2847975"/>
          <p14:tracePt t="33227" x="3776663" y="2847975"/>
          <p14:tracePt t="33238" x="3795713" y="2847975"/>
          <p14:tracePt t="33247" x="3840163" y="2847975"/>
          <p14:tracePt t="33274" x="3867150" y="2847975"/>
          <p14:tracePt t="33288" x="3902075" y="2847975"/>
          <p14:tracePt t="33299" x="3973513" y="2857500"/>
          <p14:tracePt t="36786" x="3973513" y="2884488"/>
          <p14:tracePt t="36799" x="3965575" y="2911475"/>
          <p14:tracePt t="36818" x="3956050" y="2938463"/>
          <p14:tracePt t="36832" x="3902075" y="3027363"/>
          <p14:tracePt t="36846" x="3875088" y="3081338"/>
          <p14:tracePt t="36860" x="3840163" y="3152775"/>
          <p14:tracePt t="36872" x="3776663" y="3286125"/>
          <p14:tracePt t="36897" x="3751263" y="3367088"/>
          <p14:tracePt t="36909" x="3741738" y="3455988"/>
          <p14:tracePt t="36928" x="3741738" y="3517900"/>
          <p14:tracePt t="36932" x="3732213" y="3633788"/>
          <p14:tracePt t="36945" x="3724275" y="3660775"/>
          <p14:tracePt t="36968" x="3724275" y="3670300"/>
          <p14:tracePt t="37250" x="3714750" y="3697288"/>
          <p14:tracePt t="37262" x="3697288" y="3741738"/>
          <p14:tracePt t="37273" x="3652838" y="3857625"/>
          <p14:tracePt t="37287" x="3633788" y="3983038"/>
          <p14:tracePt t="37298" x="3571875" y="4259263"/>
          <p14:tracePt t="37331" x="3554413" y="4367213"/>
          <p14:tracePt t="37336" x="3554413" y="4491038"/>
          <p14:tracePt t="37350" x="3554413" y="4643438"/>
          <p14:tracePt t="37676" x="3500438" y="4633913"/>
          <p14:tracePt t="37690" x="3438525" y="4616450"/>
          <p14:tracePt t="37706" x="3384550" y="4608513"/>
          <p14:tracePt t="37712" x="3313113" y="4598988"/>
          <p14:tracePt t="37725" x="3214688" y="4572000"/>
          <p14:tracePt t="37736" x="3036888" y="4527550"/>
          <p14:tracePt t="37752" x="2955925" y="4518025"/>
          <p14:tracePt t="37768" x="2847975" y="4483100"/>
          <p14:tracePt t="37797" x="2776538" y="4465638"/>
          <p14:tracePt t="37810" x="2732088" y="4456113"/>
          <p14:tracePt t="37836" x="2643188" y="4438650"/>
          <p14:tracePt t="37846" x="2608263" y="4429125"/>
          <p14:tracePt t="37858" x="2571750" y="4419600"/>
          <p14:tracePt t="37871" x="2509838" y="4402138"/>
          <p14:tracePt t="37896" x="2500313" y="4402138"/>
          <p14:tracePt t="37908" x="2465388" y="4375150"/>
          <p14:tracePt t="37941" x="2455863" y="4367213"/>
          <p14:tracePt t="37945" x="2446338" y="4348163"/>
          <p14:tracePt t="37970" x="2446338" y="4340225"/>
          <p14:tracePt t="37982" x="2446338" y="4313238"/>
          <p14:tracePt t="38273" x="2419350" y="4313238"/>
          <p14:tracePt t="38287" x="2384425" y="4313238"/>
          <p14:tracePt t="38298" x="2347913" y="4313238"/>
          <p14:tracePt t="38309" x="2205038" y="4259263"/>
          <p14:tracePt t="38334" x="2108200" y="4214813"/>
          <p14:tracePt t="38345" x="2009775" y="4143375"/>
          <p14:tracePt t="38359" x="1751013" y="3929063"/>
          <p14:tracePt t="38382" x="1643063" y="3813175"/>
          <p14:tracePt t="38397" x="1527175" y="3571875"/>
          <p14:tracePt t="38408" x="1509713" y="3490913"/>
          <p14:tracePt t="38432" x="1500188" y="3446463"/>
          <p14:tracePt t="38444" x="1517650" y="3340100"/>
          <p14:tracePt t="38469" x="1598613" y="3259138"/>
          <p14:tracePt t="38480" x="1704975" y="3152775"/>
          <p14:tracePt t="38494" x="2054225" y="2901950"/>
          <p14:tracePt t="38508" x="2268538" y="2768600"/>
          <p14:tracePt t="38528" x="2751138" y="2490788"/>
          <p14:tracePt t="38553" x="3017838" y="2366963"/>
          <p14:tracePt t="38566" x="3133725" y="2295525"/>
          <p14:tracePt t="38578" x="3224213" y="2251075"/>
          <p14:tracePt t="38613" x="3268663" y="2241550"/>
          <p14:tracePt t="38639" x="3268663" y="2251075"/>
          <p14:tracePt t="38651" x="3268663" y="2276475"/>
          <p14:tracePt t="38662" x="3259138" y="2330450"/>
          <p14:tracePt t="38676" x="3241675" y="2374900"/>
          <p14:tracePt t="38688" x="3187700" y="2482850"/>
          <p14:tracePt t="38712" x="3160713" y="2554288"/>
          <p14:tracePt t="38724" x="3143250" y="2643188"/>
          <p14:tracePt t="38737" x="3116263" y="2724150"/>
          <p14:tracePt t="38747" x="3098800" y="2911475"/>
          <p14:tracePt t="38762" x="3071813" y="3009900"/>
          <p14:tracePt t="38777" x="3044825" y="3268663"/>
          <p14:tracePt t="38820" x="3017838" y="3394075"/>
          <p14:tracePt t="38827" x="3009900" y="3509963"/>
          <p14:tracePt t="38838" x="2973388" y="3625850"/>
          <p14:tracePt t="38846" x="2938463" y="3822700"/>
          <p14:tracePt t="38870" x="2911475" y="3919538"/>
          <p14:tracePt t="38883" x="2840038" y="4116388"/>
          <p14:tracePt t="38905" x="2776538" y="4259263"/>
          <p14:tracePt t="38933" x="2732088" y="4313238"/>
          <p14:tracePt t="38943" x="2714625" y="4357688"/>
          <p14:tracePt t="38955" x="2697163" y="4384675"/>
          <p14:tracePt t="38967" x="2679700" y="4419600"/>
          <p14:tracePt t="38980" x="2660650" y="4438650"/>
          <p14:tracePt t="39004" x="2643188" y="4438650"/>
          <p14:tracePt t="39016" x="2633663" y="4456113"/>
          <p14:tracePt t="39030" x="2581275" y="4473575"/>
          <p14:tracePt t="39053" x="2544763" y="4483100"/>
          <p14:tracePt t="39065" x="2473325" y="4500563"/>
          <p14:tracePt t="39090" x="2438400" y="4500563"/>
          <p14:tracePt t="39103" x="2357438" y="4500563"/>
          <p14:tracePt t="39114" x="2322513" y="4500563"/>
          <p14:tracePt t="39147" x="2276475" y="4500563"/>
          <p14:tracePt t="39151" x="2170113" y="4491038"/>
          <p14:tracePt t="39163" x="2108200" y="4473575"/>
          <p14:tracePt t="39185" x="2044700" y="4429125"/>
          <p14:tracePt t="39200" x="1911350" y="4322763"/>
          <p14:tracePt t="39223" x="1839913" y="4268788"/>
          <p14:tracePt t="39240" x="1776413" y="4232275"/>
          <p14:tracePt t="39249" x="1751013" y="4232275"/>
          <p14:tracePt t="39264" x="1731963" y="4224338"/>
          <p14:tracePt t="39282" x="1724025" y="4214813"/>
          <p14:tracePt t="39321" x="1724025" y="4143375"/>
          <p14:tracePt t="39334" x="1751013" y="4044950"/>
          <p14:tracePt t="39348" x="1830388" y="3929063"/>
          <p14:tracePt t="39358" x="1938338" y="3803650"/>
          <p14:tracePt t="39369" x="2357438" y="3384550"/>
          <p14:tracePt t="39385" x="2571750" y="3152775"/>
          <p14:tracePt t="39405" x="2714625" y="3000375"/>
          <p14:tracePt t="39417" x="2894013" y="2847975"/>
          <p14:tracePt t="39443" x="2919413" y="2822575"/>
          <p14:tracePt t="39456" x="2928938" y="2813050"/>
          <p14:tracePt t="39492" x="2938463" y="2813050"/>
          <p14:tracePt t="39503" x="2946400" y="2813050"/>
          <p14:tracePt t="39528" x="2965450" y="2813050"/>
          <p14:tracePt t="39544" x="2982913" y="2822575"/>
          <p14:tracePt t="39553" x="3000375" y="2830513"/>
          <p14:tracePt t="39565" x="3009900" y="2840038"/>
          <p14:tracePt t="39576" x="3017838" y="2857500"/>
          <p14:tracePt t="39589" x="3036888" y="2884488"/>
          <p14:tracePt t="39602" x="3044825" y="2901950"/>
          <p14:tracePt t="39626" x="3054350" y="2928938"/>
          <p14:tracePt t="39638" x="3081338" y="3000375"/>
          <p14:tracePt t="39662" x="3098800" y="3036888"/>
          <p14:tracePt t="39675" x="3116263" y="3071813"/>
          <p14:tracePt t="39686" x="3143250" y="3160713"/>
          <p14:tracePt t="39711" x="3170238" y="3214688"/>
          <p14:tracePt t="39722" x="3187700" y="3340100"/>
          <p14:tracePt t="39756" x="3187700" y="3419475"/>
          <p14:tracePt t="39758" x="3187700" y="3482975"/>
          <p14:tracePt t="39769" x="3187700" y="3589338"/>
          <p14:tracePt t="39798" x="3187700" y="3633788"/>
          <p14:tracePt t="39809" x="3179763" y="3741738"/>
          <p14:tracePt t="39820" x="3170238" y="3786188"/>
          <p14:tracePt t="39845" x="3152775" y="3822700"/>
          <p14:tracePt t="39857" x="3108325" y="3902075"/>
          <p14:tracePt t="39881" x="3071813" y="3929063"/>
          <p14:tracePt t="39893" x="3017838" y="3965575"/>
          <p14:tracePt t="39906" x="2911475" y="4000500"/>
          <p14:tracePt t="39929" x="2867025" y="4017963"/>
          <p14:tracePt t="39944" x="2813050" y="4027488"/>
          <p14:tracePt t="39955" x="2724150" y="4027488"/>
          <p14:tracePt t="39981" x="2670175" y="4027488"/>
          <p14:tracePt t="39992" x="2581275" y="4027488"/>
          <p14:tracePt t="40021" x="2536825" y="4027488"/>
          <p14:tracePt t="40027" x="2500313" y="4037013"/>
          <p14:tracePt t="40041" x="2411413" y="4037013"/>
          <p14:tracePt t="40055" x="2366963" y="4037013"/>
          <p14:tracePt t="40071" x="2322513" y="4037013"/>
          <p14:tracePt t="40071" x="2259013" y="4027488"/>
          <p14:tracePt t="40089" x="2197100" y="4010025"/>
          <p14:tracePt t="40112" x="2143125" y="3973513"/>
          <p14:tracePt t="40125" x="2071688" y="3911600"/>
          <p14:tracePt t="40150" x="2054225" y="3867150"/>
          <p14:tracePt t="40162" x="2036763" y="3670300"/>
          <p14:tracePt t="40173" x="2036763" y="3625850"/>
          <p14:tracePt t="40206" x="2036763" y="3571875"/>
          <p14:tracePt t="40210" x="2081213" y="3482975"/>
          <p14:tracePt t="40224" x="2125663" y="3446463"/>
          <p14:tracePt t="40246" x="2179638" y="3384550"/>
          <p14:tracePt t="40256" x="2251075" y="3313113"/>
          <p14:tracePt t="40528" x="2268538" y="3322638"/>
          <p14:tracePt t="40539" x="2276475" y="3340100"/>
          <p14:tracePt t="40551" x="2259013" y="3313113"/>
          <p14:tracePt t="40796" x="2259013" y="3295650"/>
          <p14:tracePt t="40807" x="2259013" y="3268663"/>
          <p14:tracePt t="40820" x="2259013" y="3251200"/>
          <p14:tracePt t="40836" x="2268538" y="3170238"/>
          <p14:tracePt t="40847" x="2276475" y="3125788"/>
          <p14:tracePt t="40867" x="2295525" y="3071813"/>
          <p14:tracePt t="40881" x="2322513" y="2973388"/>
          <p14:tracePt t="40904" x="2330450" y="2938463"/>
          <p14:tracePt t="40917" x="2339975" y="2901950"/>
          <p14:tracePt t="40929" x="2357438" y="2884488"/>
          <p14:tracePt t="40954" x="2374900" y="2867025"/>
          <p14:tracePt t="40965" x="2428875" y="2840038"/>
          <p14:tracePt t="40990" x="2446338" y="2822575"/>
          <p14:tracePt t="41018" x="2455863" y="2813050"/>
          <p14:tracePt t="41624" x="2465388" y="2813050"/>
          <p14:tracePt t="41660" x="2490788" y="2813050"/>
          <p14:tracePt t="41674" x="2527300" y="2813050"/>
          <p14:tracePt t="41685" x="2554288" y="2813050"/>
          <p14:tracePt t="41697" x="2589213" y="2813050"/>
          <p14:tracePt t="41721" x="2608263" y="2813050"/>
          <p14:tracePt t="41736" x="2616200" y="2813050"/>
          <p14:tracePt t="41744" x="2625725" y="2813050"/>
          <p14:tracePt t="41752" x="2643188" y="2830513"/>
          <p14:tracePt t="41770" x="2652713" y="2840038"/>
          <p14:tracePt t="41787" x="2660650" y="2867025"/>
          <p14:tracePt t="41806" x="2670175" y="2928938"/>
          <p14:tracePt t="41820" x="2670175" y="2965450"/>
          <p14:tracePt t="41844" x="2670175" y="2973388"/>
          <p14:tracePt t="41855" x="2670175" y="3036888"/>
          <p14:tracePt t="41882" x="2670175" y="3098800"/>
          <p14:tracePt t="41907" x="2670175" y="3152775"/>
          <p14:tracePt t="41916" x="2670175" y="3179763"/>
          <p14:tracePt t="41928" x="2670175" y="3232150"/>
          <p14:tracePt t="41941" x="2670175" y="3303588"/>
          <p14:tracePt t="41964" x="2670175" y="3340100"/>
          <p14:tracePt t="41977" x="2670175" y="3375025"/>
          <p14:tracePt t="42246" x="2660650" y="3384550"/>
          <p14:tracePt t="42259" x="2652713" y="3402013"/>
          <p14:tracePt t="42270" x="2625725" y="3429000"/>
          <p14:tracePt t="42281" x="2598738" y="3482975"/>
          <p14:tracePt t="42293" x="2509838" y="3633788"/>
          <p14:tracePt t="42319" x="2446338" y="3759200"/>
          <p14:tracePt t="42330" x="2366963" y="3884613"/>
          <p14:tracePt t="42343" x="2205038" y="4081463"/>
          <p14:tracePt t="42366" x="2133600" y="4170363"/>
          <p14:tracePt t="42379" x="2027238" y="4303713"/>
          <p14:tracePt t="42402" x="1973263" y="4340225"/>
          <p14:tracePt t="42417" x="1919288" y="4375150"/>
          <p14:tracePt t="42427" x="1812925" y="4394200"/>
          <p14:tracePt t="42458" x="1776413" y="4394200"/>
          <p14:tracePt t="42464" x="1660525" y="4357688"/>
          <p14:tracePt t="42476" x="1581150" y="4303713"/>
          <p14:tracePt t="42500" x="1509713" y="4241800"/>
          <p14:tracePt t="42515" x="1384300" y="4071938"/>
          <p14:tracePt t="42537" x="1347788" y="3946525"/>
          <p14:tracePt t="42549" x="1339850" y="3751263"/>
          <p14:tracePt t="42562" x="1339850" y="3455988"/>
          <p14:tracePt t="42587" x="1366838" y="3313113"/>
          <p14:tracePt t="42598" x="1608138" y="2973388"/>
          <p14:tracePt t="42632" x="1758950" y="2795588"/>
          <p14:tracePt t="42636" x="1919288" y="2679700"/>
          <p14:tracePt t="42647" x="2160588" y="2500313"/>
          <p14:tracePt t="42671" x="2268538" y="2419350"/>
          <p14:tracePt t="42684" x="2490788" y="2276475"/>
          <p14:tracePt t="42695" x="2571750" y="2241550"/>
          <p14:tracePt t="42720" x="2652713" y="2224088"/>
          <p14:tracePt t="42732" x="2705100" y="2205038"/>
          <p14:tracePt t="42745" x="2768600" y="2205038"/>
          <p14:tracePt t="42763" x="2786063" y="2214563"/>
          <p14:tracePt t="42778" x="2786063" y="2286000"/>
          <p14:tracePt t="42805" x="2786063" y="2366963"/>
          <p14:tracePt t="42817" x="2776538" y="2428875"/>
          <p14:tracePt t="42831" x="2724150" y="2616200"/>
          <p14:tracePt t="42853" x="2687638" y="2759075"/>
          <p14:tracePt t="42866" x="2625725" y="3027363"/>
          <p14:tracePt t="42896" x="2616200" y="3143250"/>
          <p14:tracePt t="42903" x="2589213" y="3438525"/>
          <p14:tracePt t="42928" x="2589213" y="3571875"/>
          <p14:tracePt t="42943" x="2589213" y="3697288"/>
          <p14:tracePt t="42952" x="2589213" y="3938588"/>
          <p14:tracePt t="42976" x="2625725" y="4081463"/>
          <p14:tracePt t="42989" x="2652713" y="4197350"/>
          <p14:tracePt t="43002" x="2714625" y="4419600"/>
          <p14:tracePt t="44071" x="0" y="0"/>
        </p14:tracePtLst>
        <p14:tracePtLst>
          <p14:tracePt t="75405" x="2687638" y="4554538"/>
          <p14:tracePt t="75799" x="2670175" y="4554538"/>
          <p14:tracePt t="75810" x="2643188" y="4554538"/>
          <p14:tracePt t="75834" x="2571750" y="4527550"/>
          <p14:tracePt t="75849" x="2517775" y="4491038"/>
          <p14:tracePt t="75863" x="2465388" y="4438650"/>
          <p14:tracePt t="75874" x="2347913" y="4348163"/>
          <p14:tracePt t="75896" x="2295525" y="4313238"/>
          <p14:tracePt t="75908" x="2232025" y="4286250"/>
          <p14:tracePt t="75921" x="2152650" y="4251325"/>
          <p14:tracePt t="75932" x="1982788" y="4179888"/>
          <p14:tracePt t="75958" x="1919288" y="4143375"/>
          <p14:tracePt t="75970" x="1866900" y="4125913"/>
          <p14:tracePt t="75981" x="1795463" y="4089400"/>
          <p14:tracePt t="76006" x="1776413" y="4081463"/>
          <p14:tracePt t="76018" x="1758950" y="4081463"/>
          <p14:tracePt t="76103" x="1803400" y="4071938"/>
          <p14:tracePt t="76384" x="1803400" y="4054475"/>
          <p14:tracePt t="76399" x="1803400" y="4027488"/>
          <p14:tracePt t="76407" x="1803400" y="3990975"/>
          <p14:tracePt t="76419" x="1803400" y="3875088"/>
          <p14:tracePt t="76445" x="1803400" y="3768725"/>
          <p14:tracePt t="76457" x="1803400" y="3679825"/>
          <p14:tracePt t="76468" x="1803400" y="3473450"/>
          <p14:tracePt t="76492" x="1830388" y="3384550"/>
          <p14:tracePt t="76504" x="1911350" y="3241675"/>
          <p14:tracePt t="76518" x="1965325" y="3187700"/>
          <p14:tracePt t="76542" x="2036763" y="3152775"/>
          <p14:tracePt t="76554" x="2089150" y="3108325"/>
          <p14:tracePt t="76821" x="2089150" y="3098800"/>
          <p14:tracePt t="76834" x="2089150" y="3062288"/>
          <p14:tracePt t="76846" x="2089150" y="3027363"/>
          <p14:tracePt t="76859" x="2089150" y="2919413"/>
          <p14:tracePt t="76882" x="2089150" y="2874963"/>
          <p14:tracePt t="76895" x="2089150" y="2830513"/>
          <p14:tracePt t="76908" x="2089150" y="2795588"/>
          <p14:tracePt t="76922" x="2081213" y="2741613"/>
          <p14:tracePt t="76943" x="2081213" y="2732088"/>
          <p14:tracePt t="76993" x="2071688" y="2732088"/>
          <p14:tracePt t="77029" x="2062163" y="2732088"/>
          <p14:tracePt t="77042" x="2062163" y="2741613"/>
          <p14:tracePt t="77054" x="2062163" y="2751138"/>
          <p14:tracePt t="77092" x="2062163" y="2759075"/>
          <p14:tracePt t="77102" x="2062163" y="2768600"/>
          <p14:tracePt t="77113" x="2062163" y="2776538"/>
          <p14:tracePt t="77125" x="2062163" y="2803525"/>
          <p14:tracePt t="77151" x="2054225" y="2830513"/>
          <p14:tracePt t="77175" x="2054225" y="2857500"/>
          <p14:tracePt t="77190" x="2044700" y="2884488"/>
          <p14:tracePt t="77207" x="2044700" y="2901950"/>
          <p14:tracePt t="77212" x="2044700" y="2946400"/>
          <p14:tracePt t="77225" x="2044700" y="2973388"/>
          <p14:tracePt t="77249" x="2044700" y="3009900"/>
          <p14:tracePt t="77256" x="2044700" y="3108325"/>
          <p14:tracePt t="77284" x="2044700" y="3152775"/>
          <p14:tracePt t="77297" x="2044700" y="3197225"/>
          <p14:tracePt t="77310" x="2054225" y="3295650"/>
          <p14:tracePt t="77602" x="2054225" y="3313113"/>
          <p14:tracePt t="77614" x="2054225" y="3330575"/>
          <p14:tracePt t="77627" x="2036763" y="3367088"/>
          <p14:tracePt t="77644" x="2027238" y="3411538"/>
          <p14:tracePt t="77649" x="2017713" y="3490913"/>
          <p14:tracePt t="77665" x="1990725" y="3679825"/>
          <p14:tracePt t="77678" x="1990725" y="3751263"/>
          <p14:tracePt t="77712" x="1990725" y="3929063"/>
          <p14:tracePt t="77723" x="2017713" y="4037013"/>
          <p14:tracePt t="77735" x="2044700" y="4143375"/>
          <p14:tracePt t="77747" x="2089150" y="4322763"/>
          <p14:tracePt t="77763" x="2108200" y="4384675"/>
          <p14:tracePt t="77778" x="2143125" y="4465638"/>
          <p14:tracePt t="77809" x="2152650" y="4500563"/>
          <p14:tracePt t="77967" x="2152650" y="4491038"/>
          <p14:tracePt t="77985" x="2152650" y="4456113"/>
          <p14:tracePt t="77992" x="2152650" y="4375150"/>
          <p14:tracePt t="78003" x="2152650" y="4268788"/>
          <p14:tracePt t="78016" x="2152650" y="4071938"/>
          <p14:tracePt t="78040" x="2152650" y="3973513"/>
          <p14:tracePt t="78053" x="2152650" y="3840163"/>
          <p14:tracePt t="78081" x="2152650" y="3776663"/>
          <p14:tracePt t="78092" x="2152650" y="3679825"/>
          <p14:tracePt t="78112" x="2152650" y="3633788"/>
          <p14:tracePt t="78125" x="2170113" y="3581400"/>
          <p14:tracePt t="78149" x="2214563" y="3482975"/>
          <p14:tracePt t="78151" x="2232025" y="3446463"/>
          <p14:tracePt t="78455" x="2232025" y="3419475"/>
          <p14:tracePt t="78466" x="2224088" y="3367088"/>
          <p14:tracePt t="78479" x="2205038" y="3241675"/>
          <p14:tracePt t="78504" x="2197100" y="3179763"/>
          <p14:tracePt t="78519" x="2197100" y="3116263"/>
          <p14:tracePt t="78529" x="2197100" y="3071813"/>
          <p14:tracePt t="78540" x="2197100" y="2973388"/>
          <p14:tracePt t="78552" x="2197100" y="2946400"/>
          <p14:tracePt t="78584" x="2205038" y="2884488"/>
          <p14:tracePt t="78588" x="2224088" y="2857500"/>
          <p14:tracePt t="78612" x="2232025" y="2847975"/>
          <p14:tracePt t="78624" x="2241550" y="2840038"/>
          <p14:tracePt t="79088" x="2241550" y="2857500"/>
          <p14:tracePt t="79101" x="2241550" y="2884488"/>
          <p14:tracePt t="79112" x="2232025" y="2946400"/>
          <p14:tracePt t="79136" x="2232025" y="3027363"/>
          <p14:tracePt t="79151" x="2214563" y="3268663"/>
          <p14:tracePt t="79163" x="2214563" y="3411538"/>
          <p14:tracePt t="79186" x="2214563" y="3571875"/>
          <p14:tracePt t="79197" x="2232025" y="3724275"/>
          <p14:tracePt t="79208" x="2312988" y="4037013"/>
          <p14:tracePt t="79233" x="2347913" y="4133850"/>
          <p14:tracePt t="79551" x="2339975" y="4170363"/>
          <p14:tracePt t="79562" x="2322513" y="4214813"/>
          <p14:tracePt t="79583" x="2295525" y="4276725"/>
          <p14:tracePt t="79587" x="2276475" y="4394200"/>
          <p14:tracePt t="79601" x="2276475" y="4438650"/>
          <p14:tracePt t="79623" x="2276475" y="4465638"/>
          <p14:tracePt t="79644" x="2276475" y="4473575"/>
          <p14:tracePt t="79843" x="2276475" y="4446588"/>
          <p14:tracePt t="79856" x="2268538" y="4429125"/>
          <p14:tracePt t="79868" x="2259013" y="4357688"/>
          <p14:tracePt t="79881" x="2251075" y="4322763"/>
          <p14:tracePt t="79904" x="2241550" y="4286250"/>
          <p14:tracePt t="79918" x="2232025" y="4160838"/>
          <p14:tracePt t="79942" x="2232025" y="4098925"/>
          <p14:tracePt t="79953" x="2232025" y="4054475"/>
          <p14:tracePt t="79966" x="2241550" y="3938588"/>
          <p14:tracePt t="79990" x="2286000" y="3867150"/>
          <p14:tracePt t="80002" x="2374900" y="3759200"/>
          <p14:tracePt t="80035" x="2419350" y="3714750"/>
          <p14:tracePt t="80306" x="2419350" y="3562350"/>
          <p14:tracePt t="80318" x="2411413" y="3402013"/>
          <p14:tracePt t="80332" x="2401888" y="3160713"/>
          <p14:tracePt t="80343" x="2384425" y="2938463"/>
          <p14:tracePt t="80355" x="2357438" y="2705100"/>
          <p14:tracePt t="80368" x="2357438" y="2660650"/>
          <p14:tracePt t="80392" x="2357438" y="2643188"/>
          <p14:tracePt t="80429" x="2347913" y="2643188"/>
          <p14:tracePt t="80465" x="2347913" y="2652713"/>
          <p14:tracePt t="80477" x="2347913" y="2660650"/>
          <p14:tracePt t="80502" x="2347913" y="2670175"/>
          <p14:tracePt t="80519" x="2347913" y="2679700"/>
          <p14:tracePt t="80548" x="2347913" y="2687638"/>
          <p14:tracePt t="80561" x="2339975" y="2697163"/>
          <p14:tracePt t="80578" x="2339975" y="2705100"/>
          <p14:tracePt t="80659" x="2330450" y="2724150"/>
          <p14:tracePt t="80676" x="2330450" y="2759075"/>
          <p14:tracePt t="80685" x="2330450" y="2786063"/>
          <p14:tracePt t="80696" x="2330450" y="2795588"/>
          <p14:tracePt t="80709" x="2330450" y="2840038"/>
          <p14:tracePt t="80731" x="2330450" y="2847975"/>
          <p14:tracePt t="80744" x="2330450" y="2874963"/>
          <p14:tracePt t="80753" x="2339975" y="2911475"/>
          <p14:tracePt t="81524" x="2366963" y="2911475"/>
          <p14:tracePt t="81537" x="2401888" y="2928938"/>
          <p14:tracePt t="81549" x="2455863" y="2965450"/>
          <p14:tracePt t="81583" x="2527300" y="2990850"/>
          <p14:tracePt t="81599" x="2554288" y="3009900"/>
          <p14:tracePt t="81615" x="2589213" y="3017838"/>
          <p14:tracePt t="81622" x="2616200" y="3027363"/>
          <p14:tracePt t="81635" x="2652713" y="3036888"/>
          <p14:tracePt t="81647" x="2670175" y="3036888"/>
          <p14:tracePt t="81965" x="2687638" y="3036888"/>
          <p14:tracePt t="81975" x="2724150" y="3036888"/>
          <p14:tracePt t="81989" x="2776538" y="3036888"/>
          <p14:tracePt t="82001" x="2938463" y="3036888"/>
          <p14:tracePt t="82023" x="3000375" y="3044825"/>
          <p14:tracePt t="82036" x="3089275" y="3098800"/>
          <p14:tracePt t="82061" x="3125788" y="3125788"/>
          <p14:tracePt t="82082" x="3179763" y="3170238"/>
          <p14:tracePt t="82084" x="3205163" y="3187700"/>
          <p14:tracePt t="82109" x="3232150" y="3197225"/>
          <p14:tracePt t="82122" x="3259138" y="3214688"/>
          <p14:tracePt t="82438" x="3268663" y="3214688"/>
          <p14:tracePt t="82457" x="3303588" y="3214688"/>
          <p14:tracePt t="82463" x="3429000" y="3205163"/>
          <p14:tracePt t="82476" x="3509963" y="3197225"/>
          <p14:tracePt t="82486" x="3589338" y="3187700"/>
          <p14:tracePt t="82519" x="3652838" y="3152775"/>
          <p14:tracePt t="82523" x="3705225" y="3133725"/>
          <p14:tracePt t="82547" x="3724275" y="3125788"/>
          <p14:tracePt t="82560" x="3724275" y="3116263"/>
          <p14:tracePt t="82571" x="3732213" y="3116263"/>
          <p14:tracePt t="82596" x="3732213" y="3108325"/>
          <p14:tracePt t="82609" x="3741738" y="3098800"/>
          <p14:tracePt t="83098" x="3751263" y="3089275"/>
          <p14:tracePt t="83112" x="3759200" y="3062288"/>
          <p14:tracePt t="83121" x="3759200" y="3036888"/>
          <p14:tracePt t="83132" x="3768725" y="3017838"/>
          <p14:tracePt t="83146" x="3776663" y="3000375"/>
          <p14:tracePt t="83168" x="3786188" y="3000375"/>
          <p14:tracePt t="83874" x="0" y="0"/>
        </p14:tracePtLst>
        <p14:tracePtLst>
          <p14:tracePt t="104362" x="3116263" y="3232150"/>
          <p14:tracePt t="104881" x="3081338" y="3241675"/>
          <p14:tracePt t="104893" x="3027363" y="3251200"/>
          <p14:tracePt t="104911" x="2990850" y="3259138"/>
          <p14:tracePt t="104928" x="2911475" y="3276600"/>
          <p14:tracePt t="104943" x="2840038" y="3303588"/>
          <p14:tracePt t="104954" x="2759075" y="3313113"/>
          <p14:tracePt t="104967" x="2697163" y="3322638"/>
          <p14:tracePt t="104982" x="2589213" y="3348038"/>
          <p14:tracePt t="105003" x="2544763" y="3367088"/>
          <p14:tracePt t="105016" x="2517775" y="3375025"/>
          <p14:tracePt t="105039" x="2509838" y="3384550"/>
          <p14:tracePt t="105052" x="2500313" y="3402013"/>
          <p14:tracePt t="105064" x="2500313" y="3411538"/>
          <p14:tracePt t="105092" x="2509838" y="3411538"/>
          <p14:tracePt t="105112" x="2536825" y="3411538"/>
          <p14:tracePt t="105125" x="2571750" y="3402013"/>
          <p14:tracePt t="105370" x="2571750" y="3384550"/>
          <p14:tracePt t="105380" x="2571750" y="3357563"/>
          <p14:tracePt t="105393" x="2571750" y="3322638"/>
          <p14:tracePt t="105406" x="2571750" y="3276600"/>
          <p14:tracePt t="105418" x="2571750" y="3197225"/>
          <p14:tracePt t="105442" x="2554288" y="3152775"/>
          <p14:tracePt t="105453" x="2509838" y="3089275"/>
          <p14:tracePt t="105477" x="2490788" y="3054350"/>
          <p14:tracePt t="105489" x="2482850" y="3027363"/>
          <p14:tracePt t="105503" x="2473325" y="2990850"/>
          <p14:tracePt t="105527" x="2465388" y="2982913"/>
          <p14:tracePt t="105564" x="2465388" y="2973388"/>
          <p14:tracePt t="105881" x="2465388" y="2955925"/>
          <p14:tracePt t="105891" x="2465388" y="2946400"/>
          <p14:tracePt t="105918" x="2455863" y="2938463"/>
          <p14:tracePt t="105942" x="2446338" y="2938463"/>
          <p14:tracePt t="105978" x="2438400" y="2938463"/>
          <p14:tracePt t="106009" x="2419350" y="2946400"/>
          <p14:tracePt t="106025" x="2419350" y="2973388"/>
          <p14:tracePt t="106039" x="2401888" y="3017838"/>
          <p14:tracePt t="106051" x="2401888" y="3054350"/>
          <p14:tracePt t="106062" x="2384425" y="3125788"/>
          <p14:tracePt t="106072" x="2374900" y="3276600"/>
          <p14:tracePt t="106100" x="2374900" y="3340100"/>
          <p14:tracePt t="106111" x="2374900" y="3384550"/>
          <p14:tracePt t="106123" x="2374900" y="3490913"/>
          <p14:tracePt t="106148" x="2374900" y="3571875"/>
          <p14:tracePt t="106160" x="2401888" y="3732213"/>
          <p14:tracePt t="106172" x="2446338" y="3813175"/>
          <p14:tracePt t="106196" x="2482850" y="3911600"/>
          <p14:tracePt t="106210" x="2571750" y="4089400"/>
          <p14:tracePt t="106453" x="2571750" y="4071938"/>
          <p14:tracePt t="106465" x="2571750" y="4037013"/>
          <p14:tracePt t="106476" x="2554288" y="3990975"/>
          <p14:tracePt t="106488" x="2536825" y="3938588"/>
          <p14:tracePt t="106501" x="2517775" y="3875088"/>
          <p14:tracePt t="106513" x="2490788" y="3795713"/>
          <p14:tracePt t="106527" x="2455863" y="3660775"/>
          <p14:tracePt t="106551" x="2446338" y="3598863"/>
          <p14:tracePt t="106563" x="2438400" y="3500438"/>
          <p14:tracePt t="106586" x="2428875" y="3465513"/>
          <p14:tracePt t="106599" x="2428875" y="3419475"/>
          <p14:tracePt t="106611" x="2465388" y="3286125"/>
          <p14:tracePt t="106643" x="2490788" y="3241675"/>
          <p14:tracePt t="106649" x="2517775" y="3214688"/>
          <p14:tracePt t="106661" x="2581275" y="3152775"/>
          <p14:tracePt t="107038" x="2581275" y="3143250"/>
          <p14:tracePt t="107050" x="2571750" y="3143250"/>
          <p14:tracePt t="107086" x="2562225" y="3133725"/>
          <p14:tracePt t="107098" x="2562225" y="3125788"/>
          <p14:tracePt t="107111" x="2562225" y="3116263"/>
          <p14:tracePt t="107123" x="2562225" y="3108325"/>
          <p14:tracePt t="107134" x="2562225" y="3089275"/>
          <p14:tracePt t="107164" x="2562225" y="3071813"/>
          <p14:tracePt t="107171" x="2562225" y="3062288"/>
          <p14:tracePt t="107196" x="2562225" y="3044825"/>
          <p14:tracePt t="107212" x="2571750" y="3036888"/>
          <p14:tracePt t="107237" x="2571750" y="3027363"/>
          <p14:tracePt t="107245" x="2581275" y="3009900"/>
          <p14:tracePt t="107252" x="2581275" y="3000375"/>
          <p14:tracePt t="107659" x="2581275" y="2990850"/>
          <p14:tracePt t="107673" x="2581275" y="2965450"/>
          <p14:tracePt t="107684" x="2581275" y="2955925"/>
          <p14:tracePt t="107695" x="2581275" y="2938463"/>
          <p14:tracePt t="107707" x="2571750" y="2894013"/>
          <p14:tracePt t="107732" x="2562225" y="2874963"/>
          <p14:tracePt t="107749" x="2544763" y="2830513"/>
          <p14:tracePt t="107770" x="2536825" y="2822575"/>
          <p14:tracePt t="107792" x="2536825" y="2813050"/>
          <p14:tracePt t="108268" x="2527300" y="2830513"/>
          <p14:tracePt t="108286" x="2517775" y="2840038"/>
          <p14:tracePt t="108291" x="2509838" y="2857500"/>
          <p14:tracePt t="108304" x="2490788" y="2884488"/>
          <p14:tracePt t="108318" x="2465388" y="2919413"/>
          <p14:tracePt t="108329" x="2419350" y="2973388"/>
          <p14:tracePt t="108342" x="2347913" y="3152775"/>
          <p14:tracePt t="108365" x="2303463" y="3251200"/>
          <p14:tracePt t="108376" x="2268538" y="3330575"/>
          <p14:tracePt t="108395" x="2224088" y="3490913"/>
          <p14:tracePt t="108415" x="2214563" y="3571875"/>
          <p14:tracePt t="108427" x="2179638" y="3776663"/>
          <p14:tracePt t="108458" x="2160588" y="3857625"/>
          <p14:tracePt t="108463" x="2160588" y="3911600"/>
          <p14:tracePt t="108732" x="2143125" y="3938588"/>
          <p14:tracePt t="108743" x="2108200" y="3990975"/>
          <p14:tracePt t="108750" x="2044700" y="4089400"/>
          <p14:tracePt t="108762" x="1990725" y="4214813"/>
          <p14:tracePt t="108781" x="1928813" y="4510088"/>
          <p14:tracePt t="108803" x="1919288" y="4633913"/>
          <p14:tracePt t="108819" x="1919288" y="4795838"/>
          <p14:tracePt t="108851" x="1919288" y="4875213"/>
          <p14:tracePt t="108883" x="1919288" y="4884738"/>
          <p14:tracePt t="108902" x="1919288" y="4894263"/>
          <p14:tracePt t="108986" x="1919288" y="4875213"/>
          <p14:tracePt t="109001" x="1919288" y="4848225"/>
          <p14:tracePt t="109018" x="1919288" y="4840288"/>
          <p14:tracePt t="109024" x="1911350" y="4813300"/>
          <p14:tracePt t="109040" x="1901825" y="4776788"/>
          <p14:tracePt t="109048" x="1884363" y="4660900"/>
          <p14:tracePt t="109071" x="1866900" y="4598988"/>
          <p14:tracePt t="109085" x="1866900" y="4384675"/>
          <p14:tracePt t="109098" x="1866900" y="4268788"/>
          <p14:tracePt t="109120" x="1884363" y="4143375"/>
          <p14:tracePt t="109133" x="1973263" y="3894138"/>
          <p14:tracePt t="109148" x="2027238" y="3768725"/>
          <p14:tracePt t="109170" x="2108200" y="3571875"/>
          <p14:tracePt t="109513" x="2108200" y="3544888"/>
          <p14:tracePt t="109522" x="2108200" y="3509963"/>
          <p14:tracePt t="109534" x="2108200" y="3429000"/>
          <p14:tracePt t="109549" x="2108200" y="3340100"/>
          <p14:tracePt t="109560" x="2098675" y="3276600"/>
          <p14:tracePt t="109585" x="2089150" y="3205163"/>
          <p14:tracePt t="109598" x="2089150" y="3179763"/>
          <p14:tracePt t="109609" x="2089150" y="3160713"/>
          <p14:tracePt t="109620" x="2089150" y="3133725"/>
          <p14:tracePt t="109645" x="2089150" y="3125788"/>
          <p14:tracePt t="109717" x="2089150" y="3133725"/>
          <p14:tracePt t="109729" x="2081213" y="3197225"/>
          <p14:tracePt t="109741" x="2054225" y="3322638"/>
          <p14:tracePt t="109753" x="2054225" y="3633788"/>
          <p14:tracePt t="109779" x="2054225" y="3867150"/>
          <p14:tracePt t="109791" x="2152650" y="4500563"/>
          <p14:tracePt t="109803" x="2224088" y="4830763"/>
          <p14:tracePt t="109821" x="2312988" y="5116513"/>
          <p14:tracePt t="109839" x="2482850" y="5562600"/>
          <p14:tracePt t="109865" x="2536825" y="5732463"/>
          <p14:tracePt t="110133" x="2581275" y="5732463"/>
          <p14:tracePt t="110144" x="2643188" y="5741988"/>
          <p14:tracePt t="110157" x="2724150" y="5751513"/>
          <p14:tracePt t="110171" x="2830513" y="5759450"/>
          <p14:tracePt t="110180" x="2955925" y="5776913"/>
          <p14:tracePt t="110193" x="3197225" y="5786438"/>
          <p14:tracePt t="110218" x="3295650" y="5813425"/>
          <p14:tracePt t="110229" x="3429000" y="5840413"/>
          <p14:tracePt t="110243" x="3786188" y="5929313"/>
          <p14:tracePt t="110258" x="3973513" y="5991225"/>
          <p14:tracePt t="110275" x="4224338" y="6027738"/>
          <p14:tracePt t="110292" x="4330700" y="6027738"/>
          <p14:tracePt t="110315" x="4419600" y="6010275"/>
          <p14:tracePt t="110329" x="4608513" y="5902325"/>
          <p14:tracePt t="110351" x="4670425" y="5857875"/>
          <p14:tracePt t="110632" x="4697413" y="5857875"/>
          <p14:tracePt t="110647" x="4724400" y="5840413"/>
          <p14:tracePt t="110656" x="4786313" y="5822950"/>
          <p14:tracePt t="110668" x="4867275" y="5786438"/>
          <p14:tracePt t="110681" x="5133975" y="5670550"/>
          <p14:tracePt t="110694" x="5313363" y="5599113"/>
          <p14:tracePt t="110718" x="5751513" y="5491163"/>
          <p14:tracePt t="110729" x="5902325" y="5483225"/>
          <p14:tracePt t="110755" x="6037263" y="5465763"/>
          <p14:tracePt t="110761" x="6251575" y="5456238"/>
          <p14:tracePt t="110790" x="6340475" y="5456238"/>
          <p14:tracePt t="110801" x="6438900" y="5456238"/>
          <p14:tracePt t="110813" x="6572250" y="5446713"/>
          <p14:tracePt t="110839" x="6634163" y="5446713"/>
          <p14:tracePt t="110850" x="6697663" y="5446713"/>
          <p14:tracePt t="110864" x="6875463" y="5456238"/>
          <p14:tracePt t="111121" x="6894513" y="5456238"/>
          <p14:tracePt t="111131" x="6919913" y="5473700"/>
          <p14:tracePt t="111144" x="6983413" y="5500688"/>
          <p14:tracePt t="111156" x="7062788" y="5527675"/>
          <p14:tracePt t="111168" x="7180263" y="5634038"/>
          <p14:tracePt t="111192" x="7205663" y="5670550"/>
          <p14:tracePt t="111203" x="7259638" y="5759450"/>
          <p14:tracePt t="111216" x="7259638" y="5786438"/>
          <p14:tracePt t="111241" x="7269163" y="5822950"/>
          <p14:tracePt t="111249" x="7286625" y="5875338"/>
          <p14:tracePt t="111276" x="7286625" y="5902325"/>
          <p14:tracePt t="111291" x="7286625" y="5929313"/>
          <p14:tracePt t="111618" x="7277100" y="5938838"/>
          <p14:tracePt t="111630" x="7224713" y="5965825"/>
          <p14:tracePt t="111667" x="7197725" y="5983288"/>
          <p14:tracePt t="111680" x="7170738" y="6010275"/>
          <p14:tracePt t="111691" x="7089775" y="6062663"/>
          <p14:tracePt t="111704" x="7062788" y="6089650"/>
          <p14:tracePt t="111728" x="7018338" y="6134100"/>
          <p14:tracePt t="111739" x="6965950" y="6215063"/>
          <p14:tracePt t="111754" x="6946900" y="6242050"/>
          <p14:tracePt t="112132" x="6929438" y="6242050"/>
          <p14:tracePt t="112142" x="6919913" y="6232525"/>
          <p14:tracePt t="112583" x="6894513" y="6215063"/>
          <p14:tracePt t="112598" x="6875463" y="6197600"/>
          <p14:tracePt t="112611" x="6867525" y="6197600"/>
          <p14:tracePt t="112617" x="6840538" y="6170613"/>
          <p14:tracePt t="112629" x="6823075" y="6153150"/>
          <p14:tracePt t="112655" x="6823075" y="6143625"/>
          <p14:tracePt t="112678" x="6823075" y="6134100"/>
          <p14:tracePt t="112701" x="6823075" y="6126163"/>
          <p14:tracePt t="112715" x="6848475" y="6116638"/>
          <p14:tracePt t="113022" x="6840538" y="6116638"/>
          <p14:tracePt t="113032" x="6823075" y="6116638"/>
          <p14:tracePt t="113044" x="6786563" y="6116638"/>
          <p14:tracePt t="113056" x="6732588" y="6134100"/>
          <p14:tracePt t="113070" x="6589713" y="6188075"/>
          <p14:tracePt t="113092" x="6473825" y="6232525"/>
          <p14:tracePt t="113104" x="6348413" y="6286500"/>
          <p14:tracePt t="113121" x="6224588" y="6348413"/>
          <p14:tracePt t="113133" x="6180138" y="6357938"/>
          <p14:tracePt t="113153" x="6018213" y="6491288"/>
          <p14:tracePt t="113167" x="5946775" y="6562725"/>
          <p14:tracePt t="113190" x="5911850" y="6581775"/>
          <p14:tracePt t="113545" x="5911850" y="6562725"/>
          <p14:tracePt t="113557" x="5911850" y="6545263"/>
          <p14:tracePt t="113568" x="5911850" y="6510338"/>
          <p14:tracePt t="113580" x="5911850" y="6483350"/>
          <p14:tracePt t="113592" x="5965825" y="6394450"/>
          <p14:tracePt t="113604" x="5983288" y="6357938"/>
          <p14:tracePt t="113628" x="6000750" y="6330950"/>
          <p14:tracePt t="113640" x="6027738" y="6303963"/>
          <p14:tracePt t="113659" x="6143625" y="6224588"/>
          <p14:tracePt t="113677" x="6242050" y="6180138"/>
          <p14:tracePt t="113691" x="6483350" y="6089650"/>
          <p14:tracePt t="113713" x="6608763" y="6054725"/>
          <p14:tracePt t="113727" x="6724650" y="6027738"/>
          <p14:tracePt t="113738" x="6973888" y="5983288"/>
          <p14:tracePt t="114128" x="6973888" y="5991225"/>
          <p14:tracePt t="114146" x="6973888" y="6018213"/>
          <p14:tracePt t="114153" x="6973888" y="6045200"/>
          <p14:tracePt t="114164" x="6956425" y="6081713"/>
          <p14:tracePt t="114193" x="6956425" y="6099175"/>
          <p14:tracePt t="114203" x="6946900" y="6108700"/>
          <p14:tracePt t="114214" x="6929438" y="6126163"/>
          <p14:tracePt t="114227" x="6929438" y="6134100"/>
          <p14:tracePt t="114242" x="6929438" y="6153150"/>
          <p14:tracePt t="114259" x="6919913" y="6161088"/>
          <p14:tracePt t="116937" x="6911975" y="6161088"/>
          <p14:tracePt t="116948" x="6902450" y="6161088"/>
          <p14:tracePt t="116969" x="6894513" y="6161088"/>
          <p14:tracePt t="116979" x="6884988" y="6161088"/>
          <p14:tracePt t="116992" x="6867525" y="6134100"/>
          <p14:tracePt t="117004" x="6804025" y="6027738"/>
          <p14:tracePt t="117032" x="6742113" y="5902325"/>
          <p14:tracePt t="117042" x="6661150" y="5732463"/>
          <p14:tracePt t="117052" x="6438900" y="5322888"/>
          <p14:tracePt t="117082" x="6357938" y="5170488"/>
          <p14:tracePt t="117089" x="6296025" y="5045075"/>
          <p14:tracePt t="117101" x="6153150" y="4786313"/>
          <p14:tracePt t="117125" x="6089650" y="4705350"/>
          <p14:tracePt t="117136" x="6037263" y="4572000"/>
          <p14:tracePt t="117163" x="6037263" y="4510088"/>
          <p14:tracePt t="117173" x="6045200" y="4446588"/>
          <p14:tracePt t="117185" x="6134100" y="4357688"/>
          <p14:tracePt t="117404" x="6108700" y="4357688"/>
          <p14:tracePt t="117423" x="6037263" y="4357688"/>
          <p14:tracePt t="117429" x="5848350" y="4367213"/>
          <p14:tracePt t="117457" x="5715000" y="4367213"/>
          <p14:tracePt t="117466" x="5581650" y="4367213"/>
          <p14:tracePt t="117478" x="5438775" y="4367213"/>
          <p14:tracePt t="117489" x="5214938" y="4357688"/>
          <p14:tracePt t="117504" x="5072063" y="4357688"/>
          <p14:tracePt t="117528" x="4956175" y="4357688"/>
          <p14:tracePt t="117539" x="4741863" y="4340225"/>
          <p14:tracePt t="117554" x="4652963" y="4340225"/>
          <p14:tracePt t="117588" x="4537075" y="4340225"/>
          <p14:tracePt t="117590" x="4491038" y="4340225"/>
          <p14:tracePt t="117612" x="4456113" y="4340225"/>
          <p14:tracePt t="117624" x="4429125" y="4340225"/>
          <p14:tracePt t="117649" x="4419600" y="4340225"/>
          <p14:tracePt t="117733" x="4429125" y="4330700"/>
          <p14:tracePt t="117746" x="4456113" y="4313238"/>
          <p14:tracePt t="117750" x="4500563" y="4303713"/>
          <p14:tracePt t="117774" x="4554538" y="4286250"/>
          <p14:tracePt t="117782" x="4616450" y="4268788"/>
          <p14:tracePt t="117797" x="4697413" y="4251325"/>
          <p14:tracePt t="117807" x="4911725" y="4214813"/>
          <p14:tracePt t="117830" x="5054600" y="4187825"/>
          <p14:tracePt t="117845" x="5375275" y="4133850"/>
          <p14:tracePt t="117867" x="5545138" y="4125913"/>
          <p14:tracePt t="117879" x="5697538" y="4108450"/>
          <p14:tracePt t="117897" x="5965825" y="4108450"/>
          <p14:tracePt t="117917" x="6108700" y="4108450"/>
          <p14:tracePt t="117928" x="6313488" y="4108450"/>
          <p14:tracePt t="117956" x="6411913" y="4116388"/>
          <p14:tracePt t="117965" x="6473825" y="4133850"/>
          <p14:tracePt t="117976" x="6589713" y="4152900"/>
          <p14:tracePt t="117991" x="6626225" y="4170363"/>
          <p14:tracePt t="118024" x="6697663" y="4170363"/>
          <p14:tracePt t="118027" x="6742113" y="4170363"/>
          <p14:tracePt t="118050" x="6823075" y="4170363"/>
          <p14:tracePt t="118063" x="6973888" y="4170363"/>
          <p14:tracePt t="118095" x="7099300" y="4160838"/>
          <p14:tracePt t="118112" x="7180263" y="4152900"/>
          <p14:tracePt t="118124" x="7232650" y="4143375"/>
          <p14:tracePt t="118141" x="7269163" y="4125913"/>
          <p14:tracePt t="118148" x="7304088" y="4116388"/>
          <p14:tracePt t="118160" x="7375525" y="4098925"/>
          <p14:tracePt t="118183" x="7419975" y="4081463"/>
          <p14:tracePt t="118197" x="7446963" y="4081463"/>
          <p14:tracePt t="118211" x="7527925" y="4081463"/>
          <p14:tracePt t="118233" x="7572375" y="4081463"/>
          <p14:tracePt t="118246" x="7680325" y="4062413"/>
          <p14:tracePt t="118260" x="7705725" y="4054475"/>
          <p14:tracePt t="118638" x="7724775" y="4054475"/>
          <p14:tracePt t="118647" x="7751763" y="4054475"/>
          <p14:tracePt t="118660" x="7786688" y="4054475"/>
          <p14:tracePt t="118671" x="7831138" y="4054475"/>
          <p14:tracePt t="118685" x="7939088" y="4054475"/>
          <p14:tracePt t="118707" x="7991475" y="4071938"/>
          <p14:tracePt t="118719" x="8027988" y="4081463"/>
          <p14:tracePt t="118732" x="8099425" y="4098925"/>
          <p14:tracePt t="118754" x="8116888" y="4098925"/>
          <p14:tracePt t="118764" x="8161338" y="4116388"/>
          <p14:tracePt t="118782" x="8180388" y="4116388"/>
          <p14:tracePt t="118820" x="8180388" y="4125913"/>
          <p14:tracePt t="118989" x="8180388" y="4133850"/>
          <p14:tracePt t="119026" x="8180388" y="4143375"/>
          <p14:tracePt t="119037" x="8180388" y="4160838"/>
          <p14:tracePt t="119062" x="8180388" y="4179888"/>
          <p14:tracePt t="119073" x="8180388" y="4197350"/>
          <p14:tracePt t="119100" x="8180388" y="4214813"/>
          <p14:tracePt t="119111" x="8180388" y="4241800"/>
          <p14:tracePt t="119428" x="8116888" y="4276725"/>
          <p14:tracePt t="119439" x="8062913" y="4303713"/>
          <p14:tracePt t="119451" x="8010525" y="4348163"/>
          <p14:tracePt t="119465" x="7966075" y="4402138"/>
          <p14:tracePt t="119476" x="7875588" y="4527550"/>
          <p14:tracePt t="119487" x="7813675" y="4616450"/>
          <p14:tracePt t="119521" x="7697788" y="4902200"/>
          <p14:tracePt t="119524" x="7634288" y="5010150"/>
          <p14:tracePt t="119538" x="7572375" y="5153025"/>
          <p14:tracePt t="119561" x="7518400" y="5268913"/>
          <p14:tracePt t="119574" x="7439025" y="5446713"/>
          <p14:tracePt t="119597" x="7412038" y="5527675"/>
          <p14:tracePt t="119609" x="7394575" y="5670550"/>
          <p14:tracePt t="119623" x="7394575" y="5705475"/>
          <p14:tracePt t="119941" x="7385050" y="5705475"/>
          <p14:tracePt t="119954" x="7375525" y="5715000"/>
          <p14:tracePt t="119963" x="7367588" y="5741988"/>
          <p14:tracePt t="119976" x="7323138" y="5786438"/>
          <p14:tracePt t="119999" x="7296150" y="5830888"/>
          <p14:tracePt t="120009" x="7259638" y="5884863"/>
          <p14:tracePt t="120028" x="7197725" y="6000750"/>
          <p14:tracePt t="120048" x="7161213" y="6072188"/>
          <p14:tracePt t="120061" x="7126288" y="6134100"/>
          <p14:tracePt t="120084" x="7116763" y="6153150"/>
          <p14:tracePt t="120427" x="7108825" y="6161088"/>
          <p14:tracePt t="120438" x="7099300" y="6161088"/>
          <p14:tracePt t="120453" x="7089775" y="6170613"/>
          <p14:tracePt t="120464" x="7072313" y="6180138"/>
          <p14:tracePt t="120498" x="7062788" y="6180138"/>
          <p14:tracePt t="120534" x="7037388" y="6188075"/>
          <p14:tracePt t="120549" x="7027863" y="6205538"/>
          <p14:tracePt t="120565" x="7010400" y="6224588"/>
          <p14:tracePt t="120576" x="6973888" y="6242050"/>
          <p14:tracePt t="120586" x="6902450" y="6276975"/>
          <p14:tracePt t="120597" x="6680200" y="6348413"/>
          <p14:tracePt t="120621" x="6572250" y="6384925"/>
          <p14:tracePt t="120633" x="6394450" y="6446838"/>
          <p14:tracePt t="120658" x="6313488" y="6465888"/>
          <p14:tracePt t="120671" x="6224588" y="6491288"/>
          <p14:tracePt t="120682" x="6108700" y="6527800"/>
          <p14:tracePt t="120987" x="6089650" y="6527800"/>
          <p14:tracePt t="121000" x="6054725" y="6527800"/>
          <p14:tracePt t="121023" x="5902325" y="6510338"/>
          <p14:tracePt t="121036" x="5795963" y="6510338"/>
          <p14:tracePt t="121049" x="5697538" y="6510338"/>
          <p14:tracePt t="121060" x="5608638" y="6510338"/>
          <p14:tracePt t="121073" x="5473700" y="6510338"/>
          <p14:tracePt t="121085" x="5419725" y="6510338"/>
          <p14:tracePt t="121109" x="5384800" y="6518275"/>
          <p14:tracePt t="121121" x="5330825" y="6527800"/>
          <p14:tracePt t="121144" x="5303838" y="6527800"/>
          <p14:tracePt t="121158" x="5286375" y="6537325"/>
          <p14:tracePt t="121169" x="5259388" y="6545263"/>
          <p14:tracePt t="121194" x="5241925" y="6545263"/>
          <p14:tracePt t="121218" x="5224463" y="6554788"/>
          <p14:tracePt t="121239" x="5214938" y="6554788"/>
          <p14:tracePt t="121596" x="5214938" y="6537325"/>
          <p14:tracePt t="121610" x="5232400" y="6518275"/>
          <p14:tracePt t="121620" x="5251450" y="6500813"/>
          <p14:tracePt t="121638" x="5259388" y="6491288"/>
          <p14:tracePt t="121645" x="5259388" y="6483350"/>
          <p14:tracePt t="121658" x="5268913" y="6483350"/>
          <p14:tracePt t="121705" x="5276850" y="6473825"/>
          <p14:tracePt t="121718" x="5295900" y="6473825"/>
          <p14:tracePt t="121731" x="5313363" y="6465888"/>
          <p14:tracePt t="121745" x="5330825" y="6446838"/>
          <p14:tracePt t="121756" x="5348288" y="6438900"/>
          <p14:tracePt t="121773" x="5357813" y="6438900"/>
          <p14:tracePt t="122265" x="5322888" y="6419850"/>
          <p14:tracePt t="122278" x="5224463" y="6394450"/>
          <p14:tracePt t="122292" x="5116513" y="6330950"/>
          <p14:tracePt t="122302" x="4919663" y="6232525"/>
          <p14:tracePt t="122315" x="4348163" y="5768975"/>
          <p14:tracePt t="122340" x="3759200" y="5384800"/>
          <p14:tracePt t="122351" x="3465513" y="5259388"/>
          <p14:tracePt t="122362" x="3224213" y="5126038"/>
          <p14:tracePt t="122395" x="3009900" y="4991100"/>
          <p14:tracePt t="122400" x="2571750" y="4776788"/>
          <p14:tracePt t="122413" x="2419350" y="4697413"/>
          <p14:tracePt t="122437" x="2322513" y="4625975"/>
          <p14:tracePt t="122446" x="2187575" y="4554538"/>
          <p14:tracePt t="122474" x="2133600" y="4545013"/>
          <p14:tracePt t="122486" x="2108200" y="4527550"/>
          <p14:tracePt t="122877" x="2081213" y="4527550"/>
          <p14:tracePt t="122892" x="2054225" y="4527550"/>
          <p14:tracePt t="122900" x="2027238" y="4527550"/>
          <p14:tracePt t="122912" x="2009775" y="4518025"/>
          <p14:tracePt t="122927" x="1990725" y="4510088"/>
          <p14:tracePt t="122948" x="1982788" y="4510088"/>
          <p14:tracePt t="122997" x="2000250" y="4527550"/>
          <p14:tracePt t="123014" x="2036763" y="4598988"/>
          <p14:tracePt t="123022" x="2089150" y="4679950"/>
          <p14:tracePt t="123035" x="2259013" y="5018088"/>
          <p14:tracePt t="123059" x="2339975" y="5241925"/>
          <p14:tracePt t="123071" x="2455863" y="5599113"/>
          <p14:tracePt t="123085" x="2490788" y="5732463"/>
          <p14:tracePt t="123107" x="2554288" y="6045200"/>
          <p14:tracePt t="123130" x="2581275" y="6161088"/>
          <p14:tracePt t="123145" x="2608263" y="6286500"/>
          <p14:tracePt t="123156" x="2652713" y="6375400"/>
          <p14:tracePt t="123351" x="2643188" y="6375400"/>
          <p14:tracePt t="123362" x="2633663" y="6375400"/>
          <p14:tracePt t="123376" x="2598738" y="6394450"/>
          <p14:tracePt t="123398" x="2562225" y="6429375"/>
          <p14:tracePt t="123411" x="2490788" y="6483350"/>
          <p14:tracePt t="123423" x="2312988" y="6581775"/>
          <p14:tracePt t="123447" x="2232025" y="6599238"/>
          <p14:tracePt t="123462" x="2152650" y="6626225"/>
          <p14:tracePt t="123473" x="1982788" y="6634163"/>
          <p14:tracePt t="123496" x="1901825" y="6634163"/>
          <p14:tracePt t="123510" x="1758950" y="6599238"/>
          <p14:tracePt t="123522" x="1704975" y="6581775"/>
          <p14:tracePt t="123544" x="1652588" y="6537325"/>
          <p14:tracePt t="123558" x="1581150" y="6491288"/>
          <p14:tracePt t="123582" x="1562100" y="6483350"/>
          <p14:tracePt t="123594" x="1536700" y="6465888"/>
          <p14:tracePt t="123606" x="1500188" y="6438900"/>
          <p14:tracePt t="123632" x="1490663" y="6438900"/>
          <p14:tracePt t="123642" x="1490663" y="6429375"/>
          <p14:tracePt t="123851" x="1509713" y="6429375"/>
          <p14:tracePt t="123862" x="1536700" y="6429375"/>
          <p14:tracePt t="123874" x="1544638" y="6429375"/>
          <p14:tracePt t="123895" x="1581150" y="6429375"/>
          <p14:tracePt t="123911" x="1598613" y="6429375"/>
          <p14:tracePt t="123923" x="1633538" y="6429375"/>
          <p14:tracePt t="123935" x="1660525" y="6429375"/>
          <p14:tracePt t="123947" x="1731963" y="6456363"/>
          <p14:tracePt t="123959" x="1758950" y="6465888"/>
          <p14:tracePt t="123984" x="1776413" y="6483350"/>
          <p14:tracePt t="123997" x="1822450" y="6500813"/>
          <p14:tracePt t="124010" x="1847850" y="6500813"/>
          <p14:tracePt t="124032" x="1874838" y="6510338"/>
          <p14:tracePt t="124045" x="1928813" y="6518275"/>
          <p14:tracePt t="124068" x="1946275" y="6518275"/>
          <p14:tracePt t="124082" x="2009775" y="6527800"/>
          <p14:tracePt t="124094" x="2036763" y="6527800"/>
          <p14:tracePt t="124118" x="2062163" y="6537325"/>
          <p14:tracePt t="124130" x="2116138" y="6545263"/>
          <p14:tracePt t="124154" x="2143125" y="6554788"/>
          <p14:tracePt t="124177" x="2179638" y="6554788"/>
          <p14:tracePt t="124180" x="2232025" y="6581775"/>
          <p14:tracePt t="124210" x="2251075" y="6589713"/>
          <p14:tracePt t="124217" x="2295525" y="6589713"/>
          <p14:tracePt t="124239" x="2322513" y="6589713"/>
          <p14:tracePt t="124252" x="2330450" y="6589713"/>
          <p14:tracePt t="124261" x="2357438" y="6589713"/>
          <p14:tracePt t="124568" x="2384425" y="6589713"/>
          <p14:tracePt t="124581" x="2401888" y="6589713"/>
          <p14:tracePt t="124594" x="2438400" y="6589713"/>
          <p14:tracePt t="124605" x="2490788" y="6581775"/>
          <p14:tracePt t="124618" x="2643188" y="6545263"/>
          <p14:tracePt t="124632" x="2768600" y="6510338"/>
          <p14:tracePt t="124654" x="2911475" y="6446838"/>
          <p14:tracePt t="124666" x="3214688" y="6357938"/>
          <p14:tracePt t="124691" x="3303588" y="6323013"/>
          <p14:tracePt t="124702" x="3419475" y="6303963"/>
          <p14:tracePt t="124716" x="3465513" y="6303963"/>
          <p14:tracePt t="124738" x="3490913" y="6303963"/>
          <p14:tracePt t="124751" x="3536950" y="6303963"/>
          <p14:tracePt t="124766" x="3562350" y="6323013"/>
          <p14:tracePt t="124782" x="3581400" y="6330950"/>
          <p14:tracePt t="124801" x="3608388" y="6340475"/>
          <p14:tracePt t="124832" x="3616325" y="6348413"/>
          <p14:tracePt t="124837" x="3625850" y="6348413"/>
          <p14:tracePt t="124854" x="3625850" y="6357938"/>
          <p14:tracePt t="124933" x="3633788" y="6367463"/>
          <p14:tracePt t="124946" x="3643313" y="6375400"/>
          <p14:tracePt t="124961" x="3660775" y="6375400"/>
          <p14:tracePt t="124973" x="3660775" y="6384925"/>
          <p14:tracePt t="125044" x="3670300" y="6394450"/>
          <p14:tracePt t="125515" x="3679825" y="6411913"/>
          <p14:tracePt t="125523" x="3687763" y="6429375"/>
          <p14:tracePt t="125532" x="3687763" y="6438900"/>
          <p14:tracePt t="125543" x="3687763" y="6446838"/>
          <p14:tracePt t="125556" x="3697288" y="6473825"/>
          <p14:tracePt t="125580" x="3697288" y="6491288"/>
          <p14:tracePt t="125592" x="3714750" y="6527800"/>
          <p14:tracePt t="125618" x="3732213" y="6554788"/>
          <p14:tracePt t="125629" x="3741738" y="6554788"/>
          <p14:tracePt t="125862" x="3732213" y="6545263"/>
          <p14:tracePt t="125873" x="3705225" y="6537325"/>
          <p14:tracePt t="125891" x="3687763" y="6518275"/>
          <p14:tracePt t="125898" x="3643313" y="6491288"/>
          <p14:tracePt t="125920" x="3608388" y="6483350"/>
          <p14:tracePt t="125934" x="3562350" y="6465888"/>
          <p14:tracePt t="125946" x="3500438" y="6429375"/>
          <p14:tracePt t="125960" x="3455988" y="6402388"/>
          <p14:tracePt t="125983" x="3411538" y="6384925"/>
          <p14:tracePt t="125995" x="3295650" y="6330950"/>
          <p14:tracePt t="126018" x="3241675" y="6286500"/>
          <p14:tracePt t="126034" x="3170238" y="6205538"/>
          <p14:tracePt t="126044" x="3152775" y="6188075"/>
          <p14:tracePt t="126067" x="3143250" y="6188075"/>
          <p14:tracePt t="126860" x="3143250" y="6197600"/>
          <p14:tracePt t="126872" x="3143250" y="6215063"/>
          <p14:tracePt t="126896" x="3143250" y="6232525"/>
          <p14:tracePt t="126909" x="3143250" y="6251575"/>
          <p14:tracePt t="126923" x="3143250" y="6259513"/>
          <p14:tracePt t="126955" x="3143250" y="6276975"/>
          <p14:tracePt t="126969" x="3152775" y="6296025"/>
          <p14:tracePt t="126988" x="3160713" y="6323013"/>
          <p14:tracePt t="126998" x="3170238" y="6357938"/>
          <p14:tracePt t="127007" x="3187700" y="6419850"/>
          <p14:tracePt t="127020" x="3197225" y="6446838"/>
          <p14:tracePt t="127044" x="3205163" y="6456363"/>
          <p14:tracePt t="127055" x="3205163" y="6483350"/>
          <p14:tracePt t="127069" x="3205163" y="6491288"/>
          <p14:tracePt t="127092" x="3214688" y="6510338"/>
          <p14:tracePt t="127105" x="3214688" y="6527800"/>
          <p14:tracePt t="127127" x="3224213" y="6537325"/>
          <p14:tracePt t="127141" x="3224213" y="6545263"/>
          <p14:tracePt t="127201" x="3214688" y="6537325"/>
          <p14:tracePt t="127214" x="3179763" y="6491288"/>
          <p14:tracePt t="127237" x="3133725" y="6465888"/>
          <p14:tracePt t="127253" x="3098800" y="6429375"/>
          <p14:tracePt t="127255" x="3044825" y="6340475"/>
          <p14:tracePt t="127270" x="2874963" y="6072188"/>
          <p14:tracePt t="127299" x="2803525" y="5956300"/>
          <p14:tracePt t="127311" x="2732088" y="5840413"/>
          <p14:tracePt t="127321" x="2608263" y="5670550"/>
          <p14:tracePt t="127348" x="2562225" y="5581650"/>
          <p14:tracePt t="127358" x="2473325" y="5465763"/>
          <p14:tracePt t="127384" x="2465388" y="5438775"/>
          <p14:tracePt t="127396" x="2455863" y="5429250"/>
          <p14:tracePt t="127445" x="2517775" y="5402263"/>
          <p14:tracePt t="127737" x="2490788" y="5402263"/>
          <p14:tracePt t="127751" x="2438400" y="5384800"/>
          <p14:tracePt t="127765" x="2411413" y="5357813"/>
          <p14:tracePt t="127777" x="2374900" y="5313363"/>
          <p14:tracePt t="127797" x="2322513" y="5268913"/>
          <p14:tracePt t="127810" x="2205038" y="5170488"/>
          <p14:tracePt t="127835" x="2152650" y="5116513"/>
          <p14:tracePt t="127848" x="2036763" y="5010150"/>
          <p14:tracePt t="127870" x="1973263" y="4956175"/>
          <p14:tracePt t="127883" x="1928813" y="4902200"/>
          <p14:tracePt t="127894" x="1874838" y="4795838"/>
          <p14:tracePt t="127921" x="1866900" y="4741863"/>
          <p14:tracePt t="127932" x="1866900" y="4697413"/>
          <p14:tracePt t="127943" x="1919288" y="4545013"/>
          <p14:tracePt t="127971" x="2044700" y="4348163"/>
          <p14:tracePt t="127982" x="2108200" y="4251325"/>
          <p14:tracePt t="128006" x="2152650" y="4160838"/>
          <p14:tracePt t="128018" x="2187575" y="4071938"/>
          <p14:tracePt t="128029" x="2241550" y="3956050"/>
          <p14:tracePt t="128053" x="2276475" y="3902075"/>
          <p14:tracePt t="128069" x="2322513" y="3857625"/>
          <p14:tracePt t="128333" x="2322513" y="3875088"/>
          <p14:tracePt t="128350" x="2322513" y="3902075"/>
          <p14:tracePt t="128359" x="2322513" y="3919538"/>
          <p14:tracePt t="128370" x="2322513" y="3938588"/>
          <p14:tracePt t="128384" x="2295525" y="3965575"/>
          <p14:tracePt t="128397" x="2268538" y="3983038"/>
          <p14:tracePt t="128420" x="2251075" y="3990975"/>
          <p14:tracePt t="128431" x="2214563" y="4017963"/>
          <p14:tracePt t="128455" x="2179638" y="4037013"/>
          <p14:tracePt t="128468" x="2062163" y="4062413"/>
          <p14:tracePt t="128491" x="1982788" y="4071938"/>
          <p14:tracePt t="128506" x="1893888" y="4071938"/>
          <p14:tracePt t="128517" x="1679575" y="4071938"/>
          <p14:tracePt t="128541" x="1571625" y="4071938"/>
          <p14:tracePt t="128554" x="1473200" y="4037013"/>
          <p14:tracePt t="128565" x="1312863" y="3840163"/>
          <p14:tracePt t="128590" x="1231900" y="3724275"/>
          <p14:tracePt t="128605" x="1143000" y="3527425"/>
          <p14:tracePt t="128616" x="1116013" y="3446463"/>
          <p14:tracePt t="128648" x="1116013" y="3276600"/>
          <p14:tracePt t="128662" x="1116013" y="3214688"/>
          <p14:tracePt t="128675" x="1116013" y="3170238"/>
          <p14:tracePt t="128688" x="1160463" y="3098800"/>
          <p14:tracePt t="128700" x="1223963" y="3036888"/>
          <p14:tracePt t="128722" x="1295400" y="2973388"/>
          <p14:tracePt t="128735" x="1482725" y="2857500"/>
          <p14:tracePt t="128757" x="1571625" y="2822575"/>
          <p14:tracePt t="128766" x="1785938" y="2732088"/>
          <p14:tracePt t="128786" x="1866900" y="2714625"/>
          <p14:tracePt t="128809" x="1928813" y="2697163"/>
          <p14:tracePt t="128822" x="1990725" y="2697163"/>
          <p14:tracePt t="128835" x="2009775" y="2697163"/>
          <p14:tracePt t="128857" x="2044700" y="2697163"/>
          <p14:tracePt t="128870" x="2098675" y="2697163"/>
          <p14:tracePt t="128884" x="2143125" y="2732088"/>
          <p14:tracePt t="128907" x="2197100" y="2759075"/>
          <p14:tracePt t="128920" x="2322513" y="2874963"/>
          <p14:tracePt t="128943" x="2384425" y="2919413"/>
          <p14:tracePt t="128956" x="2465388" y="3017838"/>
          <p14:tracePt t="128980" x="2500313" y="3071813"/>
          <p14:tracePt t="128994" x="2544763" y="3125788"/>
          <p14:tracePt t="129004" x="2608263" y="3232150"/>
          <p14:tracePt t="129029" x="2643188" y="3313113"/>
          <p14:tracePt t="129043" x="2724150" y="3490913"/>
          <p14:tracePt t="129053" x="2751138" y="3571875"/>
          <p14:tracePt t="129085" x="2768600" y="3679825"/>
          <p14:tracePt t="129090" x="2795588" y="3840163"/>
          <p14:tracePt t="129115" x="2795588" y="3919538"/>
          <p14:tracePt t="129126" x="2803525" y="3990975"/>
          <p14:tracePt t="129142" x="2803525" y="4133850"/>
          <p14:tracePt t="129162" x="2803525" y="4214813"/>
          <p14:tracePt t="129173" x="2803525" y="4322763"/>
          <p14:tracePt t="129208" x="2803525" y="4357688"/>
          <p14:tracePt t="129211" x="2795588" y="4367213"/>
          <p14:tracePt t="129224" x="2795588" y="4394200"/>
          <p14:tracePt t="129258" x="2786063" y="4411663"/>
          <p14:tracePt t="129275" x="2759075" y="4438650"/>
          <p14:tracePt t="129284" x="2732088" y="4456113"/>
          <p14:tracePt t="129297" x="2705100" y="4483100"/>
          <p14:tracePt t="129310" x="2633663" y="4510088"/>
          <p14:tracePt t="129334" x="2608263" y="4518025"/>
          <p14:tracePt t="129345" x="2562225" y="4527550"/>
          <p14:tracePt t="129358" x="2482850" y="4537075"/>
          <p14:tracePt t="129382" x="2384425" y="4537075"/>
          <p14:tracePt t="129394" x="2339975" y="4537075"/>
          <p14:tracePt t="129406" x="2303463" y="4537075"/>
          <p14:tracePt t="129430" x="2286000" y="4537075"/>
          <p14:tracePt t="129442" x="2214563" y="4537075"/>
          <p14:tracePt t="129456" x="2179638" y="4537075"/>
          <p14:tracePt t="129479" x="2152650" y="4537075"/>
          <p14:tracePt t="129492" x="2071688" y="4537075"/>
          <p14:tracePt t="129523" x="2036763" y="4537075"/>
          <p14:tracePt t="129527" x="1928813" y="4456113"/>
          <p14:tracePt t="129552" x="1874838" y="4402138"/>
          <p14:tracePt t="129565" x="1822450" y="4286250"/>
          <p14:tracePt t="129578" x="1768475" y="4081463"/>
          <p14:tracePt t="129602" x="1741488" y="4000500"/>
          <p14:tracePt t="129613" x="1741488" y="3929063"/>
          <p14:tracePt t="129625" x="1741488" y="3741738"/>
          <p14:tracePt t="129649" x="1741488" y="3633788"/>
          <p14:tracePt t="129661" x="1768475" y="3527425"/>
          <p14:tracePt t="129677" x="1919288" y="3313113"/>
          <p14:tracePt t="129707" x="2170113" y="3089275"/>
          <p14:tracePt t="129711" x="2322513" y="2990850"/>
          <p14:tracePt t="129736" x="2536825" y="2857500"/>
          <p14:tracePt t="129762" x="2598738" y="2822575"/>
          <p14:tracePt t="129772" x="2643188" y="2795588"/>
          <p14:tracePt t="129795" x="2660650" y="2786063"/>
          <p14:tracePt t="129803" x="2660650" y="2776538"/>
          <p14:tracePt t="129857" x="2670175" y="2795588"/>
          <p14:tracePt t="129869" x="2687638" y="2830513"/>
          <p14:tracePt t="129883" x="2697163" y="2857500"/>
          <p14:tracePt t="129897" x="2732088" y="2938463"/>
          <p14:tracePt t="129917" x="2741613" y="2973388"/>
          <p14:tracePt t="129931" x="2795588" y="3044825"/>
          <p14:tracePt t="129944" x="2822575" y="3071813"/>
          <p14:tracePt t="129966" x="2847975" y="3108325"/>
          <p14:tracePt t="129978" x="2928938" y="3232150"/>
          <p14:tracePt t="130006" x="2990850" y="3394075"/>
          <p14:tracePt t="130017" x="3017838" y="3490913"/>
          <p14:tracePt t="130028" x="3027363" y="3581400"/>
          <p14:tracePt t="130052" x="3044825" y="3660775"/>
          <p14:tracePt t="130064" x="3044825" y="3840163"/>
          <p14:tracePt t="130098" x="3044825" y="4000500"/>
          <p14:tracePt t="130113" x="3044825" y="4071938"/>
          <p14:tracePt t="130132" x="3044825" y="4152900"/>
          <p14:tracePt t="130137" x="3027363" y="4205288"/>
          <p14:tracePt t="130150" x="3000375" y="4276725"/>
          <p14:tracePt t="130161" x="2973388" y="4303713"/>
          <p14:tracePt t="130186" x="2938463" y="4322763"/>
          <p14:tracePt t="130196" x="2813050" y="4357688"/>
          <p14:tracePt t="130223" x="2741613" y="4367213"/>
          <p14:tracePt t="130234" x="2679700" y="4375150"/>
          <p14:tracePt t="130245" x="2571750" y="4384675"/>
          <p14:tracePt t="130270" x="2509838" y="4394200"/>
          <p14:tracePt t="130284" x="2366963" y="4411663"/>
          <p14:tracePt t="130307" x="2303463" y="4419600"/>
          <p14:tracePt t="130321" x="2232025" y="4429125"/>
          <p14:tracePt t="130332" x="2143125" y="4429125"/>
          <p14:tracePt t="130355" x="2081213" y="4429125"/>
          <p14:tracePt t="130369" x="1982788" y="4429125"/>
          <p14:tracePt t="130381" x="1946275" y="4429125"/>
          <p14:tracePt t="130405" x="1919288" y="4429125"/>
          <p14:tracePt t="130418" x="1893888" y="4429125"/>
          <p14:tracePt t="130432" x="1839913" y="4411663"/>
          <p14:tracePt t="130455" x="1822450" y="4367213"/>
          <p14:tracePt t="130466" x="1776413" y="4205288"/>
          <p14:tracePt t="130492" x="1758950" y="4089400"/>
          <p14:tracePt t="130520" x="1751013" y="4037013"/>
          <p14:tracePt t="130527" x="1731963" y="3990975"/>
          <p14:tracePt t="130541" x="1724025" y="3956050"/>
          <p14:tracePt t="130552" x="1704975" y="3884613"/>
          <p14:tracePt t="130582" x="1704975" y="3840163"/>
          <p14:tracePt t="130589" x="1704975" y="3803650"/>
          <p14:tracePt t="130601" x="1741488" y="3705225"/>
          <p14:tracePt t="130624" x="1758950" y="3652838"/>
          <p14:tracePt t="130633" x="1785938" y="3616325"/>
          <p14:tracePt t="130686" x="1795463" y="3608388"/>
          <p14:tracePt t="130709" x="1803400" y="3598863"/>
          <p14:tracePt t="130722" x="1839913" y="3571875"/>
          <p14:tracePt t="130736" x="1911350" y="3536950"/>
          <p14:tracePt t="130750" x="1965325" y="3490913"/>
          <p14:tracePt t="130753" x="2044700" y="3455988"/>
          <p14:tracePt t="130767" x="2170113" y="3367088"/>
          <p14:tracePt t="130795" x="2241550" y="3348038"/>
          <p14:tracePt t="130807" x="2295525" y="3313113"/>
          <p14:tracePt t="130820" x="2384425" y="3276600"/>
          <p14:tracePt t="130843" x="2419350" y="3268663"/>
          <p14:tracePt t="130857" x="2465388" y="3251200"/>
          <p14:tracePt t="130881" x="2490788" y="3251200"/>
          <p14:tracePt t="130892" x="2517775" y="3241675"/>
          <p14:tracePt t="130904" x="2598738" y="3232150"/>
          <p14:tracePt t="130931" x="2643188" y="3224213"/>
          <p14:tracePt t="130942" x="2660650" y="3214688"/>
          <p14:tracePt t="130953" x="2687638" y="3214688"/>
          <p14:tracePt t="130977" x="2697163" y="3214688"/>
          <p14:tracePt t="130990" x="2714625" y="3214688"/>
          <p14:tracePt t="131018" x="2724150" y="3214688"/>
          <p14:tracePt t="131027" x="2732088" y="3214688"/>
          <p14:tracePt t="131039" x="2751138" y="3241675"/>
          <p14:tracePt t="131063" x="2759075" y="3268663"/>
          <p14:tracePt t="131076" x="2768600" y="3348038"/>
          <p14:tracePt t="131100" x="2768600" y="3402013"/>
          <p14:tracePt t="131111" x="2768600" y="3446463"/>
          <p14:tracePt t="131123" x="2768600" y="3554413"/>
          <p14:tracePt t="131148" x="2768600" y="3608388"/>
          <p14:tracePt t="131160" x="2759075" y="3670300"/>
          <p14:tracePt t="131174" x="2741613" y="3768725"/>
          <p14:tracePt t="131197" x="2732088" y="3813175"/>
          <p14:tracePt t="131210" x="2724150" y="3902075"/>
          <p14:tracePt t="131221" x="2705100" y="3946525"/>
          <p14:tracePt t="131246" x="2705100" y="3990975"/>
          <p14:tracePt t="131254" x="2705100" y="4071938"/>
          <p14:tracePt t="131271" x="2705100" y="4098925"/>
          <p14:tracePt t="131295" x="2705100" y="4125913"/>
          <p14:tracePt t="131307" x="2705100" y="4152900"/>
          <p14:tracePt t="131331" x="2705100" y="4170363"/>
          <p14:tracePt t="131345" x="2705100" y="4179888"/>
          <p14:tracePt t="131772" x="2714625" y="4187825"/>
          <p14:tracePt t="131782" x="2724150" y="4187825"/>
          <p14:tracePt t="131793" x="2724150" y="4197350"/>
          <p14:tracePt t="131831" x="2724150" y="4205288"/>
          <p14:tracePt t="131843" x="2724150" y="4214813"/>
          <p14:tracePt t="131867" x="2732088" y="4214813"/>
          <p14:tracePt t="131918" x="2741613" y="4232275"/>
          <p14:tracePt t="131951" x="2751138" y="4241800"/>
          <p14:tracePt t="132039" x="2751138" y="4251325"/>
          <p14:tracePt t="132062" x="2751138" y="4268788"/>
          <p14:tracePt t="132083" x="2751138" y="4286250"/>
          <p14:tracePt t="132098" x="2759075" y="4286250"/>
          <p14:tracePt t="132122" x="2759075" y="4295775"/>
          <p14:tracePt t="132138" x="2768600" y="4303713"/>
          <p14:tracePt t="132147" x="2776538" y="4303713"/>
          <p14:tracePt t="132161" x="2776538" y="4313238"/>
          <p14:tracePt t="132172" x="2776538" y="4322763"/>
          <p14:tracePt t="132183" x="2776538" y="4330700"/>
          <p14:tracePt t="132513" x="2786063" y="4330700"/>
          <p14:tracePt t="132527" x="2795588" y="4330700"/>
          <p14:tracePt t="132537" x="2803525" y="4357688"/>
          <p14:tracePt t="132571" x="2803525" y="4367213"/>
          <p14:tracePt t="132576" x="2813050" y="4394200"/>
          <p14:tracePt t="132597" x="2813050" y="4402138"/>
          <p14:tracePt t="132610" x="2813050" y="4411663"/>
          <p14:tracePt t="132622" x="2813050" y="4429125"/>
          <p14:tracePt t="132634" x="2813050" y="4438650"/>
          <p14:tracePt t="132659" x="2813050" y="4446588"/>
          <p14:tracePt t="132696" x="2813050" y="4456113"/>
          <p14:tracePt t="132744" x="2813050" y="4465638"/>
          <p14:tracePt t="133267" x="2803525" y="4473575"/>
          <p14:tracePt t="133280" x="2786063" y="4473575"/>
          <p14:tracePt t="133291" x="2759075" y="4473575"/>
          <p14:tracePt t="133318" x="2732088" y="4465638"/>
          <p14:tracePt t="133328" x="2705100" y="4456113"/>
          <p14:tracePt t="133341" x="2660650" y="4429125"/>
          <p14:tracePt t="133365" x="2633663" y="4411663"/>
          <p14:tracePt t="133377" x="2562225" y="4394200"/>
          <p14:tracePt t="133391" x="2536825" y="4375150"/>
          <p14:tracePt t="133427" x="2490788" y="4367213"/>
          <p14:tracePt t="133444" x="2482850" y="4357688"/>
          <p14:tracePt t="133452" x="2473325" y="4357688"/>
          <p14:tracePt t="133477" x="2465388" y="4357688"/>
          <p14:tracePt t="133550" x="2465388" y="4348163"/>
          <p14:tracePt t="133599" x="2465388" y="4340225"/>
          <p14:tracePt t="134014" x="2473325" y="4340225"/>
          <p14:tracePt t="134122" x="2482850" y="4340225"/>
          <p14:tracePt t="134134" x="2500313" y="4340225"/>
          <p14:tracePt t="134145" x="2509838" y="4340225"/>
          <p14:tracePt t="134158" x="2527300" y="4340225"/>
          <p14:tracePt t="134170" x="2544763" y="4348163"/>
          <p14:tracePt t="134183" x="2598738" y="4375150"/>
          <p14:tracePt t="134196" x="2625725" y="4402138"/>
          <p14:tracePt t="134219" x="2652713" y="4429125"/>
          <p14:tracePt t="134231" x="2741613" y="4554538"/>
          <p14:tracePt t="134254" x="2795588" y="4633913"/>
          <p14:tracePt t="134263" x="2911475" y="4830763"/>
          <p14:tracePt t="134291" x="2938463" y="4902200"/>
          <p14:tracePt t="134305" x="2973388" y="4965700"/>
          <p14:tracePt t="134585" x="2973388" y="4991100"/>
          <p14:tracePt t="134596" x="2973388" y="5018088"/>
          <p14:tracePt t="134608" x="2973388" y="5054600"/>
          <p14:tracePt t="134622" x="2973388" y="5170488"/>
          <p14:tracePt t="134644" x="2973388" y="5232400"/>
          <p14:tracePt t="134658" x="2973388" y="5295900"/>
          <p14:tracePt t="134671" x="2973388" y="5419725"/>
          <p14:tracePt t="134694" x="2973388" y="5491163"/>
          <p14:tracePt t="134710" x="2965450" y="5562600"/>
          <p14:tracePt t="134719" x="2919413" y="5661025"/>
          <p14:tracePt t="134742" x="2911475" y="5697538"/>
          <p14:tracePt t="134751" x="2867025" y="5724525"/>
          <p14:tracePt t="134779" x="2840038" y="5732463"/>
          <p14:tracePt t="135061" x="2822575" y="5759450"/>
          <p14:tracePt t="135071" x="2795588" y="5786438"/>
          <p14:tracePt t="135084" x="2751138" y="5840413"/>
          <p14:tracePt t="135097" x="2562225" y="6010275"/>
          <p14:tracePt t="135121" x="2446338" y="6126163"/>
          <p14:tracePt t="135133" x="2347913" y="6232525"/>
          <p14:tracePt t="135144" x="2295525" y="6296025"/>
          <p14:tracePt t="135156" x="2214563" y="6394450"/>
          <p14:tracePt t="135182" x="2170113" y="6446838"/>
          <p14:tracePt t="135208" x="2170113" y="6465888"/>
          <p14:tracePt t="135223" x="2160588" y="6483350"/>
          <p14:tracePt t="135244" x="2160588" y="6491288"/>
          <p14:tracePt t="135259" x="2152650" y="6510338"/>
          <p14:tracePt t="135522" x="2133600" y="6527800"/>
          <p14:tracePt t="135534" x="2116138" y="6537325"/>
          <p14:tracePt t="135546" x="2054225" y="6562725"/>
          <p14:tracePt t="135571" x="2017713" y="6581775"/>
          <p14:tracePt t="135583" x="1990725" y="6589713"/>
          <p14:tracePt t="135596" x="1938338" y="6634163"/>
          <p14:tracePt t="135629" x="1928813" y="6661150"/>
          <p14:tracePt t="135632" x="1928813" y="6670675"/>
          <p14:tracePt t="135659" x="1928813" y="6680200"/>
          <p14:tracePt t="135670" x="1928813" y="6688138"/>
          <p14:tracePt t="135683" x="1928813" y="6705600"/>
          <p14:tracePt t="135693" x="1928813" y="6724650"/>
          <p14:tracePt t="135852" x="1928813" y="6732588"/>
          <p14:tracePt t="135864" x="1928813" y="6742113"/>
          <p14:tracePt t="135892" x="1928813" y="6751638"/>
          <p14:tracePt t="135900" x="1928813" y="6759575"/>
          <p14:tracePt t="135912" x="1928813" y="6769100"/>
          <p14:tracePt t="136267" x="1928813" y="6759575"/>
          <p14:tracePt t="136279" x="1919288" y="6751638"/>
          <p14:tracePt t="136290" x="1919288" y="6742113"/>
          <p14:tracePt t="136301" x="1919288" y="6732588"/>
          <p14:tracePt t="136317" x="1911350" y="6724650"/>
          <p14:tracePt t="136350" x="1901825" y="6715125"/>
          <p14:tracePt t="136378" x="1901825" y="6705600"/>
          <p14:tracePt t="136412" x="1901825" y="6697663"/>
          <p14:tracePt t="136520" x="1901825" y="6688138"/>
          <p14:tracePt t="136559" x="1901825" y="6680200"/>
          <p14:tracePt t="139751" x="0" y="0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42" name="Text Box 2"/>
          <p:cNvSpPr txBox="1">
            <a:spLocks noChangeArrowheads="1"/>
          </p:cNvSpPr>
          <p:nvPr/>
        </p:nvSpPr>
        <p:spPr bwMode="auto">
          <a:xfrm>
            <a:off x="1" y="95250"/>
            <a:ext cx="912653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Distribution of non-interacting molecules among discrete </a:t>
            </a: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quantum states</a:t>
            </a:r>
            <a:endParaRPr lang="en-US" sz="22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98344" name="Text Box 4"/>
          <p:cNvSpPr txBox="1">
            <a:spLocks noChangeArrowheads="1"/>
          </p:cNvSpPr>
          <p:nvPr/>
        </p:nvSpPr>
        <p:spPr bwMode="auto">
          <a:xfrm>
            <a:off x="217487" y="1309204"/>
            <a:ext cx="52546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itchFamily="18" charset="0"/>
              </a:rPr>
              <a:t>Take an isolated ideal gas system of </a:t>
            </a:r>
            <a:r>
              <a:rPr lang="en-US" sz="2000" i="1" dirty="0">
                <a:latin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</a:rPr>
              <a:t> molecules with the total energy </a:t>
            </a:r>
            <a:r>
              <a:rPr lang="en-US" sz="2000" i="1" dirty="0" err="1" smtClean="0">
                <a:latin typeface="Times New Roman" pitchFamily="18" charset="0"/>
              </a:rPr>
              <a:t>E</a:t>
            </a:r>
            <a:r>
              <a:rPr lang="en-US" sz="2000" i="1" baseline="-25000" dirty="0" err="1" smtClean="0">
                <a:latin typeface="Times New Roman" pitchFamily="18" charset="0"/>
              </a:rPr>
              <a:t>tot</a:t>
            </a:r>
            <a:endParaRPr lang="en-US" sz="2000" baseline="-25000" dirty="0">
              <a:latin typeface="Times New Roman" pitchFamily="18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886325" y="4333875"/>
            <a:ext cx="2527300" cy="2362200"/>
            <a:chOff x="2729" y="2730"/>
            <a:chExt cx="1592" cy="1488"/>
          </a:xfrm>
        </p:grpSpPr>
        <p:sp>
          <p:nvSpPr>
            <p:cNvPr id="98356" name="Text Box 6"/>
            <p:cNvSpPr txBox="1">
              <a:spLocks noChangeArrowheads="1"/>
            </p:cNvSpPr>
            <p:nvPr/>
          </p:nvSpPr>
          <p:spPr bwMode="auto">
            <a:xfrm>
              <a:off x="2729" y="2730"/>
              <a:ext cx="296" cy="6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05000"/>
                </a:lnSpc>
              </a:pPr>
              <a:r>
                <a:rPr lang="el-GR" sz="2000">
                  <a:latin typeface="Times New Roman" pitchFamily="18" charset="0"/>
                </a:rPr>
                <a:t>ε</a:t>
              </a:r>
              <a:r>
                <a:rPr lang="en-US" sz="2000" baseline="-25000">
                  <a:latin typeface="Times New Roman" pitchFamily="18" charset="0"/>
                </a:rPr>
                <a:t>6</a:t>
              </a:r>
              <a:r>
                <a:rPr lang="en-US" sz="2000">
                  <a:latin typeface="Times New Roman" pitchFamily="18" charset="0"/>
                </a:rPr>
                <a:t>  </a:t>
              </a:r>
            </a:p>
            <a:p>
              <a:pPr>
                <a:lnSpc>
                  <a:spcPct val="105000"/>
                </a:lnSpc>
              </a:pPr>
              <a:endParaRPr lang="el-GR" sz="2000">
                <a:latin typeface="Times New Roman" pitchFamily="18" charset="0"/>
              </a:endParaRPr>
            </a:p>
            <a:p>
              <a:pPr>
                <a:lnSpc>
                  <a:spcPct val="105000"/>
                </a:lnSpc>
              </a:pPr>
              <a:r>
                <a:rPr lang="el-GR" sz="2000">
                  <a:latin typeface="Times New Roman" pitchFamily="18" charset="0"/>
                </a:rPr>
                <a:t>ε</a:t>
              </a:r>
              <a:r>
                <a:rPr lang="en-US" sz="2000" baseline="-25000">
                  <a:latin typeface="Times New Roman" pitchFamily="18" charset="0"/>
                </a:rPr>
                <a:t>5</a:t>
              </a:r>
              <a:r>
                <a:rPr lang="en-US" sz="2000"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98357" name="Line 7"/>
            <p:cNvSpPr>
              <a:spLocks noChangeShapeType="1"/>
            </p:cNvSpPr>
            <p:nvPr/>
          </p:nvSpPr>
          <p:spPr bwMode="auto">
            <a:xfrm>
              <a:off x="2977" y="4120"/>
              <a:ext cx="1341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58" name="Line 8"/>
            <p:cNvSpPr>
              <a:spLocks noChangeShapeType="1"/>
            </p:cNvSpPr>
            <p:nvPr/>
          </p:nvSpPr>
          <p:spPr bwMode="auto">
            <a:xfrm>
              <a:off x="2977" y="3805"/>
              <a:ext cx="1341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59" name="Line 9"/>
            <p:cNvSpPr>
              <a:spLocks noChangeShapeType="1"/>
            </p:cNvSpPr>
            <p:nvPr/>
          </p:nvSpPr>
          <p:spPr bwMode="auto">
            <a:xfrm>
              <a:off x="2977" y="3695"/>
              <a:ext cx="1341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60" name="Line 10"/>
            <p:cNvSpPr>
              <a:spLocks noChangeShapeType="1"/>
            </p:cNvSpPr>
            <p:nvPr/>
          </p:nvSpPr>
          <p:spPr bwMode="auto">
            <a:xfrm>
              <a:off x="2977" y="3563"/>
              <a:ext cx="1341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61" name="Line 11"/>
            <p:cNvSpPr>
              <a:spLocks noChangeShapeType="1"/>
            </p:cNvSpPr>
            <p:nvPr/>
          </p:nvSpPr>
          <p:spPr bwMode="auto">
            <a:xfrm>
              <a:off x="2980" y="3301"/>
              <a:ext cx="1341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62" name="Line 12"/>
            <p:cNvSpPr>
              <a:spLocks noChangeShapeType="1"/>
            </p:cNvSpPr>
            <p:nvPr/>
          </p:nvSpPr>
          <p:spPr bwMode="auto">
            <a:xfrm>
              <a:off x="2980" y="2910"/>
              <a:ext cx="1341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363" name="Text Box 13"/>
            <p:cNvSpPr txBox="1">
              <a:spLocks noChangeArrowheads="1"/>
            </p:cNvSpPr>
            <p:nvPr/>
          </p:nvSpPr>
          <p:spPr bwMode="auto">
            <a:xfrm>
              <a:off x="2771" y="3958"/>
              <a:ext cx="375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05000"/>
                </a:lnSpc>
              </a:pPr>
              <a:r>
                <a:rPr lang="el-GR" sz="2000">
                  <a:latin typeface="Times New Roman" pitchFamily="18" charset="0"/>
                </a:rPr>
                <a:t>ε</a:t>
              </a:r>
              <a:r>
                <a:rPr lang="en-US" sz="2000" baseline="-25000">
                  <a:latin typeface="Times New Roman" pitchFamily="18" charset="0"/>
                </a:rPr>
                <a:t>1</a:t>
              </a:r>
              <a:r>
                <a:rPr lang="en-US" sz="2000">
                  <a:latin typeface="Times New Roman" pitchFamily="18" charset="0"/>
                </a:rPr>
                <a:t> </a:t>
              </a:r>
              <a:endParaRPr lang="el-GR" sz="2000">
                <a:latin typeface="Times New Roman" pitchFamily="18" charset="0"/>
              </a:endParaRPr>
            </a:p>
          </p:txBody>
        </p:sp>
        <p:sp>
          <p:nvSpPr>
            <p:cNvPr id="98364" name="Text Box 14"/>
            <p:cNvSpPr txBox="1">
              <a:spLocks noChangeArrowheads="1"/>
            </p:cNvSpPr>
            <p:nvPr/>
          </p:nvSpPr>
          <p:spPr bwMode="auto">
            <a:xfrm>
              <a:off x="2736" y="3394"/>
              <a:ext cx="289" cy="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l-GR" sz="2000">
                  <a:latin typeface="Times New Roman" pitchFamily="18" charset="0"/>
                </a:rPr>
                <a:t>ε</a:t>
              </a:r>
              <a:r>
                <a:rPr lang="en-US" sz="2000" baseline="-25000">
                  <a:latin typeface="Times New Roman" pitchFamily="18" charset="0"/>
                </a:rPr>
                <a:t>4</a:t>
              </a:r>
              <a:r>
                <a:rPr lang="en-US" sz="2000">
                  <a:latin typeface="Times New Roman" pitchFamily="18" charset="0"/>
                </a:rPr>
                <a:t> </a:t>
              </a:r>
            </a:p>
            <a:p>
              <a:pPr>
                <a:lnSpc>
                  <a:spcPct val="80000"/>
                </a:lnSpc>
              </a:pPr>
              <a:r>
                <a:rPr lang="el-GR" sz="2000">
                  <a:latin typeface="Times New Roman" pitchFamily="18" charset="0"/>
                </a:rPr>
                <a:t>ε</a:t>
              </a:r>
              <a:r>
                <a:rPr lang="en-US" sz="2000" baseline="-25000">
                  <a:latin typeface="Times New Roman" pitchFamily="18" charset="0"/>
                </a:rPr>
                <a:t>3</a:t>
              </a:r>
              <a:r>
                <a:rPr lang="en-US" sz="2000">
                  <a:latin typeface="Times New Roman" pitchFamily="18" charset="0"/>
                </a:rPr>
                <a:t> </a:t>
              </a:r>
            </a:p>
            <a:p>
              <a:pPr>
                <a:lnSpc>
                  <a:spcPct val="80000"/>
                </a:lnSpc>
              </a:pPr>
              <a:r>
                <a:rPr lang="el-GR" sz="2000">
                  <a:latin typeface="Times New Roman" pitchFamily="18" charset="0"/>
                </a:rPr>
                <a:t>ε</a:t>
              </a:r>
              <a:r>
                <a:rPr lang="en-US" sz="2000" baseline="-25000">
                  <a:latin typeface="Times New Roman" pitchFamily="18" charset="0"/>
                </a:rPr>
                <a:t>2</a:t>
              </a:r>
              <a:r>
                <a:rPr lang="en-US" sz="2000">
                  <a:latin typeface="Times New Roman" pitchFamily="18" charset="0"/>
                </a:rPr>
                <a:t> </a:t>
              </a:r>
              <a:endParaRPr lang="el-GR" sz="2000">
                <a:latin typeface="Times New Roman" pitchFamily="18" charset="0"/>
              </a:endParaRPr>
            </a:p>
          </p:txBody>
        </p:sp>
        <p:sp>
          <p:nvSpPr>
            <p:cNvPr id="98365" name="Oval 15"/>
            <p:cNvSpPr>
              <a:spLocks noChangeArrowheads="1"/>
            </p:cNvSpPr>
            <p:nvPr/>
          </p:nvSpPr>
          <p:spPr bwMode="auto">
            <a:xfrm>
              <a:off x="3116" y="4076"/>
              <a:ext cx="59" cy="8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latin typeface="Times New Roman" pitchFamily="18" charset="0"/>
              </a:endParaRPr>
            </a:p>
          </p:txBody>
        </p:sp>
        <p:sp>
          <p:nvSpPr>
            <p:cNvPr id="98366" name="Oval 16"/>
            <p:cNvSpPr>
              <a:spLocks noChangeArrowheads="1"/>
            </p:cNvSpPr>
            <p:nvPr/>
          </p:nvSpPr>
          <p:spPr bwMode="auto">
            <a:xfrm>
              <a:off x="3213" y="4080"/>
              <a:ext cx="59" cy="8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latin typeface="Times New Roman" pitchFamily="18" charset="0"/>
              </a:endParaRPr>
            </a:p>
          </p:txBody>
        </p:sp>
        <p:sp>
          <p:nvSpPr>
            <p:cNvPr id="98367" name="Oval 17"/>
            <p:cNvSpPr>
              <a:spLocks noChangeArrowheads="1"/>
            </p:cNvSpPr>
            <p:nvPr/>
          </p:nvSpPr>
          <p:spPr bwMode="auto">
            <a:xfrm>
              <a:off x="3310" y="4080"/>
              <a:ext cx="59" cy="8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latin typeface="Times New Roman" pitchFamily="18" charset="0"/>
              </a:endParaRPr>
            </a:p>
          </p:txBody>
        </p:sp>
        <p:sp>
          <p:nvSpPr>
            <p:cNvPr id="98368" name="Oval 18"/>
            <p:cNvSpPr>
              <a:spLocks noChangeArrowheads="1"/>
            </p:cNvSpPr>
            <p:nvPr/>
          </p:nvSpPr>
          <p:spPr bwMode="auto">
            <a:xfrm>
              <a:off x="3407" y="4080"/>
              <a:ext cx="59" cy="8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latin typeface="Times New Roman" pitchFamily="18" charset="0"/>
              </a:endParaRPr>
            </a:p>
          </p:txBody>
        </p:sp>
        <p:sp>
          <p:nvSpPr>
            <p:cNvPr id="98369" name="Oval 19"/>
            <p:cNvSpPr>
              <a:spLocks noChangeArrowheads="1"/>
            </p:cNvSpPr>
            <p:nvPr/>
          </p:nvSpPr>
          <p:spPr bwMode="auto">
            <a:xfrm>
              <a:off x="3111" y="3757"/>
              <a:ext cx="59" cy="8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latin typeface="Times New Roman" pitchFamily="18" charset="0"/>
              </a:endParaRPr>
            </a:p>
          </p:txBody>
        </p:sp>
        <p:sp>
          <p:nvSpPr>
            <p:cNvPr id="98370" name="Oval 20"/>
            <p:cNvSpPr>
              <a:spLocks noChangeArrowheads="1"/>
            </p:cNvSpPr>
            <p:nvPr/>
          </p:nvSpPr>
          <p:spPr bwMode="auto">
            <a:xfrm>
              <a:off x="3208" y="3757"/>
              <a:ext cx="59" cy="8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latin typeface="Times New Roman" pitchFamily="18" charset="0"/>
              </a:endParaRPr>
            </a:p>
          </p:txBody>
        </p:sp>
        <p:sp>
          <p:nvSpPr>
            <p:cNvPr id="98371" name="Oval 21"/>
            <p:cNvSpPr>
              <a:spLocks noChangeArrowheads="1"/>
            </p:cNvSpPr>
            <p:nvPr/>
          </p:nvSpPr>
          <p:spPr bwMode="auto">
            <a:xfrm>
              <a:off x="3098" y="3636"/>
              <a:ext cx="59" cy="8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latin typeface="Times New Roman" pitchFamily="18" charset="0"/>
              </a:endParaRPr>
            </a:p>
          </p:txBody>
        </p:sp>
        <p:sp>
          <p:nvSpPr>
            <p:cNvPr id="98372" name="Oval 22"/>
            <p:cNvSpPr>
              <a:spLocks noChangeArrowheads="1"/>
            </p:cNvSpPr>
            <p:nvPr/>
          </p:nvSpPr>
          <p:spPr bwMode="auto">
            <a:xfrm>
              <a:off x="3098" y="3515"/>
              <a:ext cx="59" cy="8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latin typeface="Times New Roman" pitchFamily="18" charset="0"/>
              </a:endParaRPr>
            </a:p>
          </p:txBody>
        </p:sp>
        <p:sp>
          <p:nvSpPr>
            <p:cNvPr id="98373" name="Oval 23"/>
            <p:cNvSpPr>
              <a:spLocks noChangeArrowheads="1"/>
            </p:cNvSpPr>
            <p:nvPr/>
          </p:nvSpPr>
          <p:spPr bwMode="auto">
            <a:xfrm>
              <a:off x="3195" y="3515"/>
              <a:ext cx="59" cy="8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latin typeface="Times New Roman" pitchFamily="18" charset="0"/>
              </a:endParaRPr>
            </a:p>
          </p:txBody>
        </p:sp>
        <p:sp>
          <p:nvSpPr>
            <p:cNvPr id="98374" name="Oval 24"/>
            <p:cNvSpPr>
              <a:spLocks noChangeArrowheads="1"/>
            </p:cNvSpPr>
            <p:nvPr/>
          </p:nvSpPr>
          <p:spPr bwMode="auto">
            <a:xfrm>
              <a:off x="3292" y="3515"/>
              <a:ext cx="59" cy="8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latin typeface="Times New Roman" pitchFamily="18" charset="0"/>
              </a:endParaRPr>
            </a:p>
          </p:txBody>
        </p:sp>
        <p:sp>
          <p:nvSpPr>
            <p:cNvPr id="98375" name="Oval 25"/>
            <p:cNvSpPr>
              <a:spLocks noChangeArrowheads="1"/>
            </p:cNvSpPr>
            <p:nvPr/>
          </p:nvSpPr>
          <p:spPr bwMode="auto">
            <a:xfrm>
              <a:off x="3389" y="3515"/>
              <a:ext cx="59" cy="8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latin typeface="Times New Roman" pitchFamily="18" charset="0"/>
              </a:endParaRPr>
            </a:p>
          </p:txBody>
        </p:sp>
        <p:sp>
          <p:nvSpPr>
            <p:cNvPr id="98376" name="Oval 26"/>
            <p:cNvSpPr>
              <a:spLocks noChangeArrowheads="1"/>
            </p:cNvSpPr>
            <p:nvPr/>
          </p:nvSpPr>
          <p:spPr bwMode="auto">
            <a:xfrm>
              <a:off x="3486" y="3515"/>
              <a:ext cx="59" cy="8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latin typeface="Times New Roman" pitchFamily="18" charset="0"/>
              </a:endParaRPr>
            </a:p>
          </p:txBody>
        </p:sp>
        <p:sp>
          <p:nvSpPr>
            <p:cNvPr id="98377" name="Oval 27"/>
            <p:cNvSpPr>
              <a:spLocks noChangeArrowheads="1"/>
            </p:cNvSpPr>
            <p:nvPr/>
          </p:nvSpPr>
          <p:spPr bwMode="auto">
            <a:xfrm>
              <a:off x="3098" y="3249"/>
              <a:ext cx="59" cy="8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latin typeface="Times New Roman" pitchFamily="18" charset="0"/>
              </a:endParaRPr>
            </a:p>
          </p:txBody>
        </p:sp>
        <p:sp>
          <p:nvSpPr>
            <p:cNvPr id="98378" name="Oval 28"/>
            <p:cNvSpPr>
              <a:spLocks noChangeArrowheads="1"/>
            </p:cNvSpPr>
            <p:nvPr/>
          </p:nvSpPr>
          <p:spPr bwMode="auto">
            <a:xfrm>
              <a:off x="3195" y="3249"/>
              <a:ext cx="59" cy="8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latin typeface="Times New Roman" pitchFamily="18" charset="0"/>
              </a:endParaRPr>
            </a:p>
          </p:txBody>
        </p:sp>
        <p:sp>
          <p:nvSpPr>
            <p:cNvPr id="98379" name="Oval 29"/>
            <p:cNvSpPr>
              <a:spLocks noChangeArrowheads="1"/>
            </p:cNvSpPr>
            <p:nvPr/>
          </p:nvSpPr>
          <p:spPr bwMode="auto">
            <a:xfrm>
              <a:off x="3087" y="2862"/>
              <a:ext cx="59" cy="8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CA">
                <a:latin typeface="Times New Roman" pitchFamily="18" charset="0"/>
              </a:endParaRPr>
            </a:p>
          </p:txBody>
        </p:sp>
      </p:grpSp>
      <p:sp>
        <p:nvSpPr>
          <p:cNvPr id="98347" name="Slide Number Placeholder 33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818A6434-9327-4131-92B8-0AE91071D72C}" type="slidenum">
              <a:rPr lang="en-US" sz="1400"/>
              <a:pPr algn="r"/>
              <a:t>6</a:t>
            </a:fld>
            <a:endParaRPr lang="en-US" sz="1400"/>
          </a:p>
        </p:txBody>
      </p:sp>
      <p:graphicFrame>
        <p:nvGraphicFramePr>
          <p:cNvPr id="9834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776711"/>
              </p:ext>
            </p:extLst>
          </p:nvPr>
        </p:nvGraphicFramePr>
        <p:xfrm>
          <a:off x="398978" y="2383490"/>
          <a:ext cx="3627437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05" name="Équation" r:id="rId6" imgW="2438280" imgH="444240" progId="Equation.3">
                  <p:embed/>
                </p:oleObj>
              </mc:Choice>
              <mc:Fallback>
                <p:oleObj name="Équation" r:id="rId6" imgW="24382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78" y="2383490"/>
                        <a:ext cx="3627437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48" name="Text Box 4"/>
          <p:cNvSpPr txBox="1">
            <a:spLocks noChangeArrowheads="1"/>
          </p:cNvSpPr>
          <p:nvPr/>
        </p:nvSpPr>
        <p:spPr bwMode="auto">
          <a:xfrm>
            <a:off x="273295" y="2047652"/>
            <a:ext cx="539963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itchFamily="18" charset="0"/>
              </a:rPr>
              <a:t>Total energy of the </a:t>
            </a:r>
            <a:r>
              <a:rPr lang="en-US" sz="2000" i="1" dirty="0">
                <a:latin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</a:rPr>
              <a:t>-molecule </a:t>
            </a:r>
            <a:r>
              <a:rPr lang="en-US" sz="2000" dirty="0" smtClean="0">
                <a:latin typeface="Times New Roman" pitchFamily="18" charset="0"/>
              </a:rPr>
              <a:t>quantum state:</a:t>
            </a:r>
            <a:endParaRPr lang="en-US" sz="2000" dirty="0">
              <a:latin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539581" y="1196752"/>
            <a:ext cx="3132249" cy="2786062"/>
            <a:chOff x="5334000" y="998538"/>
            <a:chExt cx="3132249" cy="2786062"/>
          </a:xfrm>
        </p:grpSpPr>
        <p:pic>
          <p:nvPicPr>
            <p:cNvPr id="98343" name="Picture 3" descr="mu space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5688124" y="998538"/>
              <a:ext cx="2778125" cy="2498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8349" name="Text Box 4"/>
            <p:cNvSpPr txBox="1">
              <a:spLocks noChangeArrowheads="1"/>
            </p:cNvSpPr>
            <p:nvPr/>
          </p:nvSpPr>
          <p:spPr bwMode="auto">
            <a:xfrm>
              <a:off x="7739063" y="3384550"/>
              <a:ext cx="333375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i="1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98350" name="Text Box 4"/>
            <p:cNvSpPr txBox="1">
              <a:spLocks noChangeArrowheads="1"/>
            </p:cNvSpPr>
            <p:nvPr/>
          </p:nvSpPr>
          <p:spPr bwMode="auto">
            <a:xfrm>
              <a:off x="5340350" y="1449388"/>
              <a:ext cx="331788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i="1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98351" name="Text Box 4"/>
            <p:cNvSpPr txBox="1">
              <a:spLocks noChangeArrowheads="1"/>
            </p:cNvSpPr>
            <p:nvPr/>
          </p:nvSpPr>
          <p:spPr bwMode="auto">
            <a:xfrm>
              <a:off x="5334000" y="3184525"/>
              <a:ext cx="333375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>
                  <a:latin typeface="Times New Roman" pitchFamily="18" charset="0"/>
                </a:rPr>
                <a:t>0</a:t>
              </a:r>
            </a:p>
          </p:txBody>
        </p:sp>
      </p:grpSp>
      <p:sp>
        <p:nvSpPr>
          <p:cNvPr id="98352" name="Text Box 4"/>
          <p:cNvSpPr txBox="1">
            <a:spLocks noChangeArrowheads="1"/>
          </p:cNvSpPr>
          <p:nvPr/>
        </p:nvSpPr>
        <p:spPr bwMode="auto">
          <a:xfrm>
            <a:off x="4811712" y="3830381"/>
            <a:ext cx="433228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</a:rPr>
              <a:t>One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possible distribution of molecules among energy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</a:rPr>
              <a:t>levels to give </a:t>
            </a:r>
            <a:r>
              <a:rPr lang="en-US" i="1" dirty="0" err="1" smtClean="0">
                <a:solidFill>
                  <a:srgbClr val="FF0000"/>
                </a:solidFill>
                <a:latin typeface="Times New Roman" pitchFamily="18" charset="0"/>
              </a:rPr>
              <a:t>E</a:t>
            </a:r>
            <a:r>
              <a:rPr lang="en-US" i="1" baseline="-25000" dirty="0" err="1" smtClean="0">
                <a:solidFill>
                  <a:srgbClr val="FF0000"/>
                </a:solidFill>
                <a:latin typeface="Times New Roman" pitchFamily="18" charset="0"/>
              </a:rPr>
              <a:t>tot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</a:rPr>
              <a:t>:</a:t>
            </a:r>
            <a:endParaRPr lang="en-US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7459663" y="4351339"/>
            <a:ext cx="892175" cy="2344738"/>
            <a:chOff x="4350" y="2741"/>
            <a:chExt cx="562" cy="1477"/>
          </a:xfrm>
        </p:grpSpPr>
        <p:sp>
          <p:nvSpPr>
            <p:cNvPr id="98353" name="Text Box 31"/>
            <p:cNvSpPr txBox="1">
              <a:spLocks noChangeArrowheads="1"/>
            </p:cNvSpPr>
            <p:nvPr/>
          </p:nvSpPr>
          <p:spPr bwMode="auto">
            <a:xfrm>
              <a:off x="4350" y="2741"/>
              <a:ext cx="562" cy="6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05000"/>
                </a:lnSpc>
              </a:pPr>
              <a:r>
                <a:rPr lang="en-US" sz="2000" i="1" dirty="0">
                  <a:latin typeface="Times New Roman" pitchFamily="18" charset="0"/>
                </a:rPr>
                <a:t>a</a:t>
              </a:r>
              <a:r>
                <a:rPr lang="en-US" sz="2000" baseline="-25000" dirty="0">
                  <a:latin typeface="Times New Roman" pitchFamily="18" charset="0"/>
                </a:rPr>
                <a:t>6</a:t>
              </a:r>
              <a:r>
                <a:rPr lang="en-US" sz="2000" dirty="0">
                  <a:latin typeface="Times New Roman" pitchFamily="18" charset="0"/>
                </a:rPr>
                <a:t> = 1</a:t>
              </a:r>
            </a:p>
            <a:p>
              <a:pPr>
                <a:lnSpc>
                  <a:spcPct val="105000"/>
                </a:lnSpc>
              </a:pPr>
              <a:endParaRPr lang="el-GR" sz="2000" dirty="0">
                <a:latin typeface="Times New Roman" pitchFamily="18" charset="0"/>
              </a:endParaRPr>
            </a:p>
            <a:p>
              <a:pPr>
                <a:lnSpc>
                  <a:spcPct val="105000"/>
                </a:lnSpc>
              </a:pPr>
              <a:r>
                <a:rPr lang="en-US" sz="2000" i="1" dirty="0">
                  <a:latin typeface="Times New Roman" pitchFamily="18" charset="0"/>
                </a:rPr>
                <a:t>a</a:t>
              </a:r>
              <a:r>
                <a:rPr lang="en-US" sz="2000" baseline="-25000" dirty="0">
                  <a:latin typeface="Times New Roman" pitchFamily="18" charset="0"/>
                </a:rPr>
                <a:t>5</a:t>
              </a:r>
              <a:r>
                <a:rPr lang="en-US" sz="2000" dirty="0">
                  <a:latin typeface="Times New Roman" pitchFamily="18" charset="0"/>
                </a:rPr>
                <a:t> = 2</a:t>
              </a:r>
            </a:p>
          </p:txBody>
        </p:sp>
        <p:sp>
          <p:nvSpPr>
            <p:cNvPr id="98354" name="Text Box 32"/>
            <p:cNvSpPr txBox="1">
              <a:spLocks noChangeArrowheads="1"/>
            </p:cNvSpPr>
            <p:nvPr/>
          </p:nvSpPr>
          <p:spPr bwMode="auto">
            <a:xfrm>
              <a:off x="4392" y="3969"/>
              <a:ext cx="520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05000"/>
                </a:lnSpc>
              </a:pPr>
              <a:r>
                <a:rPr lang="en-US" sz="2000" i="1" dirty="0">
                  <a:latin typeface="Times New Roman" pitchFamily="18" charset="0"/>
                </a:rPr>
                <a:t>a</a:t>
              </a:r>
              <a:r>
                <a:rPr lang="en-US" sz="2000" baseline="-25000" dirty="0">
                  <a:latin typeface="Times New Roman" pitchFamily="18" charset="0"/>
                </a:rPr>
                <a:t>1</a:t>
              </a:r>
              <a:r>
                <a:rPr lang="en-US" sz="2000" dirty="0">
                  <a:latin typeface="Times New Roman" pitchFamily="18" charset="0"/>
                </a:rPr>
                <a:t>= 4 </a:t>
              </a:r>
              <a:endParaRPr lang="el-GR" sz="2000" dirty="0">
                <a:latin typeface="Times New Roman" pitchFamily="18" charset="0"/>
              </a:endParaRPr>
            </a:p>
          </p:txBody>
        </p:sp>
        <p:sp>
          <p:nvSpPr>
            <p:cNvPr id="98355" name="Text Box 33"/>
            <p:cNvSpPr txBox="1">
              <a:spLocks noChangeArrowheads="1"/>
            </p:cNvSpPr>
            <p:nvPr/>
          </p:nvSpPr>
          <p:spPr bwMode="auto">
            <a:xfrm>
              <a:off x="4357" y="3405"/>
              <a:ext cx="555" cy="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2000" i="1" dirty="0">
                  <a:latin typeface="Times New Roman" pitchFamily="18" charset="0"/>
                </a:rPr>
                <a:t>a</a:t>
              </a:r>
              <a:r>
                <a:rPr lang="en-US" sz="2000" baseline="-25000" dirty="0">
                  <a:latin typeface="Times New Roman" pitchFamily="18" charset="0"/>
                </a:rPr>
                <a:t>4</a:t>
              </a:r>
              <a:r>
                <a:rPr lang="en-US" sz="2000" dirty="0">
                  <a:latin typeface="Times New Roman" pitchFamily="18" charset="0"/>
                </a:rPr>
                <a:t> = 5</a:t>
              </a:r>
            </a:p>
            <a:p>
              <a:pPr>
                <a:lnSpc>
                  <a:spcPct val="80000"/>
                </a:lnSpc>
              </a:pPr>
              <a:r>
                <a:rPr lang="en-US" sz="2000" i="1" dirty="0">
                  <a:latin typeface="Times New Roman" pitchFamily="18" charset="0"/>
                </a:rPr>
                <a:t>a</a:t>
              </a:r>
              <a:r>
                <a:rPr lang="en-US" sz="2000" baseline="-25000" dirty="0">
                  <a:latin typeface="Times New Roman" pitchFamily="18" charset="0"/>
                </a:rPr>
                <a:t>3</a:t>
              </a:r>
              <a:r>
                <a:rPr lang="en-US" sz="2000" dirty="0">
                  <a:latin typeface="Times New Roman" pitchFamily="18" charset="0"/>
                </a:rPr>
                <a:t> = 1</a:t>
              </a:r>
            </a:p>
            <a:p>
              <a:pPr>
                <a:lnSpc>
                  <a:spcPct val="80000"/>
                </a:lnSpc>
              </a:pPr>
              <a:r>
                <a:rPr lang="en-US" sz="2000" i="1" dirty="0">
                  <a:latin typeface="Times New Roman" pitchFamily="18" charset="0"/>
                </a:rPr>
                <a:t>a</a:t>
              </a:r>
              <a:r>
                <a:rPr lang="en-US" sz="2000" baseline="-25000" dirty="0">
                  <a:latin typeface="Times New Roman" pitchFamily="18" charset="0"/>
                </a:rPr>
                <a:t>2</a:t>
              </a:r>
              <a:r>
                <a:rPr lang="en-US" sz="2000" dirty="0">
                  <a:latin typeface="Times New Roman" pitchFamily="18" charset="0"/>
                </a:rPr>
                <a:t> = 2</a:t>
              </a:r>
              <a:endParaRPr lang="el-GR" sz="2000" dirty="0">
                <a:latin typeface="Times New Roman" pitchFamily="18" charset="0"/>
              </a:endParaRPr>
            </a:p>
          </p:txBody>
        </p:sp>
      </p:grpSp>
      <p:sp>
        <p:nvSpPr>
          <p:cNvPr id="42" name="Text Box 4"/>
          <p:cNvSpPr txBox="1">
            <a:spLocks noChangeArrowheads="1"/>
          </p:cNvSpPr>
          <p:nvPr/>
        </p:nvSpPr>
        <p:spPr bwMode="auto">
          <a:xfrm>
            <a:off x="217487" y="4333875"/>
            <a:ext cx="4237783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Times New Roman" pitchFamily="18" charset="0"/>
              </a:rPr>
              <a:t>In </a:t>
            </a:r>
            <a:r>
              <a:rPr lang="en-US" sz="2000" dirty="0">
                <a:latin typeface="Times New Roman" pitchFamily="18" charset="0"/>
              </a:rPr>
              <a:t>the </a:t>
            </a:r>
            <a:r>
              <a:rPr lang="en-US" sz="2000" i="1" dirty="0">
                <a:latin typeface="Times New Roman" pitchFamily="18" charset="0"/>
              </a:rPr>
              <a:t>N</a:t>
            </a:r>
            <a:r>
              <a:rPr lang="en-US" sz="2000" dirty="0">
                <a:latin typeface="Times New Roman" pitchFamily="18" charset="0"/>
              </a:rPr>
              <a:t>-molecule system:</a:t>
            </a:r>
          </a:p>
          <a:p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i="1" dirty="0">
                <a:latin typeface="Times New Roman" pitchFamily="18" charset="0"/>
              </a:rPr>
              <a:t>a</a:t>
            </a:r>
            <a:r>
              <a:rPr lang="en-US" sz="2000" baseline="-25000" dirty="0">
                <a:latin typeface="Times New Roman" pitchFamily="18" charset="0"/>
              </a:rPr>
              <a:t>1 </a:t>
            </a:r>
            <a:r>
              <a:rPr lang="en-US" sz="2000" dirty="0">
                <a:latin typeface="Times New Roman" pitchFamily="18" charset="0"/>
              </a:rPr>
              <a:t>molecules are in state 1, </a:t>
            </a:r>
          </a:p>
          <a:p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i="1" dirty="0">
                <a:latin typeface="Times New Roman" pitchFamily="18" charset="0"/>
              </a:rPr>
              <a:t>a</a:t>
            </a:r>
            <a:r>
              <a:rPr lang="en-US" sz="2000" baseline="-25000" dirty="0">
                <a:latin typeface="Times New Roman" pitchFamily="18" charset="0"/>
              </a:rPr>
              <a:t>2 </a:t>
            </a:r>
            <a:r>
              <a:rPr lang="en-US" sz="2000" dirty="0">
                <a:latin typeface="Times New Roman" pitchFamily="18" charset="0"/>
              </a:rPr>
              <a:t>molecules are in state 2, </a:t>
            </a:r>
          </a:p>
          <a:p>
            <a:r>
              <a:rPr lang="en-US" sz="2000" dirty="0">
                <a:latin typeface="Times New Roman" pitchFamily="18" charset="0"/>
              </a:rPr>
              <a:t>…, </a:t>
            </a:r>
          </a:p>
          <a:p>
            <a:r>
              <a:rPr lang="en-US" sz="2000" i="1" dirty="0">
                <a:latin typeface="Times New Roman" pitchFamily="18" charset="0"/>
              </a:rPr>
              <a:t> </a:t>
            </a:r>
            <a:r>
              <a:rPr lang="en-US" sz="2000" i="1" dirty="0" err="1">
                <a:latin typeface="Times New Roman" pitchFamily="18" charset="0"/>
              </a:rPr>
              <a:t>a</a:t>
            </a:r>
            <a:r>
              <a:rPr lang="en-US" sz="2000" i="1" baseline="-25000" dirty="0" err="1">
                <a:latin typeface="Times New Roman" pitchFamily="18" charset="0"/>
              </a:rPr>
              <a:t>i</a:t>
            </a:r>
            <a:r>
              <a:rPr lang="en-US" sz="2000" dirty="0">
                <a:latin typeface="Times New Roman" pitchFamily="18" charset="0"/>
              </a:rPr>
              <a:t> of the molecules may be in state </a:t>
            </a:r>
            <a:r>
              <a:rPr lang="en-US" sz="2000" i="1" dirty="0" err="1">
                <a:latin typeface="Times New Roman" pitchFamily="18" charset="0"/>
              </a:rPr>
              <a:t>i</a:t>
            </a:r>
            <a:r>
              <a:rPr lang="en-US" sz="2000" i="1" dirty="0">
                <a:latin typeface="Times New Roman" pitchFamily="18" charset="0"/>
              </a:rPr>
              <a:t>, </a:t>
            </a:r>
          </a:p>
          <a:p>
            <a:r>
              <a:rPr lang="en-US" sz="2000" i="1" dirty="0">
                <a:latin typeface="Times New Roman" pitchFamily="18" charset="0"/>
              </a:rPr>
              <a:t>...</a:t>
            </a:r>
            <a:r>
              <a:rPr lang="en-US" sz="2000" dirty="0">
                <a:latin typeface="Times New Roman" pitchFamily="18" charset="0"/>
              </a:rPr>
              <a:t> </a:t>
            </a:r>
            <a:endParaRPr lang="el-GR" sz="2000" dirty="0">
              <a:latin typeface="Times New Roman" pitchFamily="18" charset="0"/>
            </a:endParaRPr>
          </a:p>
        </p:txBody>
      </p:sp>
      <p:sp>
        <p:nvSpPr>
          <p:cNvPr id="43" name="Text Box 5"/>
          <p:cNvSpPr txBox="1">
            <a:spLocks noChangeArrowheads="1"/>
          </p:cNvSpPr>
          <p:nvPr/>
        </p:nvSpPr>
        <p:spPr bwMode="auto">
          <a:xfrm>
            <a:off x="175479" y="631891"/>
            <a:ext cx="7730271" cy="40011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en-US" sz="2000" dirty="0" smtClean="0">
                <a:latin typeface="Times New Roman" pitchFamily="18" charset="0"/>
              </a:rPr>
              <a:t>How does the approach work for a system of non-interacting molecules?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44" name="Text Box 4"/>
          <p:cNvSpPr txBox="1">
            <a:spLocks noChangeArrowheads="1"/>
          </p:cNvSpPr>
          <p:nvPr/>
        </p:nvSpPr>
        <p:spPr bwMode="auto">
          <a:xfrm>
            <a:off x="199124" y="2987591"/>
            <a:ext cx="52546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Times New Roman" pitchFamily="18" charset="0"/>
              </a:rPr>
              <a:t>Each </a:t>
            </a:r>
            <a:r>
              <a:rPr lang="en-US" sz="2000" dirty="0">
                <a:latin typeface="Times New Roman" pitchFamily="18" charset="0"/>
              </a:rPr>
              <a:t>molecule is in a particle-in-box quantum state </a:t>
            </a:r>
            <a:r>
              <a:rPr lang="en-US" sz="2000" b="1" dirty="0" err="1">
                <a:latin typeface="Times New Roman" pitchFamily="18" charset="0"/>
              </a:rPr>
              <a:t>n</a:t>
            </a:r>
            <a:r>
              <a:rPr lang="en-US" sz="2000" i="1" baseline="-25000" dirty="0" err="1">
                <a:latin typeface="Times New Roman" pitchFamily="18" charset="0"/>
              </a:rPr>
              <a:t>i</a:t>
            </a:r>
            <a:r>
              <a:rPr lang="en-US" sz="2000" dirty="0">
                <a:latin typeface="Times New Roman" pitchFamily="18" charset="0"/>
              </a:rPr>
              <a:t> = {</a:t>
            </a:r>
            <a:r>
              <a:rPr lang="en-US" sz="2000" i="1" dirty="0" err="1">
                <a:latin typeface="Times New Roman" pitchFamily="18" charset="0"/>
              </a:rPr>
              <a:t>n</a:t>
            </a:r>
            <a:r>
              <a:rPr lang="en-US" sz="2000" i="1" baseline="-25000" dirty="0" err="1">
                <a:latin typeface="Times New Roman" pitchFamily="18" charset="0"/>
              </a:rPr>
              <a:t>xi</a:t>
            </a:r>
            <a:r>
              <a:rPr lang="en-US" sz="2000" dirty="0">
                <a:latin typeface="Times New Roman" pitchFamily="18" charset="0"/>
              </a:rPr>
              <a:t>, </a:t>
            </a:r>
            <a:r>
              <a:rPr lang="en-US" sz="2000" i="1" dirty="0" err="1">
                <a:latin typeface="Times New Roman" pitchFamily="18" charset="0"/>
              </a:rPr>
              <a:t>n</a:t>
            </a:r>
            <a:r>
              <a:rPr lang="en-US" sz="2000" i="1" baseline="-25000" dirty="0" err="1">
                <a:latin typeface="Times New Roman" pitchFamily="18" charset="0"/>
              </a:rPr>
              <a:t>yi</a:t>
            </a:r>
            <a:r>
              <a:rPr lang="en-US" sz="2000" dirty="0">
                <a:latin typeface="Times New Roman" pitchFamily="18" charset="0"/>
              </a:rPr>
              <a:t>, </a:t>
            </a:r>
            <a:r>
              <a:rPr lang="en-US" sz="2000" i="1" dirty="0" err="1">
                <a:latin typeface="Times New Roman" pitchFamily="18" charset="0"/>
              </a:rPr>
              <a:t>n</a:t>
            </a:r>
            <a:r>
              <a:rPr lang="en-US" sz="2000" i="1" baseline="-25000" dirty="0" err="1">
                <a:latin typeface="Times New Roman" pitchFamily="18" charset="0"/>
              </a:rPr>
              <a:t>zi</a:t>
            </a:r>
            <a:r>
              <a:rPr lang="en-US" sz="2000" dirty="0">
                <a:latin typeface="Times New Roman" pitchFamily="18" charset="0"/>
              </a:rPr>
              <a:t>} characterized by energy </a:t>
            </a:r>
            <a:r>
              <a:rPr lang="el-GR" sz="2000" i="1" dirty="0">
                <a:latin typeface="Times New Roman" pitchFamily="18" charset="0"/>
              </a:rPr>
              <a:t>ε</a:t>
            </a:r>
            <a:r>
              <a:rPr lang="en-US" sz="2000" i="1" baseline="-25000" dirty="0" err="1">
                <a:latin typeface="Times New Roman" pitchFamily="18" charset="0"/>
              </a:rPr>
              <a:t>i</a:t>
            </a:r>
            <a:r>
              <a:rPr lang="en-US" sz="2000" i="1" baseline="-25000" dirty="0">
                <a:latin typeface="Times New Roman" pitchFamily="18" charset="0"/>
              </a:rPr>
              <a:t> </a:t>
            </a:r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2894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98352" grpId="0"/>
      <p:bldP spid="42" grpId="0"/>
    </p:bldLst>
  </p:timing>
  <p:extLst mod="1">
    <p:ext uri="{3A86A75C-4F4B-4683-9AE1-C65F6400EC91}">
      <p14:laserTraceLst xmlns:p14="http://schemas.microsoft.com/office/powerpoint/2010/main">
        <p14:tracePtLst>
          <p14:tracePt t="33913" x="1866900" y="6562725"/>
          <p14:tracePt t="34308" x="1866900" y="6545263"/>
          <p14:tracePt t="34322" x="1857375" y="6483350"/>
          <p14:tracePt t="34334" x="1847850" y="6357938"/>
          <p14:tracePt t="34344" x="1847850" y="6180138"/>
          <p14:tracePt t="34358" x="1847850" y="5830888"/>
          <p14:tracePt t="34369" x="1847850" y="5491163"/>
          <p14:tracePt t="34382" x="1866900" y="4946650"/>
          <p14:tracePt t="34407" x="1911350" y="4732338"/>
          <p14:tracePt t="34419" x="2017713" y="4429125"/>
          <p14:tracePt t="34454" x="2187575" y="4179888"/>
          <p14:tracePt t="34467" x="2312988" y="4081463"/>
          <p14:tracePt t="34482" x="2428875" y="3990975"/>
          <p14:tracePt t="34493" x="2598738" y="3902075"/>
          <p14:tracePt t="34736" x="2598738" y="3875088"/>
          <p14:tracePt t="34747" x="2598738" y="3840163"/>
          <p14:tracePt t="34761" x="2571750" y="3768725"/>
          <p14:tracePt t="34772" x="2517775" y="3562350"/>
          <p14:tracePt t="34796" x="2490788" y="3429000"/>
          <p14:tracePt t="34808" x="2473325" y="3322638"/>
          <p14:tracePt t="34821" x="2465388" y="3133725"/>
          <p14:tracePt t="34845" x="2490788" y="3036888"/>
          <p14:tracePt t="34859" x="2616200" y="2857500"/>
          <p14:tracePt t="34890" x="2697163" y="2768600"/>
          <p14:tracePt t="34894" x="2803525" y="2697163"/>
          <p14:tracePt t="34909" x="2965450" y="2589213"/>
          <p14:tracePt t="34920" x="3017838" y="2581275"/>
          <p14:tracePt t="35162" x="3017838" y="2500313"/>
          <p14:tracePt t="35174" x="3027363" y="2393950"/>
          <p14:tracePt t="35188" x="3027363" y="2286000"/>
          <p14:tracePt t="35198" x="3027363" y="2214563"/>
          <p14:tracePt t="35206" x="3027363" y="2160588"/>
          <p14:tracePt t="35227" x="3036888" y="2089150"/>
          <p14:tracePt t="35248" x="3044825" y="2071688"/>
          <p14:tracePt t="35259" x="3054350" y="2017713"/>
          <p14:tracePt t="35273" x="3062288" y="1990725"/>
          <p14:tracePt t="35296" x="3062288" y="1982788"/>
          <p14:tracePt t="35307" x="3071813" y="1973263"/>
          <p14:tracePt t="35340" x="3071813" y="1965325"/>
          <p14:tracePt t="35664" x="3071813" y="1946275"/>
          <p14:tracePt t="35673" x="3071813" y="1919288"/>
          <p14:tracePt t="35686" x="3071813" y="1893888"/>
          <p14:tracePt t="35700" x="3062288" y="1839913"/>
          <p14:tracePt t="35723" x="3062288" y="1812925"/>
          <p14:tracePt t="35735" x="3062288" y="1803400"/>
          <p14:tracePt t="35746" x="3062288" y="1795463"/>
          <p14:tracePt t="35762" x="3054350" y="1795463"/>
          <p14:tracePt t="35832" x="3044825" y="1795463"/>
          <p14:tracePt t="37564" x="3000375" y="1803400"/>
          <p14:tracePt t="37574" x="2955925" y="1822450"/>
          <p14:tracePt t="37585" x="2884488" y="1839913"/>
          <p14:tracePt t="37599" x="2822575" y="1866900"/>
          <p14:tracePt t="37612" x="2724150" y="1884363"/>
          <p14:tracePt t="37626" x="2687638" y="1893888"/>
          <p14:tracePt t="37646" x="2633663" y="1893888"/>
          <p14:tracePt t="37673" x="2625725" y="1893888"/>
          <p14:tracePt t="37683" x="2608263" y="1893888"/>
          <p14:tracePt t="37696" x="2598738" y="1893888"/>
          <p14:tracePt t="37806" x="2608263" y="1893888"/>
          <p14:tracePt t="37843" x="2625725" y="1893888"/>
          <p14:tracePt t="37858" x="2643188" y="1884363"/>
          <p14:tracePt t="37868" x="2660650" y="1874838"/>
          <p14:tracePt t="37879" x="2670175" y="1866900"/>
          <p14:tracePt t="37889" x="2679700" y="1857375"/>
          <p14:tracePt t="37903" x="2687638" y="1857375"/>
          <p14:tracePt t="37929" x="2687638" y="1847850"/>
          <p14:tracePt t="37940" x="2705100" y="1847850"/>
          <p14:tracePt t="37951" x="2724150" y="1830388"/>
          <p14:tracePt t="37983" x="2741613" y="1822450"/>
          <p14:tracePt t="38016" x="2768600" y="1803400"/>
          <p14:tracePt t="38026" x="2786063" y="1803400"/>
          <p14:tracePt t="38038" x="2786063" y="1795463"/>
          <p14:tracePt t="38049" x="2786063" y="1785938"/>
          <p14:tracePt t="38513" x="2786063" y="1795463"/>
          <p14:tracePt t="38537" x="2759075" y="1812925"/>
          <p14:tracePt t="38547" x="2714625" y="1839913"/>
          <p14:tracePt t="38561" x="2660650" y="1884363"/>
          <p14:tracePt t="38574" x="2589213" y="1919288"/>
          <p14:tracePt t="38585" x="2419350" y="2027238"/>
          <p14:tracePt t="38611" x="2197100" y="2143125"/>
          <p14:tracePt t="38623" x="2098675" y="2187575"/>
          <p14:tracePt t="38651" x="2036763" y="2224088"/>
          <p14:tracePt t="38659" x="1982788" y="2251075"/>
          <p14:tracePt t="38670" x="1812925" y="2357438"/>
          <p14:tracePt t="38694" x="1687513" y="2446338"/>
          <p14:tracePt t="38701" x="1446213" y="2589213"/>
          <p14:tracePt t="38722" x="1366838" y="2633663"/>
          <p14:tracePt t="38736" x="1322388" y="2670175"/>
          <p14:tracePt t="39001" x="1295400" y="2670175"/>
          <p14:tracePt t="39012" x="1276350" y="2679700"/>
          <p14:tracePt t="39026" x="1250950" y="2687638"/>
          <p14:tracePt t="39035" x="1214438" y="2687638"/>
          <p14:tracePt t="39049" x="1143000" y="2714625"/>
          <p14:tracePt t="39074" x="1071563" y="2732088"/>
          <p14:tracePt t="39089" x="982663" y="2768600"/>
          <p14:tracePt t="39099" x="884238" y="2822575"/>
          <p14:tracePt t="39109" x="731838" y="2884488"/>
          <p14:tracePt t="39132" x="704850" y="2894013"/>
          <p14:tracePt t="39146" x="696913" y="2894013"/>
          <p14:tracePt t="39159" x="679450" y="2901950"/>
          <p14:tracePt t="39173" x="669925" y="2901950"/>
          <p14:tracePt t="39194" x="652463" y="2911475"/>
          <p14:tracePt t="39208" x="642938" y="2919413"/>
          <p14:tracePt t="40059" x="660400" y="2919413"/>
          <p14:tracePt t="40072" x="669925" y="2919413"/>
          <p14:tracePt t="40083" x="741363" y="2919413"/>
          <p14:tracePt t="40108" x="812800" y="2901950"/>
          <p14:tracePt t="40120" x="901700" y="2874963"/>
          <p14:tracePt t="40132" x="1143000" y="2803525"/>
          <p14:tracePt t="40157" x="1268413" y="2759075"/>
          <p14:tracePt t="40168" x="1500188" y="2724150"/>
          <p14:tracePt t="40203" x="1670050" y="2714625"/>
          <p14:tracePt t="40219" x="1731963" y="2714625"/>
          <p14:tracePt t="40230" x="1795463" y="2714625"/>
          <p14:tracePt t="40248" x="1839913" y="2714625"/>
          <p14:tracePt t="40256" x="1866900" y="2732088"/>
          <p14:tracePt t="40633" x="1874838" y="2732088"/>
          <p14:tracePt t="40642" x="1901825" y="2732088"/>
          <p14:tracePt t="40655" x="1938338" y="2732088"/>
          <p14:tracePt t="40669" x="1982788" y="2741613"/>
          <p14:tracePt t="40680" x="2108200" y="2741613"/>
          <p14:tracePt t="40699" x="2152650" y="2751138"/>
          <p14:tracePt t="40716" x="2214563" y="2751138"/>
          <p14:tracePt t="40729" x="2276475" y="2751138"/>
          <p14:tracePt t="40741" x="2393950" y="2751138"/>
          <p14:tracePt t="40762" x="2438400" y="2759075"/>
          <p14:tracePt t="40777" x="2500313" y="2759075"/>
          <p14:tracePt t="40789" x="2625725" y="2759075"/>
          <p14:tracePt t="40815" x="2687638" y="2759075"/>
          <p14:tracePt t="41276" x="2679700" y="2759075"/>
          <p14:tracePt t="41290" x="2670175" y="2759075"/>
          <p14:tracePt t="41301" x="2643188" y="2759075"/>
          <p14:tracePt t="41315" x="2616200" y="2751138"/>
          <p14:tracePt t="41327" x="2536825" y="2732088"/>
          <p14:tracePt t="41353" x="2419350" y="2705100"/>
          <p14:tracePt t="41364" x="2322513" y="2687638"/>
          <p14:tracePt t="41377" x="2232025" y="2679700"/>
          <p14:tracePt t="41408" x="1982788" y="2643188"/>
          <p14:tracePt t="41411" x="1866900" y="2633663"/>
          <p14:tracePt t="41437" x="1741488" y="2633663"/>
          <p14:tracePt t="41447" x="1616075" y="2633663"/>
          <p14:tracePt t="41717" x="1598613" y="2633663"/>
          <p14:tracePt t="41727" x="1562100" y="2633663"/>
          <p14:tracePt t="41740" x="1500188" y="2633663"/>
          <p14:tracePt t="41752" x="1393825" y="2652713"/>
          <p14:tracePt t="41761" x="1268413" y="2697163"/>
          <p14:tracePt t="41780" x="1071563" y="2776538"/>
          <p14:tracePt t="41801" x="938213" y="2847975"/>
          <p14:tracePt t="41813" x="884238" y="2874963"/>
          <p14:tracePt t="41833" x="857250" y="2884488"/>
          <p14:tracePt t="41850" x="839788" y="2911475"/>
          <p14:tracePt t="41874" x="830263" y="2911475"/>
          <p14:tracePt t="41886" x="822325" y="2911475"/>
          <p14:tracePt t="42521" x="839788" y="2901950"/>
          <p14:tracePt t="42532" x="911225" y="2867025"/>
          <p14:tracePt t="42544" x="1036638" y="2813050"/>
          <p14:tracePt t="42557" x="1598613" y="2643188"/>
          <p14:tracePt t="42579" x="2027238" y="2562225"/>
          <p14:tracePt t="42593" x="2438400" y="2527300"/>
          <p14:tracePt t="42605" x="3340100" y="2509838"/>
          <p14:tracePt t="42641" x="4098925" y="2633663"/>
          <p14:tracePt t="42654" x="4384675" y="2714625"/>
          <p14:tracePt t="42666" x="4545013" y="2776538"/>
          <p14:tracePt t="42678" x="4670425" y="2847975"/>
          <p14:tracePt t="42689" x="4919663" y="2946400"/>
          <p14:tracePt t="42704" x="5062538" y="2973388"/>
          <p14:tracePt t="42726" x="5197475" y="2973388"/>
          <p14:tracePt t="42741" x="5438775" y="2973388"/>
          <p14:tracePt t="42764" x="5545138" y="2973388"/>
          <p14:tracePt t="42777" x="5634038" y="2973388"/>
          <p14:tracePt t="42788" x="5643563" y="2973388"/>
          <p14:tracePt t="42824" x="5626100" y="2973388"/>
          <p14:tracePt t="42841" x="5589588" y="2982913"/>
          <p14:tracePt t="42853" x="5562600" y="2990850"/>
          <p14:tracePt t="42862" x="5562600" y="3000375"/>
          <p14:tracePt t="42872" x="5554663" y="3009900"/>
          <p14:tracePt t="43606" x="5616575" y="2955925"/>
          <p14:tracePt t="43618" x="5751513" y="2884488"/>
          <p14:tracePt t="43628" x="5894388" y="2803525"/>
          <p14:tracePt t="43640" x="6018213" y="2724150"/>
          <p14:tracePt t="43654" x="6161088" y="2660650"/>
          <p14:tracePt t="43664" x="6402388" y="2544763"/>
          <p14:tracePt t="43679" x="6527800" y="2482850"/>
          <p14:tracePt t="43702" x="6751638" y="2384425"/>
          <p14:tracePt t="43716" x="6858000" y="2357438"/>
          <p14:tracePt t="43739" x="6965950" y="2339975"/>
          <p14:tracePt t="43752" x="7143750" y="2295525"/>
          <p14:tracePt t="43763" x="7242175" y="2268538"/>
          <p14:tracePt t="43779" x="7323138" y="2241550"/>
          <p14:tracePt t="43800" x="7385050" y="2224088"/>
          <p14:tracePt t="44031" x="7375525" y="2224088"/>
          <p14:tracePt t="44039" x="7358063" y="2251075"/>
          <p14:tracePt t="44066" x="7348538" y="2259013"/>
          <p14:tracePt t="44080" x="7331075" y="2268538"/>
          <p14:tracePt t="44092" x="7304088" y="2276475"/>
          <p14:tracePt t="44103" x="7286625" y="2286000"/>
          <p14:tracePt t="44117" x="7180263" y="2286000"/>
          <p14:tracePt t="44140" x="7108825" y="2259013"/>
          <p14:tracePt t="44151" x="6956425" y="2170113"/>
          <p14:tracePt t="44187" x="6777038" y="2054225"/>
          <p14:tracePt t="44202" x="6705600" y="2009775"/>
          <p14:tracePt t="44214" x="6643688" y="1965325"/>
          <p14:tracePt t="44229" x="6581775" y="1911350"/>
          <p14:tracePt t="44239" x="6527800" y="1822450"/>
          <p14:tracePt t="44250" x="6518275" y="1785938"/>
          <p14:tracePt t="44267" x="6518275" y="1751013"/>
          <p14:tracePt t="44288" x="6562725" y="1633538"/>
          <p14:tracePt t="44310" x="6616700" y="1581150"/>
          <p14:tracePt t="44322" x="6688138" y="1509713"/>
          <p14:tracePt t="44336" x="6831013" y="1374775"/>
          <p14:tracePt t="44358" x="6858000" y="1357313"/>
          <p14:tracePt t="44372" x="6884988" y="1347788"/>
          <p14:tracePt t="44401" x="6911975" y="1347788"/>
          <p14:tracePt t="44409" x="6929438" y="1347788"/>
          <p14:tracePt t="44421" x="6991350" y="1347788"/>
          <p14:tracePt t="44445" x="7054850" y="1366838"/>
          <p14:tracePt t="44469" x="7089775" y="1384300"/>
          <p14:tracePt t="44482" x="7126288" y="1401763"/>
          <p14:tracePt t="44494" x="7170738" y="1428750"/>
          <p14:tracePt t="44506" x="7251700" y="1500188"/>
          <p14:tracePt t="44530" x="7296150" y="1554163"/>
          <p14:tracePt t="44543" x="7323138" y="1625600"/>
          <p14:tracePt t="44553" x="7375525" y="1731963"/>
          <p14:tracePt t="44578" x="7402513" y="1776413"/>
          <p14:tracePt t="44591" x="7412038" y="1830388"/>
          <p14:tracePt t="44604" x="7385050" y="1955800"/>
          <p14:tracePt t="44627" x="7348538" y="2081213"/>
          <p14:tracePt t="44639" x="7259638" y="2259013"/>
          <p14:tracePt t="44664" x="7215188" y="2312988"/>
          <p14:tracePt t="44676" x="7188200" y="2384425"/>
          <p14:tracePt t="44689" x="7153275" y="2473325"/>
          <p14:tracePt t="44703" x="7134225" y="2500313"/>
          <p14:tracePt t="44737" x="7134225" y="2517775"/>
          <p14:tracePt t="44754" x="7134225" y="2527300"/>
          <p14:tracePt t="44758" x="7134225" y="2536825"/>
          <p14:tracePt t="44775" x="7134225" y="2554288"/>
          <p14:tracePt t="44797" x="7134225" y="2562225"/>
          <p14:tracePt t="45127" x="7108825" y="2562225"/>
          <p14:tracePt t="45141" x="7081838" y="2562225"/>
          <p14:tracePt t="45151" x="7062788" y="2562225"/>
          <p14:tracePt t="45163" x="7010400" y="2562225"/>
          <p14:tracePt t="45178" x="6938963" y="2517775"/>
          <p14:tracePt t="45199" x="6894513" y="2473325"/>
          <p14:tracePt t="45212" x="6796088" y="2384425"/>
          <p14:tracePt t="45238" x="6751638" y="2330450"/>
          <p14:tracePt t="45249" x="6732588" y="2268538"/>
          <p14:tracePt t="45261" x="6724650" y="2143125"/>
          <p14:tracePt t="45296" x="6732588" y="2054225"/>
          <p14:tracePt t="45310" x="6777038" y="2000250"/>
          <p14:tracePt t="45322" x="6858000" y="1938338"/>
          <p14:tracePt t="45342" x="7072313" y="1803400"/>
          <p14:tracePt t="45346" x="7180263" y="1741488"/>
          <p14:tracePt t="45359" x="7296150" y="1697038"/>
          <p14:tracePt t="45383" x="7394575" y="1670050"/>
          <p14:tracePt t="45396" x="7554913" y="1670050"/>
          <p14:tracePt t="45419" x="7634288" y="1687513"/>
          <p14:tracePt t="45433" x="7705725" y="1714500"/>
          <p14:tracePt t="45445" x="7813675" y="1776413"/>
          <p14:tracePt t="45469" x="7848600" y="1812925"/>
          <p14:tracePt t="45480" x="7929563" y="1884363"/>
          <p14:tracePt t="45505" x="7966075" y="1919288"/>
          <p14:tracePt t="45517" x="8001000" y="2000250"/>
          <p14:tracePt t="45529" x="8018463" y="2179638"/>
          <p14:tracePt t="45555" x="8018463" y="2374900"/>
          <p14:tracePt t="45578" x="8018463" y="2465388"/>
          <p14:tracePt t="45591" x="8010525" y="2544763"/>
          <p14:tracePt t="45603" x="7974013" y="2616200"/>
          <p14:tracePt t="45614" x="7840663" y="2751138"/>
          <p14:tracePt t="45638" x="7759700" y="2830513"/>
          <p14:tracePt t="45651" x="7643813" y="2894013"/>
          <p14:tracePt t="45664" x="7419975" y="2973388"/>
          <p14:tracePt t="45687" x="7296150" y="3017838"/>
          <p14:tracePt t="45700" x="7108825" y="3062288"/>
          <p14:tracePt t="45715" x="7045325" y="3062288"/>
          <p14:tracePt t="45735" x="6973888" y="3062288"/>
          <p14:tracePt t="45748" x="6858000" y="3036888"/>
          <p14:tracePt t="45763" x="6796088" y="2990850"/>
          <p14:tracePt t="45784" x="6759575" y="2938463"/>
          <p14:tracePt t="45802" x="6670675" y="2830513"/>
          <p14:tracePt t="45813" x="6643688" y="2803525"/>
          <p14:tracePt t="45833" x="6626225" y="2741613"/>
          <p14:tracePt t="45859" x="6626225" y="2697163"/>
          <p14:tracePt t="46272" x="6634163" y="2670175"/>
          <p14:tracePt t="46285" x="6653213" y="2633663"/>
          <p14:tracePt t="46297" x="6697663" y="2562225"/>
          <p14:tracePt t="46309" x="6751638" y="2500313"/>
          <p14:tracePt t="46321" x="6831013" y="2411413"/>
          <p14:tracePt t="46337" x="6938963" y="2303463"/>
          <p14:tracePt t="46358" x="6956425" y="2295525"/>
          <p14:tracePt t="46372" x="6965950" y="2286000"/>
          <p14:tracePt t="46394" x="6965950" y="2276475"/>
          <p14:tracePt t="46408" x="6973888" y="2276475"/>
          <p14:tracePt t="46440" x="6983413" y="2276475"/>
          <p14:tracePt t="46462" x="7000875" y="2286000"/>
          <p14:tracePt t="46471" x="7000875" y="2322513"/>
          <p14:tracePt t="46480" x="7000875" y="2384425"/>
          <p14:tracePt t="46492" x="7000875" y="2428875"/>
          <p14:tracePt t="46504" x="7000875" y="2554288"/>
          <p14:tracePt t="46528" x="7000875" y="2625725"/>
          <p14:tracePt t="46539" x="7000875" y="2705100"/>
          <p14:tracePt t="46556" x="7018338" y="2803525"/>
          <p14:tracePt t="46578" x="7018338" y="2830513"/>
          <p14:tracePt t="46590" x="7018338" y="2874963"/>
          <p14:tracePt t="46613" x="7018338" y="2894013"/>
          <p14:tracePt t="46621" x="7018338" y="2919413"/>
          <p14:tracePt t="46638" x="7010400" y="2938463"/>
          <p14:tracePt t="46664" x="6973888" y="2965450"/>
          <p14:tracePt t="46686" x="6938963" y="2973388"/>
          <p14:tracePt t="46700" x="6894513" y="2973388"/>
          <p14:tracePt t="46712" x="6858000" y="2973388"/>
          <p14:tracePt t="46721" x="6751638" y="2894013"/>
          <p14:tracePt t="46748" x="6554788" y="2616200"/>
          <p14:tracePt t="46765" x="6446838" y="2500313"/>
          <p14:tracePt t="46784" x="6367463" y="2411413"/>
          <p14:tracePt t="46796" x="6323013" y="2330450"/>
          <p14:tracePt t="46809" x="6296025" y="2152650"/>
          <p14:tracePt t="46838" x="6313488" y="2062163"/>
          <p14:tracePt t="46845" x="6384925" y="1965325"/>
          <p14:tracePt t="46857" x="6473825" y="1866900"/>
          <p14:tracePt t="46874" x="6715125" y="1687513"/>
          <p14:tracePt t="46895" x="6894513" y="1571625"/>
          <p14:tracePt t="46907" x="6973888" y="1536700"/>
          <p14:tracePt t="46931" x="7045325" y="1509713"/>
          <p14:tracePt t="46943" x="7170738" y="1473200"/>
          <p14:tracePt t="46967" x="7224713" y="1473200"/>
          <p14:tracePt t="46981" x="7259638" y="1473200"/>
          <p14:tracePt t="46992" x="7304088" y="1500188"/>
          <p14:tracePt t="47015" x="7323138" y="1527175"/>
          <p14:tracePt t="47028" x="7331075" y="1571625"/>
          <p14:tracePt t="47041" x="7331075" y="1598613"/>
          <p14:tracePt t="47065" x="7331075" y="1625600"/>
          <p14:tracePt t="47076" x="7340600" y="1670050"/>
          <p14:tracePt t="47101" x="7348538" y="1697038"/>
          <p14:tracePt t="47113" x="7367588" y="1785938"/>
          <p14:tracePt t="47125" x="7367588" y="1847850"/>
          <p14:tracePt t="47158" x="7358063" y="1973263"/>
          <p14:tracePt t="47163" x="7331075" y="2054225"/>
          <p14:tracePt t="47188" x="7313613" y="2133600"/>
          <p14:tracePt t="47198" x="7286625" y="2224088"/>
          <p14:tracePt t="47211" x="7259638" y="2322513"/>
          <p14:tracePt t="47234" x="7251700" y="2322513"/>
          <p14:tracePt t="47247" x="7242175" y="2330450"/>
          <p14:tracePt t="47296" x="7232650" y="2330450"/>
          <p14:tracePt t="47369" x="7224713" y="2330450"/>
          <p14:tracePt t="47382" x="7197725" y="2330450"/>
          <p14:tracePt t="47399" x="7153275" y="2322513"/>
          <p14:tracePt t="47406" x="7081838" y="2286000"/>
          <p14:tracePt t="47419" x="6973888" y="2241550"/>
          <p14:tracePt t="47430" x="6473825" y="2089150"/>
          <p14:tracePt t="47455" x="5572125" y="1839913"/>
          <p14:tracePt t="47466" x="4991100" y="1704975"/>
          <p14:tracePt t="47499" x="4438650" y="1571625"/>
          <p14:tracePt t="47503" x="4000500" y="1428750"/>
          <p14:tracePt t="47514" x="3589338" y="1285875"/>
          <p14:tracePt t="47538" x="3527425" y="1268413"/>
          <p14:tracePt t="47551" x="3509963" y="1250950"/>
          <p14:tracePt t="47566" x="3500438" y="1241425"/>
          <p14:tracePt t="47893" x="3419475" y="1285875"/>
          <p14:tracePt t="47906" x="3232150" y="1357313"/>
          <p14:tracePt t="47917" x="2938463" y="1500188"/>
          <p14:tracePt t="47937" x="2608263" y="1679575"/>
          <p14:tracePt t="47944" x="2339975" y="1822450"/>
          <p14:tracePt t="47954" x="1911350" y="2062163"/>
          <p14:tracePt t="47966" x="1724025" y="2187575"/>
          <p14:tracePt t="47991" x="1589088" y="2295525"/>
          <p14:tracePt t="48002" x="1446213" y="2401888"/>
          <p14:tracePt t="48016" x="1419225" y="2428875"/>
          <p14:tracePt t="48040" x="1401763" y="2446338"/>
          <p14:tracePt t="48051" x="1366838" y="2473325"/>
          <p14:tracePt t="48282" x="1347788" y="2473325"/>
          <p14:tracePt t="48310" x="1339850" y="2473325"/>
          <p14:tracePt t="48322" x="1322388" y="2482850"/>
          <p14:tracePt t="48331" x="1303338" y="2482850"/>
          <p14:tracePt t="48344" x="1258888" y="2517775"/>
          <p14:tracePt t="48356" x="1133475" y="2616200"/>
          <p14:tracePt t="48389" x="1027113" y="2741613"/>
          <p14:tracePt t="48403" x="965200" y="2813050"/>
          <p14:tracePt t="48419" x="919163" y="2857500"/>
          <p14:tracePt t="48428" x="893763" y="2884488"/>
          <p14:tracePt t="48440" x="893763" y="2894013"/>
          <p14:tracePt t="48457" x="893763" y="2901950"/>
          <p14:tracePt t="48528" x="893763" y="2911475"/>
          <p14:tracePt t="48538" x="893763" y="2919413"/>
          <p14:tracePt t="48552" x="893763" y="2938463"/>
          <p14:tracePt t="48564" x="919163" y="2965450"/>
          <p14:tracePt t="48591" x="919163" y="2973388"/>
          <p14:tracePt t="48599" x="919163" y="2982913"/>
          <p14:tracePt t="48612" x="919163" y="2990850"/>
          <p14:tracePt t="48626" x="919163" y="3000375"/>
          <p14:tracePt t="48654" x="928688" y="3009900"/>
          <p14:tracePt t="48659" x="928688" y="3017838"/>
          <p14:tracePt t="48687" x="938213" y="3027363"/>
          <p14:tracePt t="48697" x="946150" y="3036888"/>
          <p14:tracePt t="48706" x="955675" y="3044825"/>
          <p14:tracePt t="48722" x="973138" y="3054350"/>
          <p14:tracePt t="48745" x="990600" y="3062288"/>
          <p14:tracePt t="48758" x="1027113" y="3071813"/>
          <p14:tracePt t="48774" x="1054100" y="3081338"/>
          <p14:tracePt t="48796" x="1152525" y="3098800"/>
          <p14:tracePt t="48807" x="1196975" y="3108325"/>
          <p14:tracePt t="48831" x="1241425" y="3125788"/>
          <p14:tracePt t="48844" x="1322388" y="3160713"/>
          <p14:tracePt t="48878" x="1419225" y="3179763"/>
          <p14:tracePt t="48893" x="1490663" y="3197225"/>
          <p14:tracePt t="48903" x="1554163" y="3205163"/>
          <p14:tracePt t="48916" x="1616075" y="3224213"/>
          <p14:tracePt t="48928" x="1687513" y="3232150"/>
          <p14:tracePt t="49295" x="1679575" y="3205163"/>
          <p14:tracePt t="49309" x="1660525" y="3179763"/>
          <p14:tracePt t="49318" x="1633538" y="3133725"/>
          <p14:tracePt t="49329" x="1589088" y="3089275"/>
          <p14:tracePt t="49354" x="1571625" y="3071813"/>
          <p14:tracePt t="49367" x="1544638" y="3054350"/>
          <p14:tracePt t="49380" x="1527175" y="3017838"/>
          <p14:tracePt t="49403" x="1517650" y="3017838"/>
          <p14:tracePt t="49417" x="1509713" y="3009900"/>
          <p14:tracePt t="49466" x="1500188" y="3009900"/>
          <p14:tracePt t="49537" x="1500188" y="3000375"/>
          <p14:tracePt t="49610" x="1509713" y="3000375"/>
          <p14:tracePt t="49621" x="1527175" y="3000375"/>
          <p14:tracePt t="49634" x="1536700" y="3000375"/>
          <p14:tracePt t="49647" x="1581150" y="3000375"/>
          <p14:tracePt t="49672" x="1589088" y="3000375"/>
          <p14:tracePt t="49684" x="1643063" y="3000375"/>
          <p14:tracePt t="49698" x="1670050" y="3000375"/>
          <p14:tracePt t="49713" x="1697038" y="3000375"/>
          <p14:tracePt t="49734" x="1768475" y="3000375"/>
          <p14:tracePt t="49758" x="1830388" y="3000375"/>
          <p14:tracePt t="49780" x="1857375" y="3000375"/>
          <p14:tracePt t="49794" x="1893888" y="3000375"/>
          <p14:tracePt t="49805" x="1928813" y="3000375"/>
          <p14:tracePt t="49817" x="2017713" y="2990850"/>
          <p14:tracePt t="49843" x="2044700" y="2982913"/>
          <p14:tracePt t="49855" x="2081213" y="2982913"/>
          <p14:tracePt t="49867" x="2108200" y="2982913"/>
          <p14:tracePt t="50184" x="2125663" y="2982913"/>
          <p14:tracePt t="50197" x="2133600" y="2982913"/>
          <p14:tracePt t="50218" x="2197100" y="2982913"/>
          <p14:tracePt t="50233" x="2232025" y="2982913"/>
          <p14:tracePt t="50244" x="2268538" y="2982913"/>
          <p14:tracePt t="50256" x="2295525" y="2982913"/>
          <p14:tracePt t="50268" x="2384425" y="3000375"/>
          <p14:tracePt t="50292" x="2438400" y="3017838"/>
          <p14:tracePt t="50304" x="2509838" y="3044825"/>
          <p14:tracePt t="50331" x="2544763" y="3071813"/>
          <p14:tracePt t="50342" x="2571750" y="3089275"/>
          <p14:tracePt t="50354" x="2633663" y="3098800"/>
          <p14:tracePt t="50380" x="2679700" y="3108325"/>
          <p14:tracePt t="50391" x="2705100" y="3108325"/>
          <p14:tracePt t="50424" x="2732088" y="3116263"/>
          <p14:tracePt t="50781" x="2741613" y="3098800"/>
          <p14:tracePt t="50796" x="2741613" y="3081338"/>
          <p14:tracePt t="50807" x="2741613" y="3062288"/>
          <p14:tracePt t="50816" x="2751138" y="3036888"/>
          <p14:tracePt t="50829" x="2751138" y="3017838"/>
          <p14:tracePt t="50842" x="2759075" y="2982913"/>
          <p14:tracePt t="50866" x="2759075" y="2965450"/>
          <p14:tracePt t="50879" x="2786063" y="2938463"/>
          <p14:tracePt t="50891" x="2786063" y="2928938"/>
          <p14:tracePt t="50914" x="2795588" y="2919413"/>
          <p14:tracePt t="50927" x="2803525" y="2911475"/>
          <p14:tracePt t="50950" x="2803525" y="2901950"/>
          <p14:tracePt t="50965" x="2813050" y="2901950"/>
          <p14:tracePt t="51012" x="2822575" y="2884488"/>
          <p14:tracePt t="51029" x="2830513" y="2884488"/>
          <p14:tracePt t="51040" x="2840038" y="2874963"/>
          <p14:tracePt t="52827" x="2822575" y="2884488"/>
          <p14:tracePt t="52839" x="2813050" y="2894013"/>
          <p14:tracePt t="52852" x="2759075" y="2911475"/>
          <p14:tracePt t="52866" x="2697163" y="2928938"/>
          <p14:tracePt t="52877" x="2554288" y="2973388"/>
          <p14:tracePt t="52890" x="2482850" y="2982913"/>
          <p14:tracePt t="52913" x="2446338" y="2990850"/>
          <p14:tracePt t="52926" x="2366963" y="3000375"/>
          <p14:tracePt t="52949" x="2330450" y="3000375"/>
          <p14:tracePt t="52962" x="2303463" y="3000375"/>
          <p14:tracePt t="52986" x="2286000" y="3000375"/>
          <p14:tracePt t="53013" x="2268538" y="3000375"/>
          <p14:tracePt t="53030" x="2259013" y="3000375"/>
          <p14:tracePt t="53107" x="2259013" y="2990850"/>
          <p14:tracePt t="55864" x="2251075" y="2982913"/>
          <p14:tracePt t="55875" x="2232025" y="2982913"/>
          <p14:tracePt t="55888" x="2197100" y="2973388"/>
          <p14:tracePt t="55901" x="2152650" y="2955925"/>
          <p14:tracePt t="55925" x="2125663" y="2955925"/>
          <p14:tracePt t="55937" x="2089150" y="2955925"/>
          <p14:tracePt t="55967" x="2071688" y="2955925"/>
          <p14:tracePt t="55977" x="2062163" y="2955925"/>
          <p14:tracePt t="56059" x="2009775" y="2955925"/>
          <p14:tracePt t="56071" x="1946275" y="2955925"/>
          <p14:tracePt t="56082" x="1901825" y="2965450"/>
          <p14:tracePt t="56095" x="1741488" y="2973388"/>
          <p14:tracePt t="56121" x="1670050" y="2973388"/>
          <p14:tracePt t="56135" x="1608138" y="2973388"/>
          <p14:tracePt t="56151" x="1544638" y="2973388"/>
          <p14:tracePt t="56159" x="1465263" y="2965450"/>
          <p14:tracePt t="56169" x="1438275" y="2955925"/>
          <p14:tracePt t="56194" x="1428750" y="2946400"/>
          <p14:tracePt t="56205" x="1419225" y="2946400"/>
          <p14:tracePt t="56242" x="1419225" y="2928938"/>
          <p14:tracePt t="56534" x="1357313" y="2965450"/>
          <p14:tracePt t="56546" x="1295400" y="2982913"/>
          <p14:tracePt t="56558" x="1214438" y="2982913"/>
          <p14:tracePt t="56571" x="1169988" y="2982913"/>
          <p14:tracePt t="56589" x="1116013" y="2973388"/>
          <p14:tracePt t="56595" x="1062038" y="2946400"/>
          <p14:tracePt t="56607" x="990600" y="2901950"/>
          <p14:tracePt t="56631" x="965200" y="2894013"/>
          <p14:tracePt t="56642" x="919163" y="2884488"/>
          <p14:tracePt t="56667" x="901700" y="2884488"/>
          <p14:tracePt t="56680" x="884238" y="2884488"/>
          <p14:tracePt t="56695" x="866775" y="2884488"/>
          <p14:tracePt t="56708" x="857250" y="2884488"/>
          <p14:tracePt t="56741" x="847725" y="2884488"/>
          <p14:tracePt t="57074" x="857250" y="2874963"/>
          <p14:tracePt t="57081" x="884238" y="2867025"/>
          <p14:tracePt t="57094" x="911225" y="2867025"/>
          <p14:tracePt t="57107" x="938213" y="2867025"/>
          <p14:tracePt t="57121" x="990600" y="2857500"/>
          <p14:tracePt t="57142" x="1027113" y="2857500"/>
          <p14:tracePt t="57154" x="1071563" y="2857500"/>
          <p14:tracePt t="57168" x="1125538" y="2857500"/>
          <p14:tracePt t="57179" x="1258888" y="2857500"/>
          <p14:tracePt t="57204" x="1357313" y="2867025"/>
          <p14:tracePt t="57219" x="1509713" y="2901950"/>
          <p14:tracePt t="57249" x="1625600" y="2919413"/>
          <p14:tracePt t="57265" x="1670050" y="2919413"/>
          <p14:tracePt t="57277" x="1704975" y="2919413"/>
          <p14:tracePt t="57289" x="1768475" y="2919413"/>
          <p14:tracePt t="57301" x="1839913" y="2919413"/>
          <p14:tracePt t="57315" x="2000250" y="2894013"/>
          <p14:tracePt t="57329" x="2081213" y="2884488"/>
          <p14:tracePt t="57351" x="2179638" y="2867025"/>
          <p14:tracePt t="57691" x="2205038" y="2857500"/>
          <p14:tracePt t="57702" x="2251075" y="2857500"/>
          <p14:tracePt t="57723" x="2411413" y="2830513"/>
          <p14:tracePt t="57740" x="2517775" y="2822575"/>
          <p14:tracePt t="57753" x="2625725" y="2822575"/>
          <p14:tracePt t="57765" x="2697163" y="2822575"/>
          <p14:tracePt t="57779" x="2759075" y="2822575"/>
          <p14:tracePt t="57788" x="2795588" y="2822575"/>
          <p14:tracePt t="57800" x="2857500" y="2822575"/>
          <p14:tracePt t="57826" x="2874963" y="2822575"/>
          <p14:tracePt t="57838" x="2938463" y="2822575"/>
          <p14:tracePt t="57863" x="2955925" y="2822575"/>
          <p14:tracePt t="58312" x="2955925" y="2830513"/>
          <p14:tracePt t="58325" x="2955925" y="2840038"/>
          <p14:tracePt t="58348" x="2946400" y="2857500"/>
          <p14:tracePt t="58361" x="2946400" y="2874963"/>
          <p14:tracePt t="58391" x="2919413" y="2874963"/>
          <p14:tracePt t="58399" x="2884488" y="2874963"/>
          <p14:tracePt t="58409" x="2751138" y="2822575"/>
          <p14:tracePt t="58422" x="2687638" y="2803525"/>
          <p14:tracePt t="58447" x="2633663" y="2786063"/>
          <p14:tracePt t="58472" x="2571750" y="2776538"/>
          <p14:tracePt t="58483" x="2544763" y="2768600"/>
          <p14:tracePt t="58496" x="2517775" y="2759075"/>
          <p14:tracePt t="58507" x="2509838" y="2759075"/>
          <p14:tracePt t="58533" x="2500313" y="2751138"/>
          <p14:tracePt t="58606" x="2517775" y="2751138"/>
          <p14:tracePt t="58619" x="2544763" y="2751138"/>
          <p14:tracePt t="58629" x="2571750" y="2751138"/>
          <p14:tracePt t="58642" x="2608263" y="2751138"/>
          <p14:tracePt t="58653" x="2625725" y="2759075"/>
          <p14:tracePt t="58667" x="2679700" y="2776538"/>
          <p14:tracePt t="58678" x="2714625" y="2795588"/>
          <p14:tracePt t="58704" x="2751138" y="2803525"/>
          <p14:tracePt t="58716" x="2803525" y="2813050"/>
          <p14:tracePt t="58726" x="2911475" y="2830513"/>
          <p14:tracePt t="58752" x="2973388" y="2830513"/>
          <p14:tracePt t="58764" x="3044825" y="2803525"/>
          <p14:tracePt t="58776" x="3251200" y="2714625"/>
          <p14:tracePt t="58800" x="3357563" y="2670175"/>
          <p14:tracePt t="59176" x="3348038" y="2670175"/>
          <p14:tracePt t="59190" x="3322638" y="2670175"/>
          <p14:tracePt t="59201" x="3286125" y="2670175"/>
          <p14:tracePt t="59214" x="3179763" y="2670175"/>
          <p14:tracePt t="59249" x="3098800" y="2670175"/>
          <p14:tracePt t="59252" x="3054350" y="2670175"/>
          <p14:tracePt t="59263" x="3017838" y="2670175"/>
          <p14:tracePt t="59279" x="2990850" y="2670175"/>
          <p14:tracePt t="59298" x="2946400" y="2670175"/>
          <p14:tracePt t="59312" x="2938463" y="2670175"/>
          <p14:tracePt t="59346" x="2928938" y="2670175"/>
          <p14:tracePt t="59362" x="2919413" y="2660650"/>
          <p14:tracePt t="59506" x="2928938" y="2652713"/>
          <p14:tracePt t="59524" x="2965450" y="2643188"/>
          <p14:tracePt t="59531" x="3000375" y="2643188"/>
          <p14:tracePt t="59542" x="3062288" y="2643188"/>
          <p14:tracePt t="59557" x="3133725" y="2643188"/>
          <p14:tracePt t="59567" x="3313113" y="2679700"/>
          <p14:tracePt t="59591" x="3517900" y="2741613"/>
          <p14:tracePt t="59616" x="3598863" y="2768600"/>
          <p14:tracePt t="59628" x="3679825" y="2786063"/>
          <p14:tracePt t="59640" x="3741738" y="2813050"/>
          <p14:tracePt t="59655" x="3830638" y="2840038"/>
          <p14:tracePt t="59676" x="3867150" y="2847975"/>
          <p14:tracePt t="59689" x="3902075" y="2857500"/>
          <p14:tracePt t="59701" x="3929063" y="2867025"/>
          <p14:tracePt t="60006" x="3911600" y="2867025"/>
          <p14:tracePt t="60018" x="3884613" y="2867025"/>
          <p14:tracePt t="60030" x="3848100" y="2867025"/>
          <p14:tracePt t="60043" x="3813175" y="2847975"/>
          <p14:tracePt t="60055" x="3679825" y="2795588"/>
          <p14:tracePt t="60083" x="3616325" y="2786063"/>
          <p14:tracePt t="60092" x="3438525" y="2751138"/>
          <p14:tracePt t="60103" x="3367088" y="2751138"/>
          <p14:tracePt t="60128" x="3303588" y="2732088"/>
          <p14:tracePt t="60140" x="3205163" y="2724150"/>
          <p14:tracePt t="60163" x="3170238" y="2714625"/>
          <p14:tracePt t="60177" x="3143250" y="2705100"/>
          <p14:tracePt t="60188" x="3108325" y="2697163"/>
          <p14:tracePt t="60219" x="3081338" y="2687638"/>
          <p14:tracePt t="60226" x="3071813" y="2679700"/>
          <p14:tracePt t="60238" x="3054350" y="2652713"/>
          <p14:tracePt t="60785" x="3036888" y="2652713"/>
          <p14:tracePt t="60798" x="3017838" y="2652713"/>
          <p14:tracePt t="60811" x="3000375" y="2643188"/>
          <p14:tracePt t="60824" x="2990850" y="2643188"/>
          <p14:tracePt t="60841" x="2965450" y="2625725"/>
          <p14:tracePt t="60847" x="2938463" y="2608263"/>
          <p14:tracePt t="60860" x="2874963" y="2554288"/>
          <p14:tracePt t="60884" x="2847975" y="2527300"/>
          <p14:tracePt t="60893" x="2813050" y="2509838"/>
          <p14:tracePt t="60920" x="2803525" y="2500313"/>
          <p14:tracePt t="61336" x="2768600" y="2500313"/>
          <p14:tracePt t="61346" x="2732088" y="2509838"/>
          <p14:tracePt t="61363" x="2608263" y="2536825"/>
          <p14:tracePt t="61405" x="2554288" y="2536825"/>
          <p14:tracePt t="61419" x="2509838" y="2544763"/>
          <p14:tracePt t="61430" x="2411413" y="2562225"/>
          <p14:tracePt t="61456" x="2374900" y="2571750"/>
          <p14:tracePt t="61468" x="2330450" y="2589213"/>
          <p14:tracePt t="61493" x="2312988" y="2598738"/>
          <p14:tracePt t="61516" x="2303463" y="2598738"/>
          <p14:tracePt t="62260" x="2322513" y="2598738"/>
          <p14:tracePt t="62272" x="2347913" y="2598738"/>
          <p14:tracePt t="62286" x="2384425" y="2608263"/>
          <p14:tracePt t="62296" x="2419350" y="2616200"/>
          <p14:tracePt t="62309" x="2500313" y="2625725"/>
          <p14:tracePt t="62322" x="2536825" y="2625725"/>
          <p14:tracePt t="62346" x="2581275" y="2633663"/>
          <p14:tracePt t="62357" x="2705100" y="2633663"/>
          <p14:tracePt t="62382" x="2830513" y="2660650"/>
          <p14:tracePt t="62409" x="2901950" y="2670175"/>
          <p14:tracePt t="62419" x="2946400" y="2670175"/>
          <p14:tracePt t="62430" x="3009900" y="2679700"/>
          <p14:tracePt t="62443" x="3108325" y="2687638"/>
          <p14:tracePt t="62930" x="3054350" y="2687638"/>
          <p14:tracePt t="62943" x="2973388" y="2687638"/>
          <p14:tracePt t="62954" x="2884488" y="2687638"/>
          <p14:tracePt t="62968" x="2803525" y="2714625"/>
          <p14:tracePt t="62979" x="2652713" y="2732088"/>
          <p14:tracePt t="63003" x="2598738" y="2732088"/>
          <p14:tracePt t="63015" x="2517775" y="2732088"/>
          <p14:tracePt t="63049" x="2490788" y="2732088"/>
          <p14:tracePt t="63052" x="2473325" y="2732088"/>
          <p14:tracePt t="63063" x="2419350" y="2741613"/>
          <p14:tracePt t="63094" x="2401888" y="2751138"/>
          <p14:tracePt t="63101" x="2393950" y="2759075"/>
          <p14:tracePt t="63453" x="2366963" y="2759075"/>
          <p14:tracePt t="63467" x="2347913" y="2759075"/>
          <p14:tracePt t="63480" x="2276475" y="2759075"/>
          <p14:tracePt t="63503" x="2241550" y="2759075"/>
          <p14:tracePt t="63514" x="2179638" y="2768600"/>
          <p14:tracePt t="63538" x="2143125" y="2776538"/>
          <p14:tracePt t="63551" x="2081213" y="2776538"/>
          <p14:tracePt t="63563" x="2054225" y="2776538"/>
          <p14:tracePt t="63589" x="2027238" y="2786063"/>
          <p14:tracePt t="63600" x="2000250" y="2786063"/>
          <p14:tracePt t="63625" x="1990725" y="2786063"/>
          <p14:tracePt t="64773" x="2000250" y="2786063"/>
          <p14:tracePt t="64781" x="2000250" y="2795588"/>
          <p14:tracePt t="64806" x="2009775" y="2795588"/>
          <p14:tracePt t="64832" x="2009775" y="2803525"/>
          <p14:tracePt t="64955" x="2027238" y="2803525"/>
          <p14:tracePt t="64976" x="2036763" y="2803525"/>
          <p14:tracePt t="66207" x="2027238" y="2803525"/>
          <p14:tracePt t="66219" x="1990725" y="2803525"/>
          <p14:tracePt t="66232" x="1946275" y="2803525"/>
          <p14:tracePt t="66247" x="1803400" y="2803525"/>
          <p14:tracePt t="66257" x="1741488" y="2803525"/>
          <p14:tracePt t="66281" x="1670050" y="2813050"/>
          <p14:tracePt t="66292" x="1517650" y="2847975"/>
          <p14:tracePt t="66327" x="1411288" y="2857500"/>
          <p14:tracePt t="66341" x="1374775" y="2867025"/>
          <p14:tracePt t="66360" x="1347788" y="2867025"/>
          <p14:tracePt t="66366" x="1339850" y="2867025"/>
          <p14:tracePt t="66377" x="1322388" y="2867025"/>
          <p14:tracePt t="67853" x="1330325" y="2857500"/>
          <p14:tracePt t="67874" x="1374775" y="2840038"/>
          <p14:tracePt t="67889" x="1401763" y="2830513"/>
          <p14:tracePt t="67900" x="1419225" y="2822575"/>
          <p14:tracePt t="67913" x="1446213" y="2822575"/>
          <p14:tracePt t="67927" x="1473200" y="2822575"/>
          <p14:tracePt t="67937" x="1509713" y="2813050"/>
          <p14:tracePt t="67967" x="1544638" y="2813050"/>
          <p14:tracePt t="67974" x="1598613" y="2803525"/>
          <p14:tracePt t="67985" x="1785938" y="2795588"/>
          <p14:tracePt t="68016" x="2017713" y="2768600"/>
          <p14:tracePt t="68036" x="2108200" y="2759075"/>
          <p14:tracePt t="68316" x="2179638" y="2724150"/>
          <p14:tracePt t="68326" x="2339975" y="2670175"/>
          <p14:tracePt t="68339" x="2795588" y="2571750"/>
          <p14:tracePt t="68356" x="3313113" y="2482850"/>
          <p14:tracePt t="68365" x="3759200" y="2419350"/>
          <p14:tracePt t="68375" x="4527550" y="2347913"/>
          <p14:tracePt t="68407" x="4857750" y="2286000"/>
          <p14:tracePt t="68413" x="5180013" y="2268538"/>
          <p14:tracePt t="68425" x="5688013" y="2241550"/>
          <p14:tracePt t="68449" x="5875338" y="2241550"/>
          <p14:tracePt t="68461" x="6224588" y="2268538"/>
          <p14:tracePt t="68486" x="6394450" y="2339975"/>
          <p14:tracePt t="68498" x="6518275" y="2401888"/>
          <p14:tracePt t="68509" x="6724650" y="2500313"/>
          <p14:tracePt t="68534" x="6804025" y="2527300"/>
          <p14:tracePt t="68838" x="6670675" y="2562225"/>
          <p14:tracePt t="68852" x="6562725" y="2589213"/>
          <p14:tracePt t="68865" x="6375400" y="2633663"/>
          <p14:tracePt t="68888" x="6081713" y="2697163"/>
          <p14:tracePt t="68901" x="5946775" y="2724150"/>
          <p14:tracePt t="68912" x="5795963" y="2751138"/>
          <p14:tracePt t="68936" x="5518150" y="2786063"/>
          <p14:tracePt t="68950" x="5375275" y="2803525"/>
          <p14:tracePt t="68983" x="5241925" y="2822575"/>
          <p14:tracePt t="68987" x="5116513" y="2840038"/>
          <p14:tracePt t="68997" x="4946650" y="2857500"/>
          <p14:tracePt t="69029" x="4867275" y="2857500"/>
          <p14:tracePt t="69035" x="4786313" y="2874963"/>
          <p14:tracePt t="69047" x="4759325" y="2874963"/>
          <p14:tracePt t="69070" x="4732338" y="2884488"/>
          <p14:tracePt t="69080" x="4714875" y="2884488"/>
          <p14:tracePt t="69106" x="4705350" y="2884488"/>
          <p14:tracePt t="69477" x="0" y="0"/>
        </p14:tracePtLst>
        <p14:tracePtLst>
          <p14:tracePt t="77582" x="652463" y="2847975"/>
          <p14:tracePt t="77970" x="679450" y="2847975"/>
          <p14:tracePt t="77980" x="750888" y="2847975"/>
          <p14:tracePt t="77994" x="884238" y="2847975"/>
          <p14:tracePt t="78005" x="1071563" y="2847975"/>
          <p14:tracePt t="78016" x="1366838" y="2884488"/>
          <p14:tracePt t="78031" x="1751013" y="2928938"/>
          <p14:tracePt t="78042" x="2571750" y="3108325"/>
          <p14:tracePt t="78066" x="2946400" y="3224213"/>
          <p14:tracePt t="78079" x="3446463" y="3465513"/>
          <p14:tracePt t="78102" x="3643313" y="3608388"/>
          <p14:tracePt t="78115" x="3768725" y="3751263"/>
          <p14:tracePt t="78127" x="3983038" y="4017963"/>
          <p14:tracePt t="78157" x="4071938" y="4197350"/>
          <p14:tracePt t="78163" x="4152900" y="4348163"/>
          <p14:tracePt t="78175" x="4214813" y="4456113"/>
          <p14:tracePt t="78443" x="4259263" y="4510088"/>
          <p14:tracePt t="78465" x="4330700" y="4643438"/>
          <p14:tracePt t="78470" x="4456113" y="4857750"/>
          <p14:tracePt t="78480" x="4822825" y="5491163"/>
          <p14:tracePt t="78503" x="4973638" y="5759450"/>
          <p14:tracePt t="78516" x="5108575" y="6010275"/>
          <p14:tracePt t="78529" x="5259388" y="6224588"/>
          <p14:tracePt t="78858" x="5259388" y="6232525"/>
          <p14:tracePt t="78870" x="5259388" y="6242050"/>
          <p14:tracePt t="78896" x="5259388" y="6251575"/>
          <p14:tracePt t="78907" x="5259388" y="6259513"/>
          <p14:tracePt t="78930" x="5259388" y="6269038"/>
          <p14:tracePt t="78944" x="5259388" y="6286500"/>
          <p14:tracePt t="78967" x="5259388" y="6303963"/>
          <p14:tracePt t="78986" x="5259388" y="6330950"/>
          <p14:tracePt t="78993" x="5268913" y="6348413"/>
          <p14:tracePt t="79004" x="5313363" y="6394450"/>
          <p14:tracePt t="79016" x="5330825" y="6419850"/>
          <p14:tracePt t="79040" x="5357813" y="6446838"/>
          <p14:tracePt t="79053" x="5394325" y="6500813"/>
          <p14:tracePt t="79076" x="5402263" y="6518275"/>
          <p14:tracePt t="79091" x="5419725" y="6545263"/>
          <p14:tracePt t="79101" x="5465763" y="6572250"/>
          <p14:tracePt t="79126" x="5483225" y="6599238"/>
          <p14:tracePt t="79138" x="5510213" y="6653213"/>
          <p14:tracePt t="79150" x="5518150" y="6680200"/>
          <p14:tracePt t="79175" x="5537200" y="6697663"/>
          <p14:tracePt t="79479" x="5554663" y="6697663"/>
          <p14:tracePt t="79492" x="5581650" y="6680200"/>
          <p14:tracePt t="79504" x="5608638" y="6670675"/>
          <p14:tracePt t="79519" x="5634038" y="6653213"/>
          <p14:tracePt t="79529" x="5661025" y="6626225"/>
          <p14:tracePt t="79541" x="5724525" y="6581775"/>
          <p14:tracePt t="79564" x="5751513" y="6554788"/>
          <p14:tracePt t="79577" x="5768975" y="6537325"/>
          <p14:tracePt t="79589" x="5786438" y="6518275"/>
          <p14:tracePt t="80102" x="5776913" y="6491288"/>
          <p14:tracePt t="80112" x="5759450" y="6438900"/>
          <p14:tracePt t="80125" x="5724525" y="6375400"/>
          <p14:tracePt t="80136" x="5653088" y="6224588"/>
          <p14:tracePt t="80150" x="5634038" y="6161088"/>
          <p14:tracePt t="80174" x="5599113" y="6089650"/>
          <p14:tracePt t="80185" x="5572125" y="6010275"/>
          <p14:tracePt t="80190" x="5554663" y="5929313"/>
          <p14:tracePt t="80205" x="5518150" y="5786438"/>
          <p14:tracePt t="80233" x="5518150" y="5741988"/>
          <p14:tracePt t="80248" x="5518150" y="5705475"/>
          <p14:tracePt t="80259" x="5554663" y="5661025"/>
          <p14:tracePt t="80492" x="5545138" y="5634038"/>
          <p14:tracePt t="80502" x="5491163" y="5545138"/>
          <p14:tracePt t="80513" x="5429250" y="5411788"/>
          <p14:tracePt t="80528" x="5295900" y="5153025"/>
          <p14:tracePt t="80539" x="5116513" y="4759325"/>
          <p14:tracePt t="80552" x="4938713" y="4429125"/>
          <p14:tracePt t="80564" x="4679950" y="4071938"/>
          <p14:tracePt t="80595" x="4581525" y="3990975"/>
          <p14:tracePt t="80602" x="4456113" y="3884613"/>
          <p14:tracePt t="80613" x="4429125" y="3875088"/>
          <p14:tracePt t="80638" x="4411663" y="3867150"/>
          <p14:tracePt t="80650" x="4384675" y="3857625"/>
          <p14:tracePt t="80674" x="4375150" y="3857625"/>
          <p14:tracePt t="80686" x="4367213" y="3857625"/>
          <p14:tracePt t="80746" x="4384675" y="3857625"/>
          <p14:tracePt t="80759" x="4402138" y="3857625"/>
          <p14:tracePt t="80766" x="4419600" y="3848100"/>
          <p14:tracePt t="80784" x="4438650" y="3840163"/>
          <p14:tracePt t="80798" x="4438650" y="3822700"/>
          <p14:tracePt t="80820" x="4429125" y="3795713"/>
          <p14:tracePt t="80830" x="4286250" y="3697288"/>
          <p14:tracePt t="80858" x="3884613" y="3509963"/>
          <p14:tracePt t="80880" x="3616325" y="3455988"/>
          <p14:tracePt t="80902" x="3259138" y="3402013"/>
          <p14:tracePt t="80918" x="3152775" y="3375025"/>
          <p14:tracePt t="80937" x="3098800" y="3375025"/>
          <p14:tracePt t="80941" x="3071813" y="3375025"/>
          <p14:tracePt t="80952" x="3054350" y="3375025"/>
          <p14:tracePt t="81014" x="3071813" y="3384550"/>
          <p14:tracePt t="81026" x="3108325" y="3402013"/>
          <p14:tracePt t="81039" x="3152775" y="3402013"/>
          <p14:tracePt t="81050" x="3251200" y="3429000"/>
          <p14:tracePt t="81064" x="3375025" y="3465513"/>
          <p14:tracePt t="81077" x="3714750" y="3616325"/>
          <p14:tracePt t="81098" x="3929063" y="3768725"/>
          <p14:tracePt t="81112" x="4143375" y="3983038"/>
          <p14:tracePt t="81124" x="4357688" y="4214813"/>
          <p14:tracePt t="81136" x="4813300" y="4786313"/>
          <p14:tracePt t="81160" x="5027613" y="5072063"/>
          <p14:tracePt t="81173" x="5224463" y="5411788"/>
          <p14:tracePt t="81184" x="5527675" y="6037263"/>
          <p14:tracePt t="81217" x="5670550" y="6330950"/>
          <p14:tracePt t="81220" x="5741988" y="6500813"/>
          <p14:tracePt t="81490" x="5741988" y="6518275"/>
          <p14:tracePt t="81501" x="5751513" y="6572250"/>
          <p14:tracePt t="81514" x="5768975" y="6653213"/>
          <p14:tracePt t="81526" x="5776913" y="6751638"/>
          <p14:tracePt t="81539" x="5786438" y="6848475"/>
          <p14:tracePt t="81562" x="5795963" y="6848475"/>
          <p14:tracePt t="81695" x="5795963" y="6831013"/>
          <p14:tracePt t="81712" x="5795963" y="6804025"/>
          <p14:tracePt t="81714" x="5786438" y="6759575"/>
          <p14:tracePt t="81733" x="5776913" y="6697663"/>
          <p14:tracePt t="81745" x="5768975" y="6483350"/>
          <p14:tracePt t="81758" x="5768975" y="6357938"/>
          <p14:tracePt t="81773" x="5768975" y="6205538"/>
          <p14:tracePt t="81793" x="5795963" y="5894388"/>
          <p14:tracePt t="81807" x="5803900" y="5732463"/>
          <p14:tracePt t="81830" x="5830888" y="5599113"/>
          <p14:tracePt t="81843" x="5929313" y="5394325"/>
          <p14:tracePt t="81857" x="6018213" y="5313363"/>
          <p14:tracePt t="81880" x="6089650" y="5259388"/>
          <p14:tracePt t="81892" x="6276975" y="5160963"/>
          <p14:tracePt t="82173" x="6259513" y="5133975"/>
          <p14:tracePt t="82184" x="6242050" y="5072063"/>
          <p14:tracePt t="82196" x="6188075" y="4776788"/>
          <p14:tracePt t="82211" x="6180138" y="4652963"/>
          <p14:tracePt t="82234" x="6180138" y="4581525"/>
          <p14:tracePt t="82246" x="6180138" y="4527550"/>
          <p14:tracePt t="82269" x="6180138" y="4518025"/>
          <p14:tracePt t="82275" x="6180138" y="4500563"/>
          <p14:tracePt t="82295" x="6180138" y="4491038"/>
          <p14:tracePt t="82453" x="6170613" y="4491038"/>
          <p14:tracePt t="82513" x="6161088" y="4491038"/>
          <p14:tracePt t="82586" x="6161088" y="4500563"/>
          <p14:tracePt t="82610" x="6161088" y="4518025"/>
          <p14:tracePt t="82622" x="6161088" y="4537075"/>
          <p14:tracePt t="82634" x="6161088" y="4572000"/>
          <p14:tracePt t="82660" x="6161088" y="4598988"/>
          <p14:tracePt t="82671" x="6161088" y="4643438"/>
          <p14:tracePt t="82682" x="6161088" y="4795838"/>
          <p14:tracePt t="82709" x="6161088" y="4919663"/>
          <p14:tracePt t="82717" x="6232525" y="5268913"/>
          <p14:tracePt t="83063" x="6232525" y="5286375"/>
          <p14:tracePt t="83073" x="6232525" y="5303838"/>
          <p14:tracePt t="83088" x="6224588" y="5340350"/>
          <p14:tracePt t="83098" x="6224588" y="5402263"/>
          <p14:tracePt t="83110" x="6224588" y="5510213"/>
          <p14:tracePt t="83122" x="6224588" y="5751513"/>
          <p14:tracePt t="83154" x="6232525" y="5929313"/>
          <p14:tracePt t="83550" x="6232525" y="5919788"/>
          <p14:tracePt t="83561" x="6232525" y="5894388"/>
          <p14:tracePt t="83592" x="6232525" y="5884863"/>
          <p14:tracePt t="83648" x="6232525" y="5929313"/>
          <p14:tracePt t="83659" x="6215063" y="6018213"/>
          <p14:tracePt t="83669" x="6215063" y="6143625"/>
          <p14:tracePt t="83682" x="6215063" y="6259513"/>
          <p14:tracePt t="83696" x="6215063" y="6384925"/>
          <p14:tracePt t="83708" x="6215063" y="6537325"/>
          <p14:tracePt t="83723" x="6215063" y="6572250"/>
          <p14:tracePt t="84109" x="6215063" y="6562725"/>
          <p14:tracePt t="84123" x="6215063" y="6537325"/>
          <p14:tracePt t="84134" x="6215063" y="6483350"/>
          <p14:tracePt t="84144" x="6197600" y="6303963"/>
          <p14:tracePt t="84178" x="6170613" y="6143625"/>
          <p14:tracePt t="84187" x="6089650" y="5813425"/>
          <p14:tracePt t="84207" x="6072188" y="5616575"/>
          <p14:tracePt t="84214" x="6045200" y="5483225"/>
          <p14:tracePt t="84230" x="6037263" y="5357813"/>
          <p14:tracePt t="84244" x="6054725" y="5126038"/>
          <p14:tracePt t="84267" x="6099175" y="5010150"/>
          <p14:tracePt t="84280" x="6205538" y="4875213"/>
          <p14:tracePt t="84743" x="6205538" y="4848225"/>
          <p14:tracePt t="84754" x="6205538" y="4822825"/>
          <p14:tracePt t="84767" x="6197600" y="4803775"/>
          <p14:tracePt t="84780" x="6197600" y="4768850"/>
          <p14:tracePt t="84790" x="6197600" y="4732338"/>
          <p14:tracePt t="84804" x="6197600" y="4687888"/>
          <p14:tracePt t="84817" x="6197600" y="4633913"/>
          <p14:tracePt t="84840" x="6197600" y="4616450"/>
          <p14:tracePt t="84852" x="6242050" y="4562475"/>
          <p14:tracePt t="84877" x="6296025" y="4518025"/>
          <p14:tracePt t="85168" x="6303963" y="4518025"/>
          <p14:tracePt t="85182" x="6323013" y="4510088"/>
          <p14:tracePt t="85194" x="6330950" y="4510088"/>
          <p14:tracePt t="85205" x="6375400" y="4510088"/>
          <p14:tracePt t="85220" x="6402388" y="4510088"/>
          <p14:tracePt t="85235" x="6456363" y="4500563"/>
          <p14:tracePt t="85256" x="6599238" y="4456113"/>
          <p14:tracePt t="85269" x="6697663" y="4429125"/>
          <p14:tracePt t="85291" x="6796088" y="4384675"/>
          <p14:tracePt t="85304" x="7027863" y="4276725"/>
          <p14:tracePt t="85327" x="7153275" y="4232275"/>
          <p14:tracePt t="85341" x="7277100" y="4179888"/>
          <p14:tracePt t="85353" x="7394575" y="4133850"/>
          <p14:tracePt t="85377" x="7446963" y="4133850"/>
          <p14:tracePt t="85389" x="7527925" y="4125913"/>
          <p14:tracePt t="85414" x="7589838" y="4108450"/>
          <p14:tracePt t="85438" x="7599363" y="4108450"/>
          <p14:tracePt t="85451" x="7608888" y="4108450"/>
          <p14:tracePt t="86546" x="7616825" y="4116388"/>
          <p14:tracePt t="86558" x="7634288" y="4133850"/>
          <p14:tracePt t="86571" x="7634288" y="4143375"/>
          <p14:tracePt t="86581" x="7653338" y="4205288"/>
          <p14:tracePt t="86606" x="7653338" y="4241800"/>
          <p14:tracePt t="86620" x="7670800" y="4303713"/>
          <p14:tracePt t="86631" x="7670800" y="4313238"/>
          <p14:tracePt t="86655" x="7680325" y="4322763"/>
          <p14:tracePt t="86667" x="7688263" y="4340225"/>
          <p14:tracePt t="86681" x="7697788" y="4340225"/>
          <p14:tracePt t="86703" x="7705725" y="4340225"/>
          <p14:tracePt t="87462" x="7715250" y="4340225"/>
          <p14:tracePt t="87485" x="7724775" y="4340225"/>
          <p14:tracePt t="87508" x="7732713" y="4340225"/>
          <p14:tracePt t="87557" x="7751763" y="4340225"/>
          <p14:tracePt t="87949" x="7751763" y="4348163"/>
          <p14:tracePt t="87984" x="7742238" y="4357688"/>
          <p14:tracePt t="87996" x="7732713" y="4367213"/>
          <p14:tracePt t="88007" x="7732713" y="4375150"/>
          <p14:tracePt t="88032" x="7724775" y="4375150"/>
          <p14:tracePt t="88057" x="7715250" y="4375150"/>
          <p14:tracePt t="88068" x="7705725" y="4384675"/>
          <p14:tracePt t="88216" x="7724775" y="4384675"/>
          <p14:tracePt t="88227" x="7751763" y="4375150"/>
          <p14:tracePt t="88241" x="7759700" y="4367213"/>
          <p14:tracePt t="88251" x="7769225" y="4357688"/>
          <p14:tracePt t="88522" x="7769225" y="4367213"/>
          <p14:tracePt t="88535" x="7759700" y="4375150"/>
          <p14:tracePt t="88545" x="7742238" y="4375150"/>
          <p14:tracePt t="88557" x="7680325" y="4429125"/>
          <p14:tracePt t="88580" x="7581900" y="4473575"/>
          <p14:tracePt t="88595" x="7483475" y="4527550"/>
          <p14:tracePt t="88606" x="7375525" y="4572000"/>
          <p14:tracePt t="88618" x="7180263" y="4660900"/>
          <p14:tracePt t="88641" x="7116763" y="4697413"/>
          <p14:tracePt t="88655" x="7045325" y="4724400"/>
          <p14:tracePt t="88665" x="6938963" y="4776788"/>
          <p14:tracePt t="88690" x="6875463" y="4813300"/>
          <p14:tracePt t="88702" x="6769100" y="4875213"/>
          <p14:tracePt t="88716" x="6742113" y="4894263"/>
          <p14:tracePt t="88739" x="6715125" y="4911725"/>
          <p14:tracePt t="89009" x="6680200" y="4946650"/>
          <p14:tracePt t="89021" x="6608763" y="5010150"/>
          <p14:tracePt t="89032" x="6537325" y="5081588"/>
          <p14:tracePt t="89042" x="6465888" y="5160963"/>
          <p14:tracePt t="89058" x="6394450" y="5251450"/>
          <p14:tracePt t="89070" x="6286500" y="5473700"/>
          <p14:tracePt t="89092" x="6269038" y="5581650"/>
          <p14:tracePt t="89104" x="6215063" y="5803900"/>
          <p14:tracePt t="89128" x="6197600" y="5911850"/>
          <p14:tracePt t="89141" x="6153150" y="6161088"/>
          <p14:tracePt t="89173" x="6153150" y="6296025"/>
          <p14:tracePt t="89178" x="6153150" y="6384925"/>
          <p14:tracePt t="89434" x="6143625" y="6394450"/>
          <p14:tracePt t="89444" x="6116638" y="6411913"/>
          <p14:tracePt t="89462" x="6081713" y="6429375"/>
          <p14:tracePt t="89471" x="6054725" y="6446838"/>
          <p14:tracePt t="89481" x="6027738" y="6465888"/>
          <p14:tracePt t="89495" x="6018213" y="6465888"/>
          <p14:tracePt t="89506" x="5991225" y="6491288"/>
          <p14:tracePt t="89531" x="5983288" y="6510338"/>
          <p14:tracePt t="89546" x="5965825" y="6527800"/>
          <p14:tracePt t="89556" x="5938838" y="6545263"/>
          <p14:tracePt t="89578" x="5929313" y="6562725"/>
          <p14:tracePt t="89593" x="5919788" y="6572250"/>
          <p14:tracePt t="89836" x="5894388" y="6562725"/>
          <p14:tracePt t="89847" x="5875338" y="6537325"/>
          <p14:tracePt t="89861" x="5848350" y="6510338"/>
          <p14:tracePt t="89871" x="5822950" y="6483350"/>
          <p14:tracePt t="89883" x="5786438" y="6446838"/>
          <p14:tracePt t="89902" x="5724525" y="6348413"/>
          <p14:tracePt t="89922" x="5697538" y="6286500"/>
          <p14:tracePt t="89933" x="5670550" y="6215063"/>
          <p14:tracePt t="89945" x="5634038" y="6143625"/>
          <p14:tracePt t="89971" x="5616575" y="6116638"/>
          <p14:tracePt t="89981" x="5599113" y="6089650"/>
          <p14:tracePt t="89994" x="5554663" y="6045200"/>
          <p14:tracePt t="90019" x="5527675" y="6010275"/>
          <p14:tracePt t="90031" x="5527675" y="5991225"/>
          <p14:tracePt t="90360" x="5510213" y="5973763"/>
          <p14:tracePt t="90371" x="5491163" y="5946775"/>
          <p14:tracePt t="90383" x="5446713" y="5875338"/>
          <p14:tracePt t="90407" x="5419725" y="5803900"/>
          <p14:tracePt t="90419" x="5394325" y="5697538"/>
          <p14:tracePt t="90437" x="5375275" y="5483225"/>
          <p14:tracePt t="90457" x="5357813" y="5394325"/>
          <p14:tracePt t="90470" x="5348288" y="5232400"/>
          <p14:tracePt t="90481" x="5348288" y="5187950"/>
          <p14:tracePt t="90506" x="5348288" y="5143500"/>
          <p14:tracePt t="90518" x="5340350" y="5099050"/>
          <p14:tracePt t="90532" x="5340350" y="5081588"/>
          <p14:tracePt t="90554" x="5340350" y="5072063"/>
          <p14:tracePt t="90567" x="5357813" y="5054600"/>
          <p14:tracePt t="90590" x="5375275" y="5045075"/>
          <p14:tracePt t="90933" x="5384800" y="5000625"/>
          <p14:tracePt t="90944" x="5384800" y="4956175"/>
          <p14:tracePt t="90967" x="5402263" y="4902200"/>
          <p14:tracePt t="90972" x="5438775" y="4813300"/>
          <p14:tracePt t="90985" x="5456238" y="4786313"/>
          <p14:tracePt t="91005" x="5500688" y="4732338"/>
          <p14:tracePt t="91030" x="5527675" y="4705350"/>
          <p14:tracePt t="91042" x="5562600" y="4679950"/>
          <p14:tracePt t="91053" x="5626100" y="4633913"/>
          <p14:tracePt t="91080" x="5680075" y="4616450"/>
          <p14:tracePt t="91091" x="5751513" y="4581525"/>
          <p14:tracePt t="91124" x="5786438" y="4572000"/>
          <p14:tracePt t="91469" x="5795963" y="4572000"/>
          <p14:tracePt t="91480" x="5803900" y="4572000"/>
          <p14:tracePt t="91495" x="5813425" y="4589463"/>
          <p14:tracePt t="91517" x="5822950" y="4608513"/>
          <p14:tracePt t="91529" x="5822950" y="4643438"/>
          <p14:tracePt t="91540" x="5830888" y="4714875"/>
          <p14:tracePt t="91565" x="5830888" y="4751388"/>
          <p14:tracePt t="91578" x="5848350" y="4795838"/>
          <p14:tracePt t="91591" x="5894388" y="4929188"/>
          <p14:tracePt t="91614" x="5938838" y="5000625"/>
          <p14:tracePt t="91627" x="5973763" y="5037138"/>
          <p14:tracePt t="91884" x="5965825" y="5062538"/>
          <p14:tracePt t="91899" x="5946775" y="5089525"/>
          <p14:tracePt t="91908" x="5938838" y="5126038"/>
          <p14:tracePt t="91918" x="5919788" y="5160963"/>
          <p14:tracePt t="91932" x="5911850" y="5197475"/>
          <p14:tracePt t="91943" x="5911850" y="5276850"/>
          <p14:tracePt t="91968" x="5911850" y="5322888"/>
          <p14:tracePt t="91980" x="5938838" y="5456238"/>
          <p14:tracePt t="92014" x="6000750" y="5572125"/>
          <p14:tracePt t="92031" x="6018213" y="5634038"/>
          <p14:tracePt t="92041" x="6054725" y="5705475"/>
          <p14:tracePt t="92052" x="6089650" y="5776913"/>
          <p14:tracePt t="92065" x="6143625" y="5894388"/>
          <p14:tracePt t="92078" x="6188075" y="5938838"/>
          <p14:tracePt t="92102" x="6205538" y="5973763"/>
          <p14:tracePt t="92113" x="6242050" y="6072188"/>
          <p14:tracePt t="92128" x="6251575" y="6126163"/>
          <p14:tracePt t="92589" x="6251575" y="6153150"/>
          <p14:tracePt t="92601" x="6251575" y="6170613"/>
          <p14:tracePt t="92613" x="6251575" y="6188075"/>
          <p14:tracePt t="92627" x="6251575" y="6224588"/>
          <p14:tracePt t="92639" x="6251575" y="6276975"/>
          <p14:tracePt t="92671" x="6251575" y="6303963"/>
          <p14:tracePt t="92681" x="6251575" y="6330950"/>
          <p14:tracePt t="92689" x="6251575" y="6357938"/>
          <p14:tracePt t="92700" x="6251575" y="6384925"/>
          <p14:tracePt t="92716" x="6251575" y="6411913"/>
          <p14:tracePt t="92736" x="6251575" y="6456363"/>
          <p14:tracePt t="92760" x="6251575" y="6491288"/>
          <p14:tracePt t="92783" x="6251575" y="6500813"/>
          <p14:tracePt t="92797" x="6251575" y="6510338"/>
          <p14:tracePt t="92808" x="6251575" y="6518275"/>
          <p14:tracePt t="92838" x="6251575" y="6527800"/>
          <p14:tracePt t="92845" x="6251575" y="6537325"/>
          <p14:tracePt t="92871" x="6242050" y="6545263"/>
          <p14:tracePt t="92883" x="6215063" y="6554788"/>
          <p14:tracePt t="92901" x="6205538" y="6562725"/>
          <p14:tracePt t="92906" x="6180138" y="6562725"/>
          <p14:tracePt t="92919" x="6134100" y="6572250"/>
          <p14:tracePt t="92941" x="6126163" y="6572250"/>
          <p14:tracePt t="92955" x="6089650" y="6572250"/>
          <p14:tracePt t="92978" x="6072188" y="6572250"/>
          <p14:tracePt t="92992" x="6045200" y="6572250"/>
          <p14:tracePt t="93004" x="5973763" y="6572250"/>
          <p14:tracePt t="93027" x="5956300" y="6572250"/>
          <p14:tracePt t="93040" x="5894388" y="6554788"/>
          <p14:tracePt t="93053" x="5867400" y="6537325"/>
          <p14:tracePt t="93076" x="5830888" y="6510338"/>
          <p14:tracePt t="93087" x="5680075" y="6438900"/>
          <p14:tracePt t="93112" x="5599113" y="6384925"/>
          <p14:tracePt t="93125" x="5394325" y="6099175"/>
          <p14:tracePt t="93137" x="5303838" y="5983288"/>
          <p14:tracePt t="93161" x="5232400" y="5884863"/>
          <p14:tracePt t="93174" x="5143500" y="5751513"/>
          <p14:tracePt t="93187" x="5126038" y="5688013"/>
          <p14:tracePt t="93220" x="5126038" y="5589588"/>
          <p14:tracePt t="93239" x="5143500" y="5527675"/>
          <p14:tracePt t="93248" x="5259388" y="5402263"/>
          <p14:tracePt t="93276" x="5322888" y="5340350"/>
          <p14:tracePt t="93280" x="5367338" y="5303838"/>
          <p14:tracePt t="93295" x="5411788" y="5259388"/>
          <p14:tracePt t="93310" x="5527675" y="5143500"/>
          <p14:tracePt t="93342" x="5680075" y="5027613"/>
          <p14:tracePt t="93357" x="5715000" y="5000625"/>
          <p14:tracePt t="93371" x="5751513" y="4973638"/>
          <p14:tracePt t="93380" x="5795963" y="4956175"/>
          <p14:tracePt t="93393" x="5875338" y="4938713"/>
          <p14:tracePt t="93577" x="5875338" y="4973638"/>
          <p14:tracePt t="93594" x="5875338" y="5010150"/>
          <p14:tracePt t="93601" x="5875338" y="5054600"/>
          <p14:tracePt t="93614" x="5875338" y="5089525"/>
          <p14:tracePt t="93627" x="5875338" y="5143500"/>
          <p14:tracePt t="93641" x="5875338" y="5180013"/>
          <p14:tracePt t="93661" x="5840413" y="5313363"/>
          <p14:tracePt t="93687" x="5786438" y="5402263"/>
          <p14:tracePt t="93699" x="5741988" y="5537200"/>
          <p14:tracePt t="93710" x="5634038" y="5795963"/>
          <p14:tracePt t="93733" x="5581650" y="5983288"/>
          <p14:tracePt t="93745" x="5456238" y="6232525"/>
          <p14:tracePt t="93771" x="5411788" y="6303963"/>
          <p14:tracePt t="94075" x="5402263" y="6313488"/>
          <p14:tracePt t="94088" x="5394325" y="6340475"/>
          <p14:tracePt t="94099" x="5394325" y="6375400"/>
          <p14:tracePt t="94112" x="5394325" y="6419850"/>
          <p14:tracePt t="94124" x="5394325" y="6465888"/>
          <p14:tracePt t="94136" x="5394325" y="6491288"/>
          <p14:tracePt t="94148" x="5394325" y="6554788"/>
          <p14:tracePt t="94162" x="5402263" y="6589713"/>
          <p14:tracePt t="94186" x="5411788" y="6616700"/>
          <p14:tracePt t="94197" x="5438775" y="6653213"/>
          <p14:tracePt t="94215" x="5438775" y="6680200"/>
          <p14:tracePt t="94233" x="5446713" y="6705600"/>
          <p14:tracePt t="94589" x="5465763" y="6688138"/>
          <p14:tracePt t="94598" x="5491163" y="6670675"/>
          <p14:tracePt t="94611" x="5518150" y="6653213"/>
          <p14:tracePt t="94624" x="5537200" y="6643688"/>
          <p14:tracePt t="94653" x="5545138" y="6634163"/>
          <p14:tracePt t="94660" x="5562600" y="6634163"/>
          <p14:tracePt t="94733" x="5581650" y="6634163"/>
          <p14:tracePt t="94746" x="5608638" y="6626225"/>
          <p14:tracePt t="94758" x="5643563" y="6626225"/>
          <p14:tracePt t="94775" x="5670550" y="6626225"/>
          <p14:tracePt t="94777" x="5680075" y="6626225"/>
          <p14:tracePt t="94794" x="5697538" y="6616700"/>
          <p14:tracePt t="94807" x="5715000" y="6616700"/>
          <p14:tracePt t="94839" x="5751513" y="6616700"/>
          <p14:tracePt t="94857" x="5759450" y="6608763"/>
          <p14:tracePt t="94872" x="5768975" y="6608763"/>
          <p14:tracePt t="94879" x="5786438" y="6599238"/>
          <p14:tracePt t="94906" x="5795963" y="6599238"/>
          <p14:tracePt t="94916" x="5803900" y="6589713"/>
          <p14:tracePt t="94936" x="5813425" y="6589713"/>
          <p14:tracePt t="95733" x="5813425" y="6581775"/>
          <p14:tracePt t="95769" x="5822950" y="6562725"/>
          <p14:tracePt t="95781" x="5822950" y="6554788"/>
          <p14:tracePt t="95794" x="5830888" y="6545263"/>
          <p14:tracePt t="95819" x="5840413" y="6537325"/>
          <p14:tracePt t="95830" x="5840413" y="6527800"/>
          <p14:tracePt t="95891" x="5840413" y="6518275"/>
          <p14:tracePt t="95903" x="5840413" y="6510338"/>
          <p14:tracePt t="96209" x="5840413" y="6518275"/>
          <p14:tracePt t="96232" x="5840413" y="6527800"/>
          <p14:tracePt t="96243" x="5840413" y="6545263"/>
          <p14:tracePt t="96274" x="5840413" y="6562725"/>
          <p14:tracePt t="96283" x="5840413" y="6572250"/>
          <p14:tracePt t="96304" x="5840413" y="6581775"/>
          <p14:tracePt t="96316" x="5840413" y="6589713"/>
          <p14:tracePt t="96330" x="5840413" y="6599238"/>
          <p14:tracePt t="96341" x="5840413" y="6608763"/>
          <p14:tracePt t="96354" x="5840413" y="6616700"/>
          <p14:tracePt t="96366" x="5840413" y="6626225"/>
          <p14:tracePt t="96390" x="5840413" y="6634163"/>
          <p14:tracePt t="96402" x="5840413" y="6643688"/>
          <p14:tracePt t="96436" x="5840413" y="6653213"/>
          <p14:tracePt t="96441" x="5840413" y="6661150"/>
          <p14:tracePt t="96451" x="5840413" y="6670675"/>
          <p14:tracePt t="96511" x="5830888" y="6680200"/>
          <p14:tracePt t="96525" x="5822950" y="6680200"/>
          <p14:tracePt t="96536" x="5813425" y="6680200"/>
          <p14:tracePt t="96548" x="5795963" y="6670675"/>
          <p14:tracePt t="96561" x="5759450" y="6643688"/>
          <p14:tracePt t="96573" x="5715000" y="6599238"/>
          <p14:tracePt t="96585" x="5626100" y="6554788"/>
          <p14:tracePt t="96610" x="5589588" y="6518275"/>
          <p14:tracePt t="96636" x="5572125" y="6500813"/>
          <p14:tracePt t="96655" x="5545138" y="6483350"/>
          <p14:tracePt t="96670" x="5537200" y="6473825"/>
          <p14:tracePt t="96689" x="5527675" y="6465888"/>
          <p14:tracePt t="96695" x="5518150" y="6456363"/>
          <p14:tracePt t="96952" x="5518150" y="6419850"/>
          <p14:tracePt t="96962" x="5518150" y="6375400"/>
          <p14:tracePt t="96977" x="5518150" y="6340475"/>
          <p14:tracePt t="96987" x="5537200" y="6259513"/>
          <p14:tracePt t="97011" x="5545138" y="6232525"/>
          <p14:tracePt t="97025" x="5562600" y="6180138"/>
          <p14:tracePt t="97038" x="5581650" y="6170613"/>
          <p14:tracePt t="97061" x="5581650" y="6153150"/>
          <p14:tracePt t="97072" x="5581650" y="6143625"/>
          <p14:tracePt t="97451" x="5581650" y="6116638"/>
          <p14:tracePt t="97464" x="5581650" y="6089650"/>
          <p14:tracePt t="97474" x="5581650" y="6072188"/>
          <p14:tracePt t="97487" x="5581650" y="6045200"/>
          <p14:tracePt t="97498" x="5581650" y="6027738"/>
          <p14:tracePt t="97510" x="5581650" y="6000750"/>
          <p14:tracePt t="97525" x="5562600" y="5983288"/>
          <p14:tracePt t="97549" x="5554663" y="5956300"/>
          <p14:tracePt t="97559" x="5518150" y="5911850"/>
          <p14:tracePt t="97591" x="5510213" y="5894388"/>
          <p14:tracePt t="97596" x="5500688" y="5884863"/>
          <p14:tracePt t="97610" x="5500688" y="5867400"/>
          <p14:tracePt t="97793" x="5491163" y="5867400"/>
          <p14:tracePt t="98294" x="5473700" y="5867400"/>
          <p14:tracePt t="98309" x="5456238" y="5867400"/>
          <p14:tracePt t="98329" x="5446713" y="5867400"/>
          <p14:tracePt t="98339" x="5429250" y="5857875"/>
          <p14:tracePt t="98367" x="5429250" y="5848350"/>
          <p14:tracePt t="98374" x="5419725" y="5848350"/>
          <p14:tracePt t="98391" x="5419725" y="5840413"/>
          <p14:tracePt t="98400" x="5402263" y="5830888"/>
          <p14:tracePt t="98424" x="5394325" y="5822950"/>
          <p14:tracePt t="98453" x="5394325" y="5813425"/>
          <p14:tracePt t="98462" x="5384800" y="5803900"/>
          <p14:tracePt t="98474" x="5375275" y="5795963"/>
          <p14:tracePt t="98486" x="5375275" y="5786438"/>
          <p14:tracePt t="98500" x="5367338" y="5768975"/>
          <p14:tracePt t="98532" x="5348288" y="5751513"/>
          <p14:tracePt t="98546" x="5340350" y="5732463"/>
          <p14:tracePt t="98572" x="5340350" y="5724525"/>
          <p14:tracePt t="98669" x="5348288" y="5724525"/>
          <p14:tracePt t="98681" x="5367338" y="5724525"/>
          <p14:tracePt t="98693" x="5384800" y="5724525"/>
          <p14:tracePt t="98720" x="5394325" y="5724525"/>
          <p14:tracePt t="98742" x="5402263" y="5732463"/>
          <p14:tracePt t="98752" x="5419725" y="5741988"/>
          <p14:tracePt t="98768" x="5446713" y="5751513"/>
          <p14:tracePt t="98773" x="5456238" y="5759450"/>
          <p14:tracePt t="98790" x="5483225" y="5768975"/>
          <p14:tracePt t="98804" x="5518150" y="5776913"/>
          <p14:tracePt t="98827" x="5554663" y="5786438"/>
          <p14:tracePt t="98840" x="5616575" y="5795963"/>
          <p14:tracePt t="98873" x="5680075" y="5803900"/>
          <p14:tracePt t="98888" x="5715000" y="5813425"/>
          <p14:tracePt t="98902" x="5751513" y="5822950"/>
          <p14:tracePt t="99352" x="5732463" y="5768975"/>
          <p14:tracePt t="99362" x="5688013" y="5670550"/>
          <p14:tracePt t="99376" x="5626100" y="5572125"/>
          <p14:tracePt t="99387" x="5554663" y="5473700"/>
          <p14:tracePt t="99399" x="5465763" y="5384800"/>
          <p14:tracePt t="99412" x="5340350" y="5268913"/>
          <p14:tracePt t="99436" x="5313363" y="5259388"/>
          <p14:tracePt t="99452" x="5295900" y="5241925"/>
          <p14:tracePt t="99461" x="5286375" y="5241925"/>
          <p14:tracePt t="99500" x="5276850" y="5241925"/>
          <p14:tracePt t="99679" x="5286375" y="5232400"/>
          <p14:tracePt t="99691" x="5313363" y="5214938"/>
          <p14:tracePt t="99704" x="5340350" y="5205413"/>
          <p14:tracePt t="99733" x="5348288" y="5205413"/>
          <p14:tracePt t="99754" x="5357813" y="5205413"/>
          <p14:tracePt t="99803" x="5375275" y="5205413"/>
          <p14:tracePt t="99814" x="5402263" y="5197475"/>
          <p14:tracePt t="99826" x="5429250" y="5197475"/>
          <p14:tracePt t="99838" x="5446713" y="5197475"/>
          <p14:tracePt t="99862" x="5465763" y="5197475"/>
          <p14:tracePt t="99875" x="5500688" y="5197475"/>
          <p14:tracePt t="99890" x="5616575" y="5197475"/>
          <p14:tracePt t="99902" x="5661025" y="5197475"/>
          <p14:tracePt t="100241" x="5661025" y="5180013"/>
          <p14:tracePt t="100252" x="5643563" y="5153025"/>
          <p14:tracePt t="100265" x="5626100" y="5116513"/>
          <p14:tracePt t="100280" x="5589588" y="5072063"/>
          <p14:tracePt t="100292" x="5537200" y="4956175"/>
          <p14:tracePt t="100313" x="5518150" y="4902200"/>
          <p14:tracePt t="100324" x="5510213" y="4867275"/>
          <p14:tracePt t="100337" x="5500688" y="4830763"/>
          <p14:tracePt t="100349" x="5491163" y="4786313"/>
          <p14:tracePt t="100374" x="5491163" y="4759325"/>
          <p14:tracePt t="100386" x="5491163" y="4732338"/>
          <p14:tracePt t="100400" x="5491163" y="4705350"/>
          <p14:tracePt t="100423" x="5491163" y="4687888"/>
          <p14:tracePt t="100434" x="5510213" y="4679950"/>
          <p14:tracePt t="103035" x="5527675" y="4660900"/>
          <p14:tracePt t="103044" x="5581650" y="4652963"/>
          <p14:tracePt t="103057" x="5616575" y="4643438"/>
          <p14:tracePt t="103069" x="5653088" y="4633913"/>
          <p14:tracePt t="103080" x="5680075" y="4633913"/>
          <p14:tracePt t="103094" x="5768975" y="4652963"/>
          <p14:tracePt t="103117" x="5813425" y="4670425"/>
          <p14:tracePt t="103138" x="5867400" y="4687888"/>
          <p14:tracePt t="103142" x="5919788" y="4741863"/>
          <p14:tracePt t="103156" x="5938838" y="4759325"/>
          <p14:tracePt t="103177" x="6000750" y="4786313"/>
          <p14:tracePt t="103190" x="6037263" y="4795838"/>
          <p14:tracePt t="103206" x="6072188" y="4813300"/>
          <p14:tracePt t="103227" x="6116638" y="4822825"/>
          <p14:tracePt t="103546" x="6116638" y="4830763"/>
          <p14:tracePt t="103558" x="6116638" y="4840288"/>
          <p14:tracePt t="103570" x="6116638" y="4911725"/>
          <p14:tracePt t="103592" x="6116638" y="4946650"/>
          <p14:tracePt t="103606" x="6089650" y="4983163"/>
          <p14:tracePt t="103617" x="6089650" y="5010150"/>
          <p14:tracePt t="103628" x="6081713" y="5037138"/>
          <p14:tracePt t="103641" x="6081713" y="5126038"/>
          <p14:tracePt t="103668" x="6081713" y="5205413"/>
          <p14:tracePt t="103679" x="6081713" y="5384800"/>
          <p14:tracePt t="103702" x="6081713" y="5491163"/>
          <p14:tracePt t="103714" x="6081713" y="5616575"/>
          <p14:tracePt t="103727" x="6081713" y="5643563"/>
          <p14:tracePt t="103751" x="6081713" y="5661025"/>
          <p14:tracePt t="104057" x="6062663" y="5705475"/>
          <p14:tracePt t="104067" x="6045200" y="5768975"/>
          <p14:tracePt t="104080" x="6037263" y="5840413"/>
          <p14:tracePt t="104094" x="6037263" y="5902325"/>
          <p14:tracePt t="104103" x="6037263" y="5965825"/>
          <p14:tracePt t="104116" x="6037263" y="6143625"/>
          <p14:tracePt t="104140" x="6037263" y="6205538"/>
          <p14:tracePt t="104154" x="6037263" y="6286500"/>
          <p14:tracePt t="104166" x="6045200" y="6384925"/>
          <p14:tracePt t="104189" x="6045200" y="6402388"/>
          <p14:tracePt t="104202" x="6045200" y="6438900"/>
          <p14:tracePt t="104215" x="6037263" y="6446838"/>
          <p14:tracePt t="104238" x="6010275" y="6456363"/>
          <p14:tracePt t="104251" x="5929313" y="6465888"/>
          <p14:tracePt t="104281" x="5894388" y="6465888"/>
          <p14:tracePt t="104288" x="5875338" y="6465888"/>
          <p14:tracePt t="104300" x="5830888" y="6429375"/>
          <p14:tracePt t="104324" x="5803900" y="6375400"/>
          <p14:tracePt t="104335" x="5705475" y="6242050"/>
          <p14:tracePt t="104362" x="5653088" y="6153150"/>
          <p14:tracePt t="104372" x="5589588" y="6054725"/>
          <p14:tracePt t="104385" x="5465763" y="5822950"/>
          <p14:tracePt t="104409" x="5419725" y="5680075"/>
          <p14:tracePt t="104421" x="5367338" y="5491163"/>
          <p14:tracePt t="104434" x="5340350" y="5419725"/>
          <p14:tracePt t="104458" x="5330825" y="5357813"/>
          <p14:tracePt t="104471" x="5330825" y="5232400"/>
          <p14:tracePt t="104484" x="5357813" y="5153025"/>
          <p14:tracePt t="104508" x="5394325" y="5099050"/>
          <p14:tracePt t="104520" x="5491163" y="5000625"/>
          <p14:tracePt t="104543" x="5545138" y="4956175"/>
          <p14:tracePt t="104970" x="5562600" y="4919663"/>
          <p14:tracePt t="104981" x="5581650" y="4867275"/>
          <p14:tracePt t="104993" x="5608638" y="4803775"/>
          <p14:tracePt t="105005" x="5653088" y="4697413"/>
          <p14:tracePt t="105032" x="5680075" y="4633913"/>
          <p14:tracePt t="105055" x="5697538" y="4616450"/>
          <p14:tracePt t="105068" x="5724525" y="4608513"/>
          <p14:tracePt t="105080" x="5751513" y="4589463"/>
          <p14:tracePt t="105091" x="5803900" y="4545013"/>
          <p14:tracePt t="105116" x="5822950" y="4527550"/>
          <p14:tracePt t="105128" x="5840413" y="4491038"/>
          <p14:tracePt t="105532" x="5840413" y="4510088"/>
          <p14:tracePt t="105540" x="5840413" y="4537075"/>
          <p14:tracePt t="105555" x="5840413" y="4572000"/>
          <p14:tracePt t="105567" x="5848350" y="4616450"/>
          <p14:tracePt t="105579" x="5884863" y="4786313"/>
          <p14:tracePt t="105603" x="5911850" y="4884738"/>
          <p14:tracePt t="105615" x="5946775" y="5072063"/>
          <p14:tracePt t="105627" x="5991225" y="5126038"/>
          <p14:tracePt t="106237" x="6018213" y="5116513"/>
          <p14:tracePt t="106247" x="6054725" y="5089525"/>
          <p14:tracePt t="106263" x="6116638" y="5010150"/>
          <p14:tracePt t="106282" x="6340475" y="4759325"/>
          <p14:tracePt t="106297" x="6483350" y="4608513"/>
          <p14:tracePt t="106314" x="6643688" y="4411663"/>
          <p14:tracePt t="106323" x="6875463" y="4152900"/>
          <p14:tracePt t="106333" x="6965950" y="4081463"/>
          <p14:tracePt t="106359" x="7062788" y="4017963"/>
          <p14:tracePt t="106370" x="7269163" y="3938588"/>
          <p14:tracePt t="106385" x="7375525" y="3929063"/>
          <p14:tracePt t="106406" x="7473950" y="3902075"/>
          <p14:tracePt t="106418" x="7626350" y="3875088"/>
          <p14:tracePt t="106443" x="7670800" y="3875088"/>
          <p14:tracePt t="106457" x="7732713" y="3875088"/>
          <p14:tracePt t="106725" x="7742238" y="3884613"/>
          <p14:tracePt t="106736" x="7751763" y="3919538"/>
          <p14:tracePt t="106749" x="7751763" y="3965575"/>
          <p14:tracePt t="106761" x="7759700" y="4000500"/>
          <p14:tracePt t="106769" x="7796213" y="4108450"/>
          <p14:tracePt t="106797" x="7813675" y="4232275"/>
          <p14:tracePt t="106809" x="7831138" y="4295775"/>
          <p14:tracePt t="106838" x="7875588" y="4394200"/>
          <p14:tracePt t="106854" x="7894638" y="4473575"/>
          <p14:tracePt t="106858" x="7902575" y="4554538"/>
          <p14:tracePt t="107164" x="7902575" y="4545013"/>
          <p14:tracePt t="107174" x="7894638" y="4527550"/>
          <p14:tracePt t="107186" x="7875588" y="4518025"/>
          <p14:tracePt t="107199" x="7875588" y="4500563"/>
          <p14:tracePt t="107208" x="7858125" y="4465638"/>
          <p14:tracePt t="107237" x="7858125" y="4456113"/>
          <p14:tracePt t="107247" x="7858125" y="4438650"/>
          <p14:tracePt t="107259" x="7858125" y="4419600"/>
          <p14:tracePt t="108929" x="7831138" y="4419600"/>
          <p14:tracePt t="108940" x="7796213" y="4429125"/>
          <p14:tracePt t="108954" x="7724775" y="4438650"/>
          <p14:tracePt t="108965" x="7599363" y="4465638"/>
          <p14:tracePt t="108977" x="7402513" y="4510088"/>
          <p14:tracePt t="108990" x="6919913" y="4608513"/>
          <p14:tracePt t="109015" x="6562725" y="4660900"/>
          <p14:tracePt t="109038" x="6323013" y="4724400"/>
          <p14:tracePt t="109052" x="6072188" y="4795838"/>
          <p14:tracePt t="109075" x="6018213" y="4822825"/>
          <p14:tracePt t="109089" x="5965825" y="4848225"/>
          <p14:tracePt t="109099" x="5938838" y="4867275"/>
          <p14:tracePt t="109110" x="5902325" y="4902200"/>
          <p14:tracePt t="109135" x="5902325" y="4911725"/>
          <p14:tracePt t="109147" x="5902325" y="4919663"/>
          <p14:tracePt t="109163" x="5919788" y="4919663"/>
          <p14:tracePt t="109464" x="5911850" y="4919663"/>
          <p14:tracePt t="109478" x="5884863" y="4919663"/>
          <p14:tracePt t="109497" x="5857875" y="4919663"/>
          <p14:tracePt t="109500" x="5830888" y="4919663"/>
          <p14:tracePt t="109514" x="5768975" y="4919663"/>
          <p14:tracePt t="109548" x="5741988" y="4902200"/>
          <p14:tracePt t="109562" x="5724525" y="4902200"/>
          <p14:tracePt t="109574" x="5715000" y="4875213"/>
          <p14:tracePt t="109593" x="5705475" y="4857750"/>
          <p14:tracePt t="109603" x="5697538" y="4840288"/>
          <p14:tracePt t="109612" x="5680075" y="4822825"/>
          <p14:tracePt t="109649" x="5670550" y="4813300"/>
          <p14:tracePt t="109710" x="5688013" y="4822825"/>
          <p14:tracePt t="109720" x="5705475" y="4857750"/>
          <p14:tracePt t="109734" x="5724525" y="4894263"/>
          <p14:tracePt t="109745" x="5741988" y="4946650"/>
          <p14:tracePt t="109757" x="5776913" y="5027613"/>
          <p14:tracePt t="109770" x="5803900" y="5133975"/>
          <p14:tracePt t="109779" x="5848350" y="5411788"/>
          <p14:tracePt t="109805" x="5875338" y="5562600"/>
          <p14:tracePt t="109818" x="5991225" y="5938838"/>
          <p14:tracePt t="109843" x="6037263" y="6116638"/>
          <p14:tracePt t="109854" x="6072188" y="6232525"/>
          <p14:tracePt t="109867" x="6153150" y="6411913"/>
          <p14:tracePt t="110224" x="6134100" y="6411913"/>
          <p14:tracePt t="110233" x="6116638" y="6411913"/>
          <p14:tracePt t="110244" x="6089650" y="6384925"/>
          <p14:tracePt t="110255" x="6045200" y="6348413"/>
          <p14:tracePt t="110283" x="5965825" y="6215063"/>
          <p14:tracePt t="110292" x="5919788" y="6153150"/>
          <p14:tracePt t="110306" x="5813425" y="5983288"/>
          <p14:tracePt t="110318" x="5768975" y="5884863"/>
          <p14:tracePt t="110342" x="5715000" y="5786438"/>
          <p14:tracePt t="110355" x="5670550" y="5599113"/>
          <p14:tracePt t="110378" x="5670550" y="5518150"/>
          <p14:tracePt t="110392" x="5670550" y="5456238"/>
          <p14:tracePt t="110403" x="5670550" y="5367338"/>
          <p14:tracePt t="110428" x="5697538" y="5303838"/>
          <p14:tracePt t="110440" x="5705475" y="5286375"/>
          <p14:tracePt t="110732" x="5705475" y="5214938"/>
          <p14:tracePt t="110746" x="5705475" y="5126038"/>
          <p14:tracePt t="110756" x="5705475" y="4956175"/>
          <p14:tracePt t="110773" x="5705475" y="4894263"/>
          <p14:tracePt t="110792" x="5705475" y="4857750"/>
          <p14:tracePt t="110807" x="5715000" y="4803775"/>
          <p14:tracePt t="110828" x="5724525" y="4776788"/>
          <p14:tracePt t="110840" x="5724525" y="4759325"/>
          <p14:tracePt t="110914" x="5724525" y="4768850"/>
          <p14:tracePt t="110927" x="5724525" y="4803775"/>
          <p14:tracePt t="110939" x="5724525" y="4830763"/>
          <p14:tracePt t="110951" x="5724525" y="4867275"/>
          <p14:tracePt t="110957" x="5724525" y="4929188"/>
          <p14:tracePt t="110975" x="5724525" y="5143500"/>
          <p14:tracePt t="111001" x="5715000" y="5295900"/>
          <p14:tracePt t="111012" x="5715000" y="5500688"/>
          <p14:tracePt t="111026" x="5715000" y="5884863"/>
          <p14:tracePt t="111048" x="5715000" y="6037263"/>
          <p14:tracePt t="111064" x="5732463" y="6116638"/>
          <p14:tracePt t="111389" x="5732463" y="6099175"/>
          <p14:tracePt t="111401" x="5732463" y="6045200"/>
          <p14:tracePt t="111414" x="5732463" y="5983288"/>
          <p14:tracePt t="111426" x="5724525" y="5884863"/>
          <p14:tracePt t="111438" x="5724525" y="5768975"/>
          <p14:tracePt t="111451" x="5724525" y="5581650"/>
          <p14:tracePt t="111463" x="5724525" y="5268913"/>
          <p14:tracePt t="111486" x="5724525" y="5143500"/>
          <p14:tracePt t="111500" x="5724525" y="5037138"/>
          <p14:tracePt t="111512" x="5741988" y="4894263"/>
          <p14:tracePt t="111536" x="5751513" y="4857750"/>
          <p14:tracePt t="111549" x="5776913" y="4803775"/>
          <p14:tracePt t="111561" x="5795963" y="4795838"/>
          <p14:tracePt t="111594" x="5803900" y="4776788"/>
          <p14:tracePt t="111600" x="5822950" y="4768850"/>
          <p14:tracePt t="111864" x="5822950" y="4786313"/>
          <p14:tracePt t="111877" x="5822950" y="4803775"/>
          <p14:tracePt t="111887" x="5803900" y="4938713"/>
          <p14:tracePt t="111919" x="5803900" y="5010150"/>
          <p14:tracePt t="111926" x="5803900" y="5072063"/>
          <p14:tracePt t="111938" x="5803900" y="5160963"/>
          <p14:tracePt t="111949" x="5803900" y="5322888"/>
          <p14:tracePt t="111978" x="5840413" y="5419725"/>
          <p14:tracePt t="112194" x="5840413" y="5394325"/>
          <p14:tracePt t="112205" x="5867400" y="5303838"/>
          <p14:tracePt t="112218" x="5911850" y="5153025"/>
          <p14:tracePt t="112233" x="6054725" y="4902200"/>
          <p14:tracePt t="112243" x="6296025" y="4510088"/>
          <p14:tracePt t="112267" x="6375400" y="4411663"/>
          <p14:tracePt t="112279" x="6419850" y="4357688"/>
          <p14:tracePt t="112291" x="6491288" y="4322763"/>
          <p14:tracePt t="112303" x="6697663" y="4251325"/>
          <p14:tracePt t="112326" x="6823075" y="4214813"/>
          <p14:tracePt t="112339" x="7000875" y="4152900"/>
          <p14:tracePt t="112352" x="7081838" y="4116388"/>
          <p14:tracePt t="112376" x="7188200" y="4089400"/>
          <p14:tracePt t="112388" x="7367588" y="4044950"/>
          <p14:tracePt t="112402" x="7456488" y="4037013"/>
          <p14:tracePt t="112426" x="7518400" y="4027488"/>
          <p14:tracePt t="112438" x="7545388" y="4027488"/>
          <p14:tracePt t="112778" x="7545388" y="4044950"/>
          <p14:tracePt t="112793" x="7545388" y="4081463"/>
          <p14:tracePt t="112804" x="7545388" y="4098925"/>
          <p14:tracePt t="112814" x="7545388" y="4125913"/>
          <p14:tracePt t="112828" x="7562850" y="4197350"/>
          <p14:tracePt t="112839" x="7572375" y="4251325"/>
          <p14:tracePt t="112864" x="7581900" y="4286250"/>
          <p14:tracePt t="112876" x="7589838" y="4322763"/>
          <p14:tracePt t="113279" x="7589838" y="4330700"/>
          <p14:tracePt t="113296" x="7589838" y="4348163"/>
          <p14:tracePt t="113309" x="7589838" y="4357688"/>
          <p14:tracePt t="113330" x="7589838" y="4367213"/>
          <p14:tracePt t="113338" x="7589838" y="4375150"/>
          <p14:tracePt t="113618" x="7562850" y="4375150"/>
          <p14:tracePt t="113630" x="7510463" y="4375150"/>
          <p14:tracePt t="113643" x="7429500" y="4375150"/>
          <p14:tracePt t="113655" x="7277100" y="4357688"/>
          <p14:tracePt t="113668" x="6946900" y="4303713"/>
          <p14:tracePt t="113679" x="6796088" y="4295775"/>
          <p14:tracePt t="113703" x="6616700" y="4295775"/>
          <p14:tracePt t="113716" x="6296025" y="4276725"/>
          <p14:tracePt t="113740" x="6072188" y="4276725"/>
          <p14:tracePt t="113765" x="5973763" y="4276725"/>
          <p14:tracePt t="113782" x="5902325" y="4276725"/>
          <p14:tracePt t="113790" x="5803900" y="4276725"/>
          <p14:tracePt t="113824" x="5776913" y="4276725"/>
          <p14:tracePt t="113833" x="5759450" y="4276725"/>
          <p14:tracePt t="113842" x="5741988" y="4276725"/>
          <p14:tracePt t="114069" x="5732463" y="4286250"/>
          <p14:tracePt t="114086" x="5715000" y="4303713"/>
          <p14:tracePt t="114094" x="5697538" y="4348163"/>
          <p14:tracePt t="114105" x="5661025" y="4491038"/>
          <p14:tracePt t="114119" x="5626100" y="4751388"/>
          <p14:tracePt t="114142" x="5626100" y="4894263"/>
          <p14:tracePt t="114155" x="5626100" y="5143500"/>
          <p14:tracePt t="114189" x="5661025" y="5367338"/>
          <p14:tracePt t="114463" x="5661025" y="5375275"/>
          <p14:tracePt t="114472" x="5661025" y="5394325"/>
          <p14:tracePt t="114483" x="5653088" y="5411788"/>
          <p14:tracePt t="114497" x="5643563" y="5446713"/>
          <p14:tracePt t="114509" x="5634038" y="5491163"/>
          <p14:tracePt t="114520" x="5634038" y="5616575"/>
          <p14:tracePt t="114544" x="5634038" y="5680075"/>
          <p14:tracePt t="114556" x="5643563" y="5803900"/>
          <p14:tracePt t="114580" x="5653088" y="5884863"/>
          <p14:tracePt t="114593" x="5653088" y="5946775"/>
          <p14:tracePt t="114606" x="5653088" y="6010275"/>
          <p14:tracePt t="115325" x="5653088" y="5929313"/>
          <p14:tracePt t="115336" x="5661025" y="5822950"/>
          <p14:tracePt t="115350" x="5670550" y="5724525"/>
          <p14:tracePt t="115365" x="5741988" y="5446713"/>
          <p14:tracePt t="115409" x="5751513" y="5419725"/>
          <p14:tracePt t="115421" x="5759450" y="5394325"/>
          <p14:tracePt t="115433" x="5786438" y="5367338"/>
          <p14:tracePt t="115446" x="5822950" y="5313363"/>
          <p14:tracePt t="115470" x="5840413" y="5286375"/>
          <p14:tracePt t="115482" x="5857875" y="5268913"/>
          <p14:tracePt t="115496" x="5867400" y="5259388"/>
          <p14:tracePt t="115519" x="5867400" y="5241925"/>
          <p14:tracePt t="115970" x="5867400" y="5224463"/>
          <p14:tracePt t="115983" x="5867400" y="5205413"/>
          <p14:tracePt t="115995" x="5867400" y="5180013"/>
          <p14:tracePt t="116006" x="5857875" y="5143500"/>
          <p14:tracePt t="116018" x="5840413" y="5081588"/>
          <p14:tracePt t="116033" x="5830888" y="5062538"/>
          <p14:tracePt t="116049" x="5822950" y="5037138"/>
          <p14:tracePt t="116049" x="5813425" y="5018088"/>
          <p14:tracePt t="116067" x="5813425" y="5000625"/>
          <p14:tracePt t="116105" x="5813425" y="4991100"/>
          <p14:tracePt t="117518" x="0" y="0"/>
        </p14:tracePtLst>
        <p14:tracePtLst>
          <p14:tracePt t="121257" x="5813425" y="4991100"/>
          <p14:tracePt t="121633" x="5803900" y="4965700"/>
          <p14:tracePt t="121644" x="5803900" y="4946650"/>
          <p14:tracePt t="121657" x="5795963" y="4919663"/>
          <p14:tracePt t="121669" x="5786438" y="4894263"/>
          <p14:tracePt t="121682" x="5751513" y="4848225"/>
          <p14:tracePt t="121707" x="5741988" y="4830763"/>
          <p14:tracePt t="121714" x="5715000" y="4803775"/>
          <p14:tracePt t="121742" x="5697538" y="4786313"/>
          <p14:tracePt t="121755" x="5670550" y="4776788"/>
          <p14:tracePt t="121766" x="5626100" y="4759325"/>
          <p14:tracePt t="121804" x="5599113" y="4759325"/>
          <p14:tracePt t="121816" x="5589588" y="4759325"/>
          <p14:tracePt t="121827" x="5554663" y="4759325"/>
          <p14:tracePt t="121838" x="5518150" y="4759325"/>
          <p14:tracePt t="121852" x="5419725" y="4776788"/>
          <p14:tracePt t="121877" x="5367338" y="4786313"/>
          <p14:tracePt t="121889" x="5241925" y="4830763"/>
          <p14:tracePt t="121901" x="5187950" y="4840288"/>
          <p14:tracePt t="121925" x="5160963" y="4840288"/>
          <p14:tracePt t="121937" x="5126038" y="4848225"/>
          <p14:tracePt t="121967" x="5108575" y="4857750"/>
          <p14:tracePt t="121974" x="5099050" y="4867275"/>
          <p14:tracePt t="122265" x="5099050" y="4840288"/>
          <p14:tracePt t="122278" x="5099050" y="4803775"/>
          <p14:tracePt t="122293" x="5099050" y="4768850"/>
          <p14:tracePt t="122302" x="5108575" y="4732338"/>
          <p14:tracePt t="122314" x="5108575" y="4714875"/>
          <p14:tracePt t="122325" x="5108575" y="4687888"/>
          <p14:tracePt t="122340" x="5108575" y="4660900"/>
          <p14:tracePt t="122362" x="5108575" y="4652963"/>
          <p14:tracePt t="122375" x="5108575" y="4643438"/>
          <p14:tracePt t="122388" x="5108575" y="4633913"/>
          <p14:tracePt t="122499" x="5099050" y="4633913"/>
          <p14:tracePt t="122533" x="5089525" y="4633913"/>
          <p14:tracePt t="122865" x="5089525" y="4670425"/>
          <p14:tracePt t="122876" x="5089525" y="4705350"/>
          <p14:tracePt t="122888" x="5089525" y="4751388"/>
          <p14:tracePt t="122898" x="5089525" y="4795838"/>
          <p14:tracePt t="122910" x="5089525" y="4946650"/>
          <p14:tracePt t="122926" x="5072063" y="5027613"/>
          <p14:tracePt t="122949" x="5072063" y="5108575"/>
          <p14:tracePt t="122961" x="5072063" y="5241925"/>
          <p14:tracePt t="122986" x="5072063" y="5340350"/>
          <p14:tracePt t="122996" x="5072063" y="5510213"/>
          <p14:tracePt t="123010" x="5072063" y="5581650"/>
          <p14:tracePt t="123033" x="5081588" y="5661025"/>
          <p14:tracePt t="123044" x="5099050" y="5715000"/>
          <p14:tracePt t="123265" x="5099050" y="5724525"/>
          <p14:tracePt t="123278" x="5099050" y="5759450"/>
          <p14:tracePt t="123288" x="5099050" y="5884863"/>
          <p14:tracePt t="123308" x="5099050" y="5946775"/>
          <p14:tracePt t="123325" x="5099050" y="6037263"/>
          <p14:tracePt t="123342" x="5099050" y="6126163"/>
          <p14:tracePt t="123350" x="5099050" y="6188075"/>
          <p14:tracePt t="123361" x="5116513" y="6296025"/>
          <p14:tracePt t="123387" x="5126038" y="6340475"/>
          <p14:tracePt t="123399" x="5133975" y="6419850"/>
          <p14:tracePt t="123423" x="5143500" y="6473825"/>
          <p14:tracePt t="123703" x="5180013" y="6483350"/>
          <p14:tracePt t="123719" x="5276850" y="6545263"/>
          <p14:tracePt t="123730" x="5330825" y="6589713"/>
          <p14:tracePt t="123750" x="5402263" y="6643688"/>
          <p14:tracePt t="123764" x="5456238" y="6705600"/>
          <p14:tracePt t="123779" x="5500688" y="6742113"/>
          <p14:tracePt t="123780" x="5537200" y="6777038"/>
          <p14:tracePt t="123801" x="5616575" y="6831013"/>
          <p14:tracePt t="123826" x="5705475" y="6848475"/>
          <p14:tracePt t="123855" x="5751513" y="6848475"/>
          <p14:tracePt t="123863" x="5795963" y="6848475"/>
          <p14:tracePt t="123875" x="5813425" y="6848475"/>
          <p14:tracePt t="124068" x="5813425" y="6831013"/>
          <p14:tracePt t="124081" x="5813425" y="6796088"/>
          <p14:tracePt t="124094" x="5813425" y="6724650"/>
          <p14:tracePt t="124105" x="5759450" y="6465888"/>
          <p14:tracePt t="124130" x="5741988" y="6340475"/>
          <p14:tracePt t="124143" x="5715000" y="6232525"/>
          <p14:tracePt t="124154" x="5661025" y="5965825"/>
          <p14:tracePt t="124179" x="5616575" y="5732463"/>
          <p14:tracePt t="124205" x="5608638" y="5643563"/>
          <p14:tracePt t="124216" x="5608638" y="5562600"/>
          <p14:tracePt t="124227" x="5608638" y="5500688"/>
          <p14:tracePt t="124239" x="5626100" y="5375275"/>
          <p14:tracePt t="124265" x="5643563" y="5330825"/>
          <p14:tracePt t="124276" x="5670550" y="5313363"/>
          <p14:tracePt t="124522" x="5670550" y="5232400"/>
          <p14:tracePt t="124532" x="5670550" y="5126038"/>
          <p14:tracePt t="124545" x="5661025" y="4848225"/>
          <p14:tracePt t="124557" x="5661025" y="4741863"/>
          <p14:tracePt t="124580" x="5643563" y="4652963"/>
          <p14:tracePt t="124593" x="5643563" y="4572000"/>
          <p14:tracePt t="124627" x="5643563" y="4562475"/>
          <p14:tracePt t="124671" x="5634038" y="4562475"/>
          <p14:tracePt t="124727" x="5626100" y="4572000"/>
          <p14:tracePt t="124739" x="5626100" y="4581525"/>
          <p14:tracePt t="124887" x="5626100" y="4589463"/>
          <p14:tracePt t="124909" x="5616575" y="4589463"/>
          <p14:tracePt t="124939" x="5616575" y="4598988"/>
          <p14:tracePt t="124946" x="5616575" y="4608513"/>
          <p14:tracePt t="124960" x="5616575" y="4616450"/>
          <p14:tracePt t="124995" x="5616575" y="4625975"/>
          <p14:tracePt t="125031" x="5616575" y="4633913"/>
          <p14:tracePt t="126116" x="5608638" y="4633913"/>
          <p14:tracePt t="126128" x="5581650" y="4616450"/>
          <p14:tracePt t="126142" x="5510213" y="4581525"/>
          <p14:tracePt t="126165" x="5438775" y="4545013"/>
          <p14:tracePt t="126178" x="5330825" y="4518025"/>
          <p14:tracePt t="126189" x="5045075" y="4419600"/>
          <p14:tracePt t="126219" x="4795838" y="4330700"/>
          <p14:tracePt t="126226" x="4286250" y="4179888"/>
          <p14:tracePt t="126250" x="4071938" y="4116388"/>
          <p14:tracePt t="126262" x="3848100" y="4054475"/>
          <p14:tracePt t="126270" x="3517900" y="3990975"/>
          <p14:tracePt t="126299" x="3394075" y="3956050"/>
          <p14:tracePt t="126311" x="3286125" y="3919538"/>
          <p14:tracePt t="126324" x="3160713" y="3884613"/>
          <p14:tracePt t="126358" x="3152775" y="3875088"/>
          <p14:tracePt t="126628" x="3098800" y="3848100"/>
          <p14:tracePt t="126640" x="3017838" y="3795713"/>
          <p14:tracePt t="126652" x="2919413" y="3687763"/>
          <p14:tracePt t="126664" x="2759075" y="3527425"/>
          <p14:tracePt t="126677" x="2393950" y="3241675"/>
          <p14:tracePt t="126700" x="2286000" y="3179763"/>
          <p14:tracePt t="126712" x="2179638" y="3133725"/>
          <p14:tracePt t="126726" x="2152650" y="3133725"/>
          <p14:tracePt t="126749" x="2143125" y="3133725"/>
          <p14:tracePt t="126810" x="2133600" y="3133725"/>
          <p14:tracePt t="126835" x="2125663" y="3133725"/>
          <p14:tracePt t="126847" x="2116138" y="3133725"/>
          <p14:tracePt t="126871" x="2098675" y="3133725"/>
          <p14:tracePt t="126889" x="2089150" y="3133725"/>
          <p14:tracePt t="126894" x="2009775" y="3143250"/>
          <p14:tracePt t="126920" x="1982788" y="3143250"/>
          <p14:tracePt t="126933" x="1928813" y="3152775"/>
          <p14:tracePt t="126946" x="1866900" y="3152775"/>
          <p14:tracePt t="126969" x="1830388" y="3152775"/>
          <p14:tracePt t="126980" x="1751013" y="3089275"/>
          <p14:tracePt t="127015" x="1687513" y="3054350"/>
          <p14:tracePt t="127029" x="1660525" y="3036888"/>
          <p14:tracePt t="127042" x="1643063" y="3017838"/>
          <p14:tracePt t="127054" x="1633538" y="3017838"/>
          <p14:tracePt t="127067" x="1633538" y="3009900"/>
          <p14:tracePt t="127079" x="1633538" y="2982913"/>
          <p14:tracePt t="127323" x="1633538" y="2990850"/>
          <p14:tracePt t="127339" x="1633538" y="3000375"/>
          <p14:tracePt t="127361" x="1643063" y="3000375"/>
          <p14:tracePt t="127409" x="1562100" y="2990850"/>
          <p14:tracePt t="127419" x="1438275" y="2955925"/>
          <p14:tracePt t="127432" x="1312863" y="2919413"/>
          <p14:tracePt t="127443" x="1179513" y="2884488"/>
          <p14:tracePt t="127457" x="1036638" y="2840038"/>
          <p14:tracePt t="127469" x="822325" y="2803525"/>
          <p14:tracePt t="127492" x="723900" y="2795588"/>
          <p14:tracePt t="127504" x="660400" y="2795588"/>
          <p14:tracePt t="127521" x="571500" y="2795588"/>
          <p14:tracePt t="127532" x="544513" y="2795588"/>
          <p14:tracePt t="127553" x="517525" y="2795588"/>
          <p14:tracePt t="127566" x="509588" y="2786063"/>
          <p14:tracePt t="127738" x="517525" y="2786063"/>
          <p14:tracePt t="127749" x="544513" y="2786063"/>
          <p14:tracePt t="127760" x="571500" y="2776538"/>
          <p14:tracePt t="127773" x="608013" y="2768600"/>
          <p14:tracePt t="127786" x="669925" y="2759075"/>
          <p14:tracePt t="127810" x="768350" y="2759075"/>
          <p14:tracePt t="127837" x="830263" y="2759075"/>
          <p14:tracePt t="127847" x="893763" y="2759075"/>
          <p14:tracePt t="127857" x="982663" y="2759075"/>
          <p14:tracePt t="127871" x="1179513" y="2759075"/>
          <p14:tracePt t="127901" x="1285875" y="2759075"/>
          <p14:tracePt t="127908" x="1428750" y="2768600"/>
          <p14:tracePt t="127920" x="1670050" y="2803525"/>
          <p14:tracePt t="127944" x="1874838" y="2847975"/>
          <p14:tracePt t="127968" x="1955800" y="2874963"/>
          <p14:tracePt t="127979" x="2017713" y="2884488"/>
          <p14:tracePt t="127993" x="2098675" y="2911475"/>
          <p14:tracePt t="128005" x="2286000" y="2946400"/>
          <p14:tracePt t="128029" x="2401888" y="2965450"/>
          <p14:tracePt t="128045" x="2482850" y="3000375"/>
          <p14:tracePt t="128054" x="2616200" y="3054350"/>
          <p14:tracePt t="128077" x="2670175" y="3081338"/>
          <p14:tracePt t="128091" x="2776538" y="3143250"/>
          <p14:tracePt t="128408" x="2776538" y="3133725"/>
          <p14:tracePt t="128420" x="2795588" y="3098800"/>
          <p14:tracePt t="128430" x="2840038" y="3044825"/>
          <p14:tracePt t="128443" x="3000375" y="2911475"/>
          <p14:tracePt t="128466" x="3098800" y="2867025"/>
          <p14:tracePt t="128480" x="3179763" y="2830513"/>
          <p14:tracePt t="128493" x="3340100" y="2795588"/>
          <p14:tracePt t="128516" x="3402013" y="2786063"/>
          <p14:tracePt t="128530" x="3482975" y="2786063"/>
          <p14:tracePt t="128562" x="3536950" y="2786063"/>
          <p14:tracePt t="128579" x="3554413" y="2786063"/>
          <p14:tracePt t="128589" x="3581400" y="2786063"/>
          <p14:tracePt t="128603" x="3608388" y="2795588"/>
          <p14:tracePt t="128615" x="3625850" y="2795588"/>
          <p14:tracePt t="128625" x="3660775" y="2803525"/>
          <p14:tracePt t="128657" x="3679825" y="2803525"/>
          <p14:tracePt t="128676" x="3687763" y="2803525"/>
          <p14:tracePt t="128762" x="3679825" y="2813050"/>
          <p14:tracePt t="128780" x="3633788" y="2830513"/>
          <p14:tracePt t="128783" x="3571875" y="2847975"/>
          <p14:tracePt t="128796" x="3446463" y="2857500"/>
          <p14:tracePt t="128820" x="3340100" y="2857500"/>
          <p14:tracePt t="128833" x="3214688" y="2857500"/>
          <p14:tracePt t="128846" x="2928938" y="2867025"/>
          <p14:tracePt t="128869" x="2776538" y="2884488"/>
          <p14:tracePt t="128885" x="2625725" y="2894013"/>
          <p14:tracePt t="128894" x="2330450" y="2919413"/>
          <p14:tracePt t="128918" x="2197100" y="2919413"/>
          <p14:tracePt t="128931" x="2000250" y="2919413"/>
          <p14:tracePt t="128954" x="1955800" y="2919413"/>
          <p14:tracePt t="128967" x="1919288" y="2919413"/>
          <p14:tracePt t="128980" x="1893888" y="2919413"/>
          <p14:tracePt t="129322" x="1901825" y="2919413"/>
          <p14:tracePt t="129337" x="1938338" y="2919413"/>
          <p14:tracePt t="129346" x="1982788" y="2919413"/>
          <p14:tracePt t="129357" x="2071688" y="2919413"/>
          <p14:tracePt t="129370" x="2384425" y="2867025"/>
          <p14:tracePt t="129381" x="2562225" y="2840038"/>
          <p14:tracePt t="129406" x="2697163" y="2830513"/>
          <p14:tracePt t="129421" x="3000375" y="2803525"/>
          <p14:tracePt t="129442" x="3170238" y="2803525"/>
          <p14:tracePt t="129454" x="3322638" y="2803525"/>
          <p14:tracePt t="129467" x="3562350" y="2840038"/>
          <p14:tracePt t="129490" x="3643313" y="2867025"/>
          <p14:tracePt t="129504" x="3776663" y="2901950"/>
          <p14:tracePt t="129516" x="3840163" y="2919413"/>
          <p14:tracePt t="129540" x="3894138" y="2955925"/>
          <p14:tracePt t="129551" x="4000500" y="3017838"/>
          <p14:tracePt t="129575" x="4071938" y="3062288"/>
          <p14:tracePt t="129590" x="4187825" y="3116263"/>
          <p14:tracePt t="129601" x="4241800" y="3125788"/>
          <p14:tracePt t="129626" x="4276725" y="3125788"/>
          <p14:tracePt t="129637" x="4313238" y="3125788"/>
          <p14:tracePt t="129930" x="4322763" y="3125788"/>
          <p14:tracePt t="129945" x="4348163" y="3143250"/>
          <p14:tracePt t="129954" x="4402138" y="3197225"/>
          <p14:tracePt t="129979" x="4465638" y="3303588"/>
          <p14:tracePt t="130001" x="4500563" y="3375025"/>
          <p14:tracePt t="130014" x="4545013" y="3438525"/>
          <p14:tracePt t="130026" x="4598988" y="3527425"/>
          <p14:tracePt t="130038" x="4643438" y="3652838"/>
          <p14:tracePt t="130054" x="4813300" y="3990975"/>
          <p14:tracePt t="130074" x="5000625" y="4367213"/>
          <p14:tracePt t="130107" x="5045075" y="4510088"/>
          <p14:tracePt t="130319" x="5045075" y="4527550"/>
          <p14:tracePt t="130332" x="5072063" y="4589463"/>
          <p14:tracePt t="130344" x="5081588" y="4652963"/>
          <p14:tracePt t="130370" x="5170488" y="5027613"/>
          <p14:tracePt t="130403" x="5205413" y="5116513"/>
          <p14:tracePt t="130419" x="5241925" y="5187950"/>
          <p14:tracePt t="130427" x="5259388" y="5224463"/>
          <p14:tracePt t="130439" x="5276850" y="5259388"/>
          <p14:tracePt t="130453" x="5286375" y="5259388"/>
          <p14:tracePt t="130478" x="5295900" y="5268913"/>
          <p14:tracePt t="130781" x="5348288" y="5214938"/>
          <p14:tracePt t="130795" x="5456238" y="5081588"/>
          <p14:tracePt t="130807" x="5626100" y="4884738"/>
          <p14:tracePt t="130818" x="5803900" y="4679950"/>
          <p14:tracePt t="130831" x="6037263" y="4446588"/>
          <p14:tracePt t="130844" x="6116638" y="4394200"/>
          <p14:tracePt t="130867" x="6170613" y="4357688"/>
          <p14:tracePt t="130880" x="6286500" y="4330700"/>
          <p14:tracePt t="130903" x="6330950" y="4330700"/>
          <p14:tracePt t="130917" x="6367463" y="4330700"/>
          <p14:tracePt t="130929" x="6429375" y="4330700"/>
          <p14:tracePt t="130951" x="6456363" y="4330700"/>
          <p14:tracePt t="130965" x="6500813" y="4330700"/>
          <p14:tracePt t="130989" x="6527800" y="4330700"/>
          <p14:tracePt t="131004" x="6545263" y="4330700"/>
          <p14:tracePt t="131136" x="6545263" y="4340225"/>
          <p14:tracePt t="131151" x="6527800" y="4357688"/>
          <p14:tracePt t="131160" x="6500813" y="4375150"/>
          <p14:tracePt t="131185" x="6491288" y="4384675"/>
          <p14:tracePt t="131196" x="6473825" y="4384675"/>
          <p14:tracePt t="131208" x="6473825" y="4394200"/>
          <p14:tracePt t="131282" x="6473825" y="4402138"/>
          <p14:tracePt t="131309" x="6473825" y="4411663"/>
          <p14:tracePt t="131331" x="6465888" y="4429125"/>
          <p14:tracePt t="131334" x="6456363" y="4438650"/>
          <p14:tracePt t="131354" x="6438900" y="4456113"/>
          <p14:tracePt t="131367" x="6402388" y="4510088"/>
          <p14:tracePt t="131391" x="6384925" y="4562475"/>
          <p14:tracePt t="131404" x="6330950" y="4660900"/>
          <p14:tracePt t="131415" x="6323013" y="4714875"/>
          <p14:tracePt t="131441" x="6296025" y="4830763"/>
          <p14:tracePt t="131452" x="6276975" y="4875213"/>
          <p14:tracePt t="131477" x="6276975" y="4902200"/>
          <p14:tracePt t="131488" x="6276975" y="4919663"/>
          <p14:tracePt t="131502" x="6276975" y="4929188"/>
          <p14:tracePt t="131800" x="0" y="0"/>
        </p14:tracePtLst>
        <p14:tracePtLst>
          <p14:tracePt t="139227" x="6276975" y="4929188"/>
          <p14:tracePt t="139654" x="6296025" y="4919663"/>
          <p14:tracePt t="139663" x="6348413" y="4884738"/>
          <p14:tracePt t="139677" x="6419850" y="4840288"/>
          <p14:tracePt t="139689" x="6581775" y="4759325"/>
          <p14:tracePt t="139719" x="6697663" y="4705350"/>
          <p14:tracePt t="139724" x="6804025" y="4670425"/>
          <p14:tracePt t="139739" x="6991350" y="4608513"/>
          <p14:tracePt t="139763" x="7072313" y="4589463"/>
          <p14:tracePt t="139770" x="7251700" y="4527550"/>
          <p14:tracePt t="139788" x="7304088" y="4518025"/>
          <p14:tracePt t="139810" x="7340600" y="4510088"/>
          <p14:tracePt t="139823" x="7375525" y="4510088"/>
          <p14:tracePt t="139848" x="7402513" y="4510088"/>
          <p14:tracePt t="139860" x="7412038" y="4510088"/>
          <p14:tracePt t="139871" x="7466013" y="4554538"/>
          <p14:tracePt t="139903" x="7510463" y="4581525"/>
          <p14:tracePt t="139908" x="7572375" y="4660900"/>
          <p14:tracePt t="139921" x="7589838" y="4697413"/>
          <p14:tracePt t="140204" x="7599363" y="4714875"/>
          <p14:tracePt t="140214" x="7608888" y="4741863"/>
          <p14:tracePt t="140225" x="7616825" y="4768850"/>
          <p14:tracePt t="140237" x="7626350" y="4813300"/>
          <p14:tracePt t="140249" x="7626350" y="4857750"/>
          <p14:tracePt t="140263" x="7634288" y="4911725"/>
          <p14:tracePt t="140275" x="7634288" y="4983163"/>
          <p14:tracePt t="140297" x="7634288" y="5010150"/>
          <p14:tracePt t="140309" x="7653338" y="5133975"/>
          <p14:tracePt t="140342" x="7661275" y="5197475"/>
          <p14:tracePt t="140346" x="7670800" y="5357813"/>
          <p14:tracePt t="140359" x="7680325" y="5419725"/>
          <p14:tracePt t="140384" x="7688263" y="5465763"/>
          <p14:tracePt t="140395" x="7697788" y="5491163"/>
          <p14:tracePt t="140652" x="7680325" y="5527675"/>
          <p14:tracePt t="140663" x="7643813" y="5599113"/>
          <p14:tracePt t="140675" x="7608888" y="5680075"/>
          <p14:tracePt t="140689" x="7537450" y="5929313"/>
          <p14:tracePt t="140714" x="7527925" y="6037263"/>
          <p14:tracePt t="140717" x="7510463" y="6134100"/>
          <p14:tracePt t="140737" x="7510463" y="6205538"/>
          <p14:tracePt t="140749" x="7510463" y="6357938"/>
          <p14:tracePt t="140778" x="7527925" y="6429375"/>
          <p14:tracePt t="140781" x="7537450" y="6465888"/>
          <p14:tracePt t="143127" x="7537450" y="6483350"/>
          <p14:tracePt t="143139" x="7545388" y="6500813"/>
          <p14:tracePt t="143164" x="7545388" y="6518275"/>
          <p14:tracePt t="143176" x="7545388" y="6527800"/>
          <p14:tracePt t="143190" x="7545388" y="6537325"/>
          <p14:tracePt t="143200" x="7545388" y="6562725"/>
          <p14:tracePt t="143263" x="7562850" y="6572250"/>
          <p14:tracePt t="143275" x="7572375" y="6572250"/>
          <p14:tracePt t="143286" x="7572375" y="6581775"/>
          <p14:tracePt t="143395" x="7581900" y="6581775"/>
          <p14:tracePt t="144421" x="7554913" y="6589713"/>
          <p14:tracePt t="144430" x="7491413" y="6589713"/>
          <p14:tracePt t="144443" x="7439025" y="6589713"/>
          <p14:tracePt t="144456" x="7394575" y="6589713"/>
          <p14:tracePt t="144467" x="7331075" y="6589713"/>
          <p14:tracePt t="144480" x="7224713" y="6589713"/>
          <p14:tracePt t="144503" x="7143750" y="6589713"/>
          <p14:tracePt t="144516" x="7108825" y="6589713"/>
          <p14:tracePt t="144548" x="7072313" y="6599238"/>
          <p14:tracePt t="144554" x="7037388" y="6608763"/>
          <p14:tracePt t="144564" x="7010400" y="6608763"/>
          <p14:tracePt t="144577" x="6973888" y="6616700"/>
          <p14:tracePt t="144600" x="6956425" y="6616700"/>
          <p14:tracePt t="144612" x="6938963" y="6616700"/>
          <p14:tracePt t="144628" x="6894513" y="6616700"/>
          <p14:tracePt t="144650" x="6875463" y="6626225"/>
          <p14:tracePt t="144662" x="6858000" y="6626225"/>
          <p14:tracePt t="144686" x="6848475" y="6626225"/>
          <p14:tracePt t="144808" x="6848475" y="6616700"/>
          <p14:tracePt t="147122" x="6840538" y="6616700"/>
          <p14:tracePt t="147134" x="6831013" y="6616700"/>
          <p14:tracePt t="147146" x="6823075" y="6616700"/>
          <p14:tracePt t="147176" x="6804025" y="6608763"/>
          <p14:tracePt t="147186" x="6796088" y="6608763"/>
          <p14:tracePt t="147196" x="6786563" y="6599238"/>
          <p14:tracePt t="147206" x="6777038" y="6589713"/>
          <p14:tracePt t="147217" x="6759575" y="6581775"/>
          <p14:tracePt t="147242" x="6751638" y="6562725"/>
          <p14:tracePt t="147254" x="6715125" y="6518275"/>
          <p14:tracePt t="147268" x="6697663" y="6500813"/>
          <p14:tracePt t="147285" x="6670675" y="6491288"/>
          <p14:tracePt t="147303" x="6626225" y="6465888"/>
          <p14:tracePt t="147328" x="6599238" y="6456363"/>
          <p14:tracePt t="147340" x="6572250" y="6446838"/>
          <p14:tracePt t="147372" x="6562725" y="6438900"/>
          <p14:tracePt t="147560" x="6545263" y="6429375"/>
          <p14:tracePt t="147570" x="6518275" y="6419850"/>
          <p14:tracePt t="147590" x="6510338" y="6411913"/>
          <p14:tracePt t="147601" x="6483350" y="6402388"/>
          <p14:tracePt t="147609" x="6419850" y="6323013"/>
          <p14:tracePt t="147631" x="6375400" y="6242050"/>
          <p14:tracePt t="147643" x="6348413" y="6134100"/>
          <p14:tracePt t="147658" x="6340475" y="5983288"/>
          <p14:tracePt t="147682" x="6348413" y="5840413"/>
          <p14:tracePt t="147706" x="6375400" y="5786438"/>
          <p14:tracePt t="147709" x="6394450" y="5751513"/>
          <p14:tracePt t="147729" x="6411913" y="5705475"/>
          <p14:tracePt t="147743" x="6438900" y="5661025"/>
          <p14:tracePt t="147767" x="6465888" y="5661025"/>
          <p14:tracePt t="148035" x="6465888" y="5653088"/>
          <p14:tracePt t="148046" x="6446838" y="5616575"/>
          <p14:tracePt t="148060" x="6429375" y="5554663"/>
          <p14:tracePt t="148071" x="6394450" y="5446713"/>
          <p14:tracePt t="148091" x="6348413" y="5322888"/>
          <p14:tracePt t="148096" x="6276975" y="5037138"/>
          <p14:tracePt t="148109" x="6251575" y="4911725"/>
          <p14:tracePt t="148133" x="6224588" y="4803775"/>
          <p14:tracePt t="148159" x="6197600" y="4660900"/>
          <p14:tracePt t="148168" x="6197600" y="4581525"/>
          <p14:tracePt t="148180" x="6197600" y="4537075"/>
          <p14:tracePt t="148194" x="6197600" y="4473575"/>
          <p14:tracePt t="148209" x="6215063" y="4446588"/>
          <p14:tracePt t="148231" x="6215063" y="4438650"/>
          <p14:tracePt t="148352" x="6215063" y="4446588"/>
          <p14:tracePt t="148363" x="6215063" y="4456113"/>
          <p14:tracePt t="148376" x="6215063" y="4473575"/>
          <p14:tracePt t="148390" x="6215063" y="4500563"/>
          <p14:tracePt t="148400" x="6205538" y="4527550"/>
          <p14:tracePt t="148412" x="6205538" y="4581525"/>
          <p14:tracePt t="148437" x="6188075" y="4652963"/>
          <p14:tracePt t="148449" x="6188075" y="4822825"/>
          <p14:tracePt t="148482" x="6188075" y="4929188"/>
          <p14:tracePt t="148485" x="6205538" y="5081588"/>
          <p14:tracePt t="148496" x="6276975" y="5411788"/>
          <p14:tracePt t="148527" x="6313488" y="5554663"/>
          <p14:tracePt t="148533" x="6367463" y="5795963"/>
          <p14:tracePt t="148557" x="6375400" y="5848350"/>
          <p14:tracePt t="148838" x="6375400" y="5894388"/>
          <p14:tracePt t="148850" x="6394450" y="5929313"/>
          <p14:tracePt t="148863" x="6419850" y="5983288"/>
          <p14:tracePt t="148876" x="6456363" y="6037263"/>
          <p14:tracePt t="148886" x="6500813" y="6099175"/>
          <p14:tracePt t="148898" x="6589713" y="6259513"/>
          <p14:tracePt t="148923" x="6643688" y="6330950"/>
          <p14:tracePt t="148937" x="6724650" y="6491288"/>
          <p14:tracePt t="148965" x="6759575" y="6562725"/>
          <p14:tracePt t="148974" x="6777038" y="6616700"/>
          <p14:tracePt t="148986" x="6804025" y="6634163"/>
          <p14:tracePt t="149231" x="6867525" y="6599238"/>
          <p14:tracePt t="149243" x="6929438" y="6562725"/>
          <p14:tracePt t="149253" x="7000875" y="6527800"/>
          <p14:tracePt t="149266" x="7099300" y="6491288"/>
          <p14:tracePt t="149278" x="7259638" y="6446838"/>
          <p14:tracePt t="149301" x="7340600" y="6429375"/>
          <p14:tracePt t="149314" x="7385050" y="6419850"/>
          <p14:tracePt t="149326" x="7419975" y="6419850"/>
          <p14:tracePt t="149338" x="7473950" y="6419850"/>
          <p14:tracePt t="149374" x="7554913" y="6419850"/>
          <p14:tracePt t="149387" x="7581900" y="6419850"/>
          <p14:tracePt t="149399" x="7599363" y="6419850"/>
          <p14:tracePt t="149412" x="7616825" y="6419850"/>
          <p14:tracePt t="149423" x="7653338" y="6429375"/>
          <p14:tracePt t="149447" x="7680325" y="6429375"/>
          <p14:tracePt t="149474" x="7697788" y="6438900"/>
          <p14:tracePt t="149691" x="7715250" y="6438900"/>
          <p14:tracePt t="149721" x="7724775" y="6438900"/>
          <p14:tracePt t="149728" x="7732713" y="6438900"/>
          <p14:tracePt t="149739" x="7742238" y="6438900"/>
          <p14:tracePt t="149763" x="7742238" y="6456363"/>
          <p14:tracePt t="149778" x="7742238" y="6483350"/>
          <p14:tracePt t="149781" x="7742238" y="6500813"/>
          <p14:tracePt t="149800" x="7742238" y="6518275"/>
          <p14:tracePt t="149812" x="7732713" y="6545263"/>
          <p14:tracePt t="149828" x="7705725" y="6562725"/>
          <p14:tracePt t="149849" x="7688263" y="6581775"/>
          <p14:tracePt t="149862" x="7670800" y="6608763"/>
          <p14:tracePt t="149874" x="7661275" y="6608763"/>
          <p14:tracePt t="150215" x="7653338" y="6608763"/>
          <p14:tracePt t="150227" x="7634288" y="6616700"/>
          <p14:tracePt t="150240" x="7616825" y="6616700"/>
          <p14:tracePt t="150265" x="7608888" y="6616700"/>
          <p14:tracePt t="150447" x="7608888" y="6626225"/>
          <p14:tracePt t="150936" x="7608888" y="6634163"/>
          <p14:tracePt t="151956" x="7626350" y="6634163"/>
          <p14:tracePt t="151970" x="7643813" y="6634163"/>
          <p14:tracePt t="151981" x="7653338" y="6626225"/>
          <p14:tracePt t="151993" x="7705725" y="6626225"/>
          <p14:tracePt t="152019" x="7742238" y="6626225"/>
          <p14:tracePt t="152030" x="7759700" y="6626225"/>
          <p14:tracePt t="152043" x="7769225" y="6626225"/>
          <p14:tracePt t="152069" x="7813675" y="6626225"/>
          <p14:tracePt t="152081" x="7831138" y="6616700"/>
          <p14:tracePt t="152116" x="7848600" y="6616700"/>
          <p14:tracePt t="152128" x="7867650" y="6616700"/>
          <p14:tracePt t="152139" x="7875588" y="6616700"/>
          <p14:tracePt t="152152" x="7885113" y="6616700"/>
          <p14:tracePt t="152166" x="7902575" y="6608763"/>
          <p14:tracePt t="152177" x="7929563" y="6589713"/>
          <p14:tracePt t="152201" x="7939088" y="6589713"/>
          <p14:tracePt t="152213" x="7947025" y="6572250"/>
          <p14:tracePt t="152238" x="7956550" y="6562725"/>
          <p14:tracePt t="152249" x="7966075" y="6562725"/>
          <p14:tracePt t="152433" x="7956550" y="6554788"/>
          <p14:tracePt t="152445" x="7929563" y="6545263"/>
          <p14:tracePt t="152456" x="7885113" y="6537325"/>
          <p14:tracePt t="152470" x="7848600" y="6527800"/>
          <p14:tracePt t="152482" x="7796213" y="6483350"/>
          <p14:tracePt t="152505" x="7769225" y="6456363"/>
          <p14:tracePt t="152518" x="7697788" y="6384925"/>
          <p14:tracePt t="152530" x="7670800" y="6357938"/>
          <p14:tracePt t="152554" x="7653338" y="6330950"/>
          <p14:tracePt t="152567" x="7643813" y="6286500"/>
          <p14:tracePt t="152580" x="7634288" y="6259513"/>
          <p14:tracePt t="152604" x="7634288" y="6242050"/>
          <p14:tracePt t="152614" x="7634288" y="6215063"/>
          <p14:tracePt t="152640" x="7634288" y="6205538"/>
          <p14:tracePt t="152653" x="7634288" y="6197600"/>
          <p14:tracePt t="152664" x="7634288" y="6188075"/>
          <p14:tracePt t="152691" x="7634288" y="6180138"/>
          <p14:tracePt t="152835" x="7634288" y="6188075"/>
          <p14:tracePt t="154089" x="7643813" y="6188075"/>
          <p14:tracePt t="154100" x="7661275" y="6170613"/>
          <p14:tracePt t="154113" x="7688263" y="6153150"/>
          <p14:tracePt t="154127" x="7715250" y="6143625"/>
          <p14:tracePt t="154150" x="7751763" y="6134100"/>
          <p14:tracePt t="154161" x="7751763" y="6126163"/>
          <p14:tracePt t="154214" x="7786688" y="6126163"/>
          <p14:tracePt t="154222" x="7804150" y="6126163"/>
          <p14:tracePt t="154236" x="7848600" y="6126163"/>
          <p14:tracePt t="154247" x="7875588" y="6116638"/>
          <p14:tracePt t="154275" x="7885113" y="6116638"/>
          <p14:tracePt t="154278" x="7912100" y="6116638"/>
          <p14:tracePt t="154296" x="7939088" y="6116638"/>
          <p14:tracePt t="154319" x="7966075" y="6116638"/>
          <p14:tracePt t="154343" x="7991475" y="6116638"/>
          <p14:tracePt t="154356" x="8001000" y="6116638"/>
          <p14:tracePt t="154369" x="8010525" y="6116638"/>
          <p14:tracePt t="154398" x="8018463" y="6116638"/>
          <p14:tracePt t="154807" x="8001000" y="6116638"/>
          <p14:tracePt t="154820" x="7983538" y="6116638"/>
          <p14:tracePt t="154831" x="7956550" y="6099175"/>
          <p14:tracePt t="154845" x="7929563" y="6081713"/>
          <p14:tracePt t="154856" x="7912100" y="6062663"/>
          <p14:tracePt t="154867" x="7867650" y="6027738"/>
          <p14:tracePt t="154893" x="7840663" y="6000750"/>
          <p14:tracePt t="154906" x="7813675" y="5983288"/>
          <p14:tracePt t="154919" x="7769225" y="5938838"/>
          <p14:tracePt t="154941" x="7751763" y="5919788"/>
          <p14:tracePt t="154954" x="7724775" y="5894388"/>
          <p14:tracePt t="154967" x="7697788" y="5884863"/>
          <p14:tracePt t="154990" x="7670800" y="5875338"/>
          <p14:tracePt t="155003" x="7643813" y="5867400"/>
          <p14:tracePt t="155018" x="7616825" y="5848350"/>
          <p14:tracePt t="155039" x="7589838" y="5840413"/>
          <p14:tracePt t="155062" x="7589838" y="5830888"/>
          <p14:tracePt t="155112" x="7608888" y="5822950"/>
          <p14:tracePt t="155564" x="7608888" y="5830888"/>
          <p14:tracePt t="155593" x="7599363" y="5840413"/>
          <p14:tracePt t="155598" x="7589838" y="5840413"/>
          <p14:tracePt t="155612" x="7589838" y="5848350"/>
          <p14:tracePt t="155624" x="7581900" y="5848350"/>
          <p14:tracePt t="155678" x="7572375" y="5848350"/>
          <p14:tracePt t="156379" x="7589838" y="5848350"/>
          <p14:tracePt t="156390" x="7599363" y="5848350"/>
          <p14:tracePt t="156404" x="7616825" y="5848350"/>
          <p14:tracePt t="156416" x="7697788" y="5848350"/>
          <p14:tracePt t="156451" x="7742238" y="5848350"/>
          <p14:tracePt t="156465" x="7777163" y="5840413"/>
          <p14:tracePt t="156477" x="7813675" y="5840413"/>
          <p14:tracePt t="156488" x="7840663" y="5840413"/>
          <p14:tracePt t="156499" x="7885113" y="5840413"/>
          <p14:tracePt t="156514" x="7902575" y="5840413"/>
          <p14:tracePt t="156537" x="7920038" y="5840413"/>
          <p14:tracePt t="156549" x="7947025" y="5840413"/>
          <p14:tracePt t="156563" x="7956550" y="5840413"/>
          <p14:tracePt t="156598" x="7966075" y="5840413"/>
          <p14:tracePt t="156618" x="7983538" y="5830888"/>
          <p14:tracePt t="156638" x="7991475" y="5830888"/>
          <p14:tracePt t="156805" x="7983538" y="5830888"/>
          <p14:tracePt t="156820" x="7966075" y="5830888"/>
          <p14:tracePt t="156836" x="7956550" y="5822950"/>
          <p14:tracePt t="156843" x="7902575" y="5786438"/>
          <p14:tracePt t="156869" x="7848600" y="5759450"/>
          <p14:tracePt t="156878" x="7796213" y="5732463"/>
          <p14:tracePt t="156891" x="7715250" y="5697538"/>
          <p14:tracePt t="156903" x="7572375" y="5599113"/>
          <p14:tracePt t="156938" x="7466013" y="5527675"/>
          <p14:tracePt t="156951" x="7439025" y="5483225"/>
          <p14:tracePt t="156966" x="7419975" y="5446713"/>
          <p14:tracePt t="156977" x="7419975" y="5411788"/>
          <p14:tracePt t="157001" x="7429500" y="5384800"/>
          <p14:tracePt t="157013" x="7491413" y="5340350"/>
          <p14:tracePt t="157379" x="7491413" y="5295900"/>
          <p14:tracePt t="157390" x="7491413" y="5259388"/>
          <p14:tracePt t="157402" x="7473950" y="5205413"/>
          <p14:tracePt t="157417" x="7466013" y="5108575"/>
          <p14:tracePt t="157428" x="7429500" y="5010150"/>
          <p14:tracePt t="157439" x="7385050" y="4822825"/>
          <p14:tracePt t="157463" x="7367588" y="4768850"/>
          <p14:tracePt t="157477" x="7348538" y="4714875"/>
          <p14:tracePt t="157488" x="7340600" y="4687888"/>
          <p14:tracePt t="157512" x="7340600" y="4670425"/>
          <p14:tracePt t="157524" x="7340600" y="4652963"/>
          <p14:tracePt t="157550" x="7340600" y="4643438"/>
          <p14:tracePt t="157599" x="7331075" y="4643438"/>
          <p14:tracePt t="158220" x="7286625" y="4643438"/>
          <p14:tracePt t="158230" x="7242175" y="4652963"/>
          <p14:tracePt t="158243" x="7116763" y="4679950"/>
          <p14:tracePt t="158256" x="6919913" y="4724400"/>
          <p14:tracePt t="158267" x="6527800" y="4776788"/>
          <p14:tracePt t="158277" x="5715000" y="4919663"/>
          <p14:tracePt t="158305" x="5394325" y="4956175"/>
          <p14:tracePt t="158316" x="4919663" y="4956175"/>
          <p14:tracePt t="158329" x="4768850" y="4956175"/>
          <p14:tracePt t="158353" x="4652963" y="4956175"/>
          <p14:tracePt t="158368" x="4491038" y="4938713"/>
          <p14:tracePt t="158379" x="4465638" y="4938713"/>
          <p14:tracePt t="158401" x="4438650" y="4938713"/>
          <p14:tracePt t="158419" x="4419600" y="4938713"/>
          <p14:tracePt t="158510" x="4446588" y="4919663"/>
          <p14:tracePt t="158768" x="4394200" y="4919663"/>
          <p14:tracePt t="158779" x="4340225" y="4911725"/>
          <p14:tracePt t="158793" x="4268788" y="4902200"/>
          <p14:tracePt t="158815" x="4251325" y="4894263"/>
          <p14:tracePt t="158828" x="4232275" y="4894263"/>
          <p14:tracePt t="158853" x="4224338" y="4894263"/>
          <p14:tracePt t="158890" x="4224338" y="4884738"/>
          <p14:tracePt t="158901" x="4232275" y="4857750"/>
          <p14:tracePt t="158913" x="4268788" y="4822825"/>
          <p14:tracePt t="158926" x="4313238" y="4768850"/>
          <p14:tracePt t="158940" x="4402138" y="4625975"/>
          <p14:tracePt t="158951" x="4419600" y="4608513"/>
          <p14:tracePt t="158975" x="4438650" y="4581525"/>
          <p14:tracePt t="158986" x="4456113" y="4554538"/>
          <p14:tracePt t="159024" x="4465638" y="4554538"/>
          <p14:tracePt t="159049" x="4473575" y="4554538"/>
          <p14:tracePt t="159060" x="4510088" y="4545013"/>
          <p14:tracePt t="159072" x="4554538" y="4545013"/>
          <p14:tracePt t="159096" x="4562475" y="4545013"/>
          <p14:tracePt t="159110" x="4572000" y="4545013"/>
          <p14:tracePt t="159121" x="4589463" y="4598988"/>
          <p14:tracePt t="159151" x="4598988" y="4643438"/>
          <p14:tracePt t="159159" x="4608513" y="4768850"/>
          <p14:tracePt t="159169" x="4608513" y="4857750"/>
          <p14:tracePt t="159194" x="4625975" y="5000625"/>
          <p14:tracePt t="159207" x="4633913" y="5303838"/>
          <p14:tracePt t="159237" x="4633913" y="5465763"/>
          <p14:tracePt t="159242" x="4633913" y="5680075"/>
          <p14:tracePt t="159635" x="4625975" y="5688013"/>
          <p14:tracePt t="159648" x="4608513" y="5697538"/>
          <p14:tracePt t="159657" x="4589463" y="5732463"/>
          <p14:tracePt t="159669" x="4581525" y="5768975"/>
          <p14:tracePt t="159684" x="4608513" y="5867400"/>
          <p14:tracePt t="159706" x="4679950" y="5983288"/>
          <p14:tracePt t="159711" x="4768850" y="6108700"/>
          <p14:tracePt t="159730" x="4857750" y="6242050"/>
          <p14:tracePt t="159743" x="5000625" y="6465888"/>
          <p14:tracePt t="159766" x="5062538" y="6562725"/>
          <p14:tracePt t="159785" x="5133975" y="6742113"/>
          <p14:tracePt t="159795" x="5170488" y="6831013"/>
          <p14:tracePt t="159815" x="5205413" y="6848475"/>
          <p14:tracePt t="159829" x="5232400" y="6848475"/>
          <p14:tracePt t="160109" x="5224463" y="6831013"/>
          <p14:tracePt t="160121" x="5180013" y="6643688"/>
          <p14:tracePt t="160148" x="5153025" y="6491288"/>
          <p14:tracePt t="160157" x="5126038" y="6357938"/>
          <p14:tracePt t="160170" x="5072063" y="6027738"/>
          <p14:tracePt t="160183" x="5045075" y="5875338"/>
          <p14:tracePt t="160217" x="5037138" y="5661025"/>
          <p14:tracePt t="160230" x="5037138" y="5572125"/>
          <p14:tracePt t="160248" x="5037138" y="5510213"/>
          <p14:tracePt t="160253" x="5054600" y="5456238"/>
          <p14:tracePt t="160266" x="5089525" y="5394325"/>
          <p14:tracePt t="160279" x="5116513" y="5375275"/>
          <p14:tracePt t="160596" x="5099050" y="5303838"/>
          <p14:tracePt t="160607" x="5037138" y="5099050"/>
          <p14:tracePt t="160633" x="5018088" y="5018088"/>
          <p14:tracePt t="160644" x="5000625" y="4938713"/>
          <p14:tracePt t="160655" x="5000625" y="4875213"/>
          <p14:tracePt t="160669" x="5000625" y="4795838"/>
          <p14:tracePt t="160702" x="5000625" y="4714875"/>
          <p14:tracePt t="160708" x="5000625" y="4670425"/>
          <p14:tracePt t="160720" x="5000625" y="4643438"/>
          <p14:tracePt t="160742" x="5000625" y="4616450"/>
          <p14:tracePt t="160767" x="5000625" y="4608513"/>
          <p14:tracePt t="160937" x="4991100" y="4625975"/>
          <p14:tracePt t="160947" x="4991100" y="4633913"/>
          <p14:tracePt t="160962" x="4973638" y="4679950"/>
          <p14:tracePt t="160985" x="4973638" y="4705350"/>
          <p14:tracePt t="160997" x="4965700" y="4724400"/>
          <p14:tracePt t="161010" x="4965700" y="4768850"/>
          <p14:tracePt t="161021" x="4965700" y="4884738"/>
          <p14:tracePt t="161045" x="4965700" y="4946650"/>
          <p14:tracePt t="161059" x="4965700" y="5054600"/>
          <p14:tracePt t="161070" x="4965700" y="5357813"/>
          <p14:tracePt t="161095" x="4983163" y="5545138"/>
          <p14:tracePt t="161449" x="4983163" y="5581650"/>
          <p14:tracePt t="161460" x="4973638" y="5626100"/>
          <p14:tracePt t="161472" x="4946650" y="5724525"/>
          <p14:tracePt t="161485" x="4938713" y="5813425"/>
          <p14:tracePt t="161498" x="4919663" y="5919788"/>
          <p14:tracePt t="161509" x="4919663" y="6134100"/>
          <p14:tracePt t="161533" x="4919663" y="6188075"/>
          <p14:tracePt t="161922" x="4919663" y="6205538"/>
          <p14:tracePt t="161934" x="4919663" y="6242050"/>
          <p14:tracePt t="161945" x="4919663" y="6259513"/>
          <p14:tracePt t="161964" x="4919663" y="6269038"/>
          <p14:tracePt t="161972" x="4919663" y="6276975"/>
          <p14:tracePt t="161998" x="4919663" y="6197600"/>
          <p14:tracePt t="162629" x="4911725" y="6197600"/>
          <p14:tracePt t="162645" x="4902200" y="6197600"/>
          <p14:tracePt t="162656" x="4894263" y="6215063"/>
          <p14:tracePt t="162667" x="4840288" y="6313488"/>
          <p14:tracePt t="162691" x="4822825" y="6384925"/>
          <p14:tracePt t="162703" x="4795838" y="6510338"/>
          <p14:tracePt t="162716" x="4795838" y="6562725"/>
          <p14:tracePt t="162753" x="4795838" y="6581775"/>
          <p14:tracePt t="162839" x="4795838" y="6608763"/>
          <p14:tracePt t="162849" x="4795838" y="6616700"/>
          <p14:tracePt t="162861" x="4795838" y="6626225"/>
          <p14:tracePt t="162945" x="4813300" y="6572250"/>
          <p14:tracePt t="162964" x="4840288" y="6500813"/>
          <p14:tracePt t="162971" x="4857750" y="6465888"/>
          <p14:tracePt t="162984" x="4867275" y="6438900"/>
          <p14:tracePt t="162996" x="4902200" y="6402388"/>
          <p14:tracePt t="163023" x="4956175" y="6357938"/>
          <p14:tracePt t="163031" x="5000625" y="6303963"/>
          <p14:tracePt t="163044" x="5072063" y="6232525"/>
          <p14:tracePt t="163057" x="5286375" y="6037263"/>
          <p14:tracePt t="163091" x="5545138" y="5857875"/>
          <p14:tracePt t="163105" x="5653088" y="5786438"/>
          <p14:tracePt t="163123" x="5751513" y="5732463"/>
          <p14:tracePt t="163131" x="5848350" y="5670550"/>
          <p14:tracePt t="163142" x="6045200" y="5581650"/>
          <p14:tracePt t="163153" x="6143625" y="5545138"/>
          <p14:tracePt t="163181" x="6330950" y="5483225"/>
          <p14:tracePt t="163202" x="6429375" y="5473700"/>
          <p14:tracePt t="163207" x="6456363" y="5465763"/>
          <p14:tracePt t="163226" x="6483350" y="5456238"/>
          <p14:tracePt t="163511" x="6527800" y="5375275"/>
          <p14:tracePt t="163519" x="6634163" y="5251450"/>
          <p14:tracePt t="163532" x="6823075" y="5045075"/>
          <p14:tracePt t="163543" x="7099300" y="4803775"/>
          <p14:tracePt t="163568" x="7188200" y="4732338"/>
          <p14:tracePt t="163579" x="7251700" y="4697413"/>
          <p14:tracePt t="163594" x="7296150" y="4679950"/>
          <p14:tracePt t="163606" x="7340600" y="4660900"/>
          <p14:tracePt t="163628" x="7367588" y="4643438"/>
          <p14:tracePt t="163642" x="7439025" y="4616450"/>
          <p14:tracePt t="163658" x="7456488" y="4608513"/>
          <p14:tracePt t="163679" x="7473950" y="4608513"/>
          <p14:tracePt t="164093" x="7473950" y="4616450"/>
          <p14:tracePt t="164104" x="7473950" y="4625975"/>
          <p14:tracePt t="164116" x="7473950" y="4643438"/>
          <p14:tracePt t="164134" x="7473950" y="4714875"/>
          <p14:tracePt t="164153" x="7456488" y="4840288"/>
          <p14:tracePt t="164178" x="7456488" y="4946650"/>
          <p14:tracePt t="164191" x="7456488" y="5054600"/>
          <p14:tracePt t="164201" x="7456488" y="5180013"/>
          <p14:tracePt t="164214" x="7473950" y="5554663"/>
          <p14:tracePt t="164239" x="7518400" y="5991225"/>
          <p14:tracePt t="164263" x="7545388" y="6081713"/>
          <p14:tracePt t="164279" x="7545388" y="6134100"/>
          <p14:tracePt t="164579" x="7545388" y="6143625"/>
          <p14:tracePt t="164592" x="7527925" y="6170613"/>
          <p14:tracePt t="164604" x="7518400" y="6215063"/>
          <p14:tracePt t="164617" x="7500938" y="6330950"/>
          <p14:tracePt t="164640" x="7491413" y="6411913"/>
          <p14:tracePt t="164653" x="7491413" y="6518275"/>
          <p14:tracePt t="164676" x="7491413" y="6545263"/>
          <p14:tracePt t="164688" x="7491413" y="6562725"/>
          <p14:tracePt t="164764" x="7491413" y="6572250"/>
          <p14:tracePt t="164776" x="7491413" y="6581775"/>
          <p14:tracePt t="164786" x="7491413" y="6589713"/>
          <p14:tracePt t="164799" x="7491413" y="6599238"/>
          <p14:tracePt t="164810" x="7491413" y="6608763"/>
          <p14:tracePt t="164822" x="7491413" y="6616700"/>
          <p14:tracePt t="164847" x="7491413" y="6626225"/>
          <p14:tracePt t="164860" x="7491413" y="6634163"/>
          <p14:tracePt t="164895" x="7491413" y="6608763"/>
          <p14:tracePt t="164908" x="7483475" y="6562725"/>
          <p14:tracePt t="164920" x="7466013" y="6510338"/>
          <p14:tracePt t="164934" x="7439025" y="6446838"/>
          <p14:tracePt t="164945" x="7367588" y="6323013"/>
          <p14:tracePt t="164970" x="7304088" y="6242050"/>
          <p14:tracePt t="164984" x="7232650" y="6143625"/>
          <p14:tracePt t="164993" x="7126288" y="6037263"/>
          <p14:tracePt t="165006" x="6973888" y="5894388"/>
          <p14:tracePt t="165029" x="6929438" y="5857875"/>
          <p14:tracePt t="165043" x="6894513" y="5813425"/>
          <p14:tracePt t="165054" x="6858000" y="5776913"/>
          <p14:tracePt t="165091" x="6848475" y="5776913"/>
          <p14:tracePt t="165383" x="6831013" y="5724525"/>
          <p14:tracePt t="165400" x="6786563" y="5626100"/>
          <p14:tracePt t="165408" x="6724650" y="5500688"/>
          <p14:tracePt t="165420" x="6599238" y="5286375"/>
          <p14:tracePt t="165433" x="6411913" y="5081588"/>
          <p14:tracePt t="165445" x="6215063" y="4911725"/>
          <p14:tracePt t="165458" x="5822950" y="4697413"/>
          <p14:tracePt t="165480" x="5626100" y="4598988"/>
          <p14:tracePt t="165494" x="5232400" y="4465638"/>
          <p14:tracePt t="165507" x="5081588" y="4429125"/>
          <p14:tracePt t="165531" x="4956175" y="4402138"/>
          <p14:tracePt t="165542" x="4759325" y="4402138"/>
          <p14:tracePt t="165567" x="4687888" y="4419600"/>
          <p14:tracePt t="165580" x="4625975" y="4465638"/>
          <p14:tracePt t="165592" x="4545013" y="4537075"/>
          <p14:tracePt t="165617" x="4537075" y="4562475"/>
          <p14:tracePt t="165907" x="4518025" y="4562475"/>
          <p14:tracePt t="165922" x="4500563" y="4562475"/>
          <p14:tracePt t="165933" x="4419600" y="4572000"/>
          <p14:tracePt t="165957" x="4348163" y="4581525"/>
          <p14:tracePt t="165968" x="4251325" y="4608513"/>
          <p14:tracePt t="165979" x="4081463" y="4633913"/>
          <p14:tracePt t="166015" x="3884613" y="4714875"/>
          <p14:tracePt t="166030" x="3786188" y="4732338"/>
          <p14:tracePt t="166043" x="3697288" y="4768850"/>
          <p14:tracePt t="166054" x="3625850" y="4795838"/>
          <p14:tracePt t="166066" x="3571875" y="4822825"/>
          <p14:tracePt t="166079" x="3517900" y="4840288"/>
          <p14:tracePt t="166104" x="3490913" y="4857750"/>
          <p14:tracePt t="166114" x="3455988" y="4884738"/>
          <p14:tracePt t="166142" x="3446463" y="4884738"/>
          <p14:tracePt t="167972" x="3473450" y="4867275"/>
          <p14:tracePt t="167984" x="3509963" y="4848225"/>
          <p14:tracePt t="167997" x="3554413" y="4822825"/>
          <p14:tracePt t="168009" x="3589338" y="4786313"/>
          <p14:tracePt t="168028" x="3643313" y="4741863"/>
          <p14:tracePt t="168035" x="3751263" y="4679950"/>
          <p14:tracePt t="168046" x="3768725" y="4660900"/>
          <p14:tracePt t="168071" x="3786188" y="4643438"/>
          <p14:tracePt t="168081" x="3830638" y="4608513"/>
          <p14:tracePt t="168108" x="3848100" y="4598988"/>
          <p14:tracePt t="168119" x="3875088" y="4581525"/>
          <p14:tracePt t="168130" x="3929063" y="4545013"/>
          <p14:tracePt t="168156" x="3990975" y="4537075"/>
          <p14:tracePt t="168168" x="4027488" y="4527550"/>
          <p14:tracePt t="168181" x="4071938" y="4527550"/>
          <p14:tracePt t="168204" x="4116388" y="4527550"/>
          <p14:tracePt t="168216" x="4187825" y="4527550"/>
          <p14:tracePt t="168251" x="4224338" y="4527550"/>
          <p14:tracePt t="168255" x="4241800" y="4527550"/>
          <p14:tracePt t="168266" x="4295775" y="4527550"/>
          <p14:tracePt t="168280" x="4357688" y="4527550"/>
          <p14:tracePt t="168304" x="4446588" y="4527550"/>
          <p14:tracePt t="168571" x="4456113" y="4527550"/>
          <p14:tracePt t="168581" x="4483100" y="4518025"/>
          <p14:tracePt t="168594" x="4518025" y="4491038"/>
          <p14:tracePt t="168607" x="4545013" y="4473575"/>
          <p14:tracePt t="168618" x="4616450" y="4446588"/>
          <p14:tracePt t="168643" x="4724400" y="4402138"/>
          <p14:tracePt t="168668" x="4776788" y="4384675"/>
          <p14:tracePt t="168689" x="4911725" y="4340225"/>
          <p14:tracePt t="168704" x="4956175" y="4330700"/>
          <p14:tracePt t="168719" x="4991100" y="4330700"/>
          <p14:tracePt t="168727" x="5018088" y="4330700"/>
          <p14:tracePt t="168741" x="5037138" y="4348163"/>
          <p14:tracePt t="168752" x="5037138" y="4367213"/>
          <p14:tracePt t="168771" x="5037138" y="4402138"/>
          <p14:tracePt t="168789" x="5037138" y="4500563"/>
          <p14:tracePt t="168801" x="5037138" y="4537075"/>
          <p14:tracePt t="168824" x="5037138" y="4554538"/>
          <p14:tracePt t="168838" x="5037138" y="4572000"/>
          <p14:tracePt t="168875" x="5037138" y="4581525"/>
          <p14:tracePt t="168888" x="5037138" y="4608513"/>
          <p14:tracePt t="168898" x="5018088" y="4652963"/>
          <p14:tracePt t="168911" x="5010150" y="4687888"/>
          <p14:tracePt t="168924" x="4983163" y="4776788"/>
          <p14:tracePt t="168935" x="4983163" y="4822825"/>
          <p14:tracePt t="168956" x="4983163" y="4884738"/>
          <p14:tracePt t="168972" x="4983163" y="4929188"/>
          <p14:tracePt t="169276" x="4973638" y="4938713"/>
          <p14:tracePt t="169287" x="4956175" y="4956175"/>
          <p14:tracePt t="169304" x="4938713" y="5000625"/>
          <p14:tracePt t="169312" x="4911725" y="5081588"/>
          <p14:tracePt t="169325" x="4894263" y="5268913"/>
          <p14:tracePt t="169349" x="4894263" y="5375275"/>
          <p14:tracePt t="169362" x="4894263" y="5465763"/>
          <p14:tracePt t="169374" x="4894263" y="5688013"/>
          <p14:tracePt t="169406" x="4894263" y="5830888"/>
          <p14:tracePt t="169412" x="4902200" y="5938838"/>
          <p14:tracePt t="169743" x="4894263" y="5946775"/>
          <p14:tracePt t="169752" x="4867275" y="5991225"/>
          <p14:tracePt t="169763" x="4795838" y="6197600"/>
          <p14:tracePt t="169777" x="4768850" y="6323013"/>
          <p14:tracePt t="169802" x="4741863" y="6446838"/>
          <p14:tracePt t="169812" x="4732338" y="6616700"/>
          <p14:tracePt t="169844" x="4732338" y="6705600"/>
          <p14:tracePt t="169849" x="4732338" y="6831013"/>
          <p14:tracePt t="169861" x="4741863" y="6848475"/>
          <p14:tracePt t="169885" x="4751388" y="6848475"/>
          <p14:tracePt t="169971" x="4751388" y="6831013"/>
          <p14:tracePt t="169983" x="4741863" y="6796088"/>
          <p14:tracePt t="169994" x="4732338" y="6777038"/>
          <p14:tracePt t="170008" x="4724400" y="6751638"/>
          <p14:tracePt t="170020" x="4714875" y="6705600"/>
          <p14:tracePt t="170032" x="4705350" y="6483350"/>
          <p14:tracePt t="170058" x="4697413" y="6348413"/>
          <p14:tracePt t="170069" x="4679950" y="6089650"/>
          <p14:tracePt t="170080" x="4670425" y="5965825"/>
          <p14:tracePt t="170104" x="4670425" y="5857875"/>
          <p14:tracePt t="170117" x="4679950" y="5705475"/>
          <p14:tracePt t="170130" x="4724400" y="5653088"/>
          <p14:tracePt t="170154" x="4768850" y="5608638"/>
          <p14:tracePt t="170167" x="4867275" y="5510213"/>
          <p14:tracePt t="170190" x="4902200" y="5465763"/>
          <p14:tracePt t="170204" x="4965700" y="5411788"/>
          <p14:tracePt t="170482" x="4965700" y="5384800"/>
          <p14:tracePt t="170494" x="4965700" y="5340350"/>
          <p14:tracePt t="170507" x="4965700" y="5251450"/>
          <p14:tracePt t="170518" x="4946650" y="4991100"/>
          <p14:tracePt t="170543" x="4902200" y="4768850"/>
          <p14:tracePt t="170567" x="4875213" y="4687888"/>
          <p14:tracePt t="170587" x="4840288" y="4625975"/>
          <p14:tracePt t="170592" x="4830763" y="4572000"/>
          <p14:tracePt t="170603" x="4813300" y="4473575"/>
          <p14:tracePt t="170634" x="4803775" y="4438650"/>
          <p14:tracePt t="170642" x="4795838" y="4411663"/>
          <p14:tracePt t="170654" x="4795838" y="4384675"/>
          <p14:tracePt t="170677" x="4786313" y="4375150"/>
          <p14:tracePt t="170849" x="4786313" y="4394200"/>
          <p14:tracePt t="170861" x="4776788" y="4419600"/>
          <p14:tracePt t="170873" x="4759325" y="4473575"/>
          <p14:tracePt t="170902" x="4751388" y="4510088"/>
          <p14:tracePt t="170909" x="4741863" y="4572000"/>
          <p14:tracePt t="170921" x="4732338" y="4776788"/>
          <p14:tracePt t="170946" x="4732338" y="4894263"/>
          <p14:tracePt t="170959" x="4732338" y="5143500"/>
          <p14:tracePt t="170983" x="4732338" y="5259388"/>
          <p14:tracePt t="170994" x="4732338" y="5394325"/>
          <p14:tracePt t="171008" x="4759325" y="5643563"/>
          <p14:tracePt t="171336" x="4751388" y="5670550"/>
          <p14:tracePt t="171348" x="4741863" y="5715000"/>
          <p14:tracePt t="171360" x="4732338" y="5795963"/>
          <p14:tracePt t="171372" x="4714875" y="5884863"/>
          <p14:tracePt t="171386" x="4714875" y="5983288"/>
          <p14:tracePt t="171398" x="4714875" y="6089650"/>
          <p14:tracePt t="171409" x="4714875" y="6313488"/>
          <p14:tracePt t="171434" x="4714875" y="6419850"/>
          <p14:tracePt t="171445" x="4732338" y="6608763"/>
          <p14:tracePt t="171470" x="4741863" y="6670675"/>
          <p14:tracePt t="171481" x="4759325" y="6705600"/>
          <p14:tracePt t="171495" x="4776788" y="6751638"/>
          <p14:tracePt t="171773" x="4776788" y="6732588"/>
          <p14:tracePt t="171786" x="4776788" y="6653213"/>
          <p14:tracePt t="171798" x="4751388" y="6296025"/>
          <p14:tracePt t="171821" x="4732338" y="6037263"/>
          <p14:tracePt t="171836" x="4724400" y="5884863"/>
          <p14:tracePt t="171848" x="4714875" y="5653088"/>
          <p14:tracePt t="171873" x="4714875" y="5562600"/>
          <p14:tracePt t="171884" x="4714875" y="5340350"/>
          <p14:tracePt t="171896" x="4714875" y="5214938"/>
          <p14:tracePt t="171921" x="4714875" y="5133975"/>
          <p14:tracePt t="171933" x="4751388" y="4991100"/>
          <p14:tracePt t="171966" x="4776788" y="4902200"/>
          <p14:tracePt t="171970" x="4776788" y="4884738"/>
          <p14:tracePt t="171981" x="4786313" y="4857750"/>
          <p14:tracePt t="172005" x="4803775" y="4830763"/>
          <p14:tracePt t="172286" x="4803775" y="4803775"/>
          <p14:tracePt t="172297" x="4803775" y="4768850"/>
          <p14:tracePt t="172311" x="4795838" y="4724400"/>
          <p14:tracePt t="172322" x="4776788" y="4670425"/>
          <p14:tracePt t="172335" x="4759325" y="4616450"/>
          <p14:tracePt t="172359" x="4759325" y="4598988"/>
          <p14:tracePt t="172371" x="4759325" y="4581525"/>
          <p14:tracePt t="172384" x="4751388" y="4572000"/>
          <p14:tracePt t="172484" x="4741863" y="4572000"/>
          <p14:tracePt t="172627" x="4732338" y="4598988"/>
          <p14:tracePt t="172639" x="4724400" y="4633913"/>
          <p14:tracePt t="172650" x="4724400" y="4652963"/>
          <p14:tracePt t="172664" x="4724400" y="4687888"/>
          <p14:tracePt t="172676" x="4724400" y="4714875"/>
          <p14:tracePt t="172687" x="4724400" y="4776788"/>
          <p14:tracePt t="172718" x="4724400" y="4822825"/>
          <p14:tracePt t="172727" x="4724400" y="4867275"/>
          <p14:tracePt t="172737" x="4732338" y="4991100"/>
          <p14:tracePt t="172760" x="4741863" y="5072063"/>
          <p14:tracePt t="172768" x="4751388" y="5214938"/>
          <p14:tracePt t="172797" x="4751388" y="5259388"/>
          <p14:tracePt t="173130" x="4741863" y="5286375"/>
          <p14:tracePt t="173139" x="4724400" y="5322888"/>
          <p14:tracePt t="173151" x="4714875" y="5357813"/>
          <p14:tracePt t="173164" x="4705350" y="5419725"/>
          <p14:tracePt t="173175" x="4705350" y="5545138"/>
          <p14:tracePt t="173200" x="4705350" y="5626100"/>
          <p14:tracePt t="173212" x="4732338" y="5795963"/>
          <p14:tracePt t="173239" x="4751388" y="5894388"/>
          <p14:tracePt t="173250" x="4803775" y="6062663"/>
          <p14:tracePt t="173277" x="4822825" y="6143625"/>
          <p14:tracePt t="173280" x="4840288" y="6170613"/>
          <p14:tracePt t="173299" x="4840288" y="6188075"/>
          <p14:tracePt t="173310" x="4848225" y="6197600"/>
          <p14:tracePt t="173384" x="4848225" y="6215063"/>
          <p14:tracePt t="173394" x="4848225" y="6232525"/>
          <p14:tracePt t="173443" x="4857750" y="6232525"/>
          <p14:tracePt t="173464" x="4867275" y="6197600"/>
          <p14:tracePt t="173479" x="4875213" y="6143625"/>
          <p14:tracePt t="173495" x="4894263" y="6062663"/>
          <p14:tracePt t="173505" x="4919663" y="5946775"/>
          <p14:tracePt t="173525" x="4956175" y="5813425"/>
          <p14:tracePt t="173529" x="4991100" y="5562600"/>
          <p14:tracePt t="173563" x="5010150" y="5438775"/>
          <p14:tracePt t="173578" x="5010150" y="5402263"/>
          <p14:tracePt t="173590" x="5010150" y="5367338"/>
          <p14:tracePt t="173601" x="5010150" y="5348288"/>
          <p14:tracePt t="173614" x="5010150" y="5286375"/>
          <p14:tracePt t="173627" x="5018088" y="5259388"/>
          <p14:tracePt t="173650" x="5037138" y="5232400"/>
          <p14:tracePt t="173663" x="5089525" y="5197475"/>
          <p14:tracePt t="173688" x="5133975" y="5180013"/>
          <p14:tracePt t="174029" x="5116513" y="5160963"/>
          <p14:tracePt t="174039" x="5089525" y="5126038"/>
          <p14:tracePt t="174053" x="4956175" y="4956175"/>
          <p14:tracePt t="174080" x="4867275" y="4848225"/>
          <p14:tracePt t="174089" x="4759325" y="4751388"/>
          <p14:tracePt t="174102" x="4527550" y="4616450"/>
          <p14:tracePt t="174126" x="4419600" y="4537075"/>
          <p14:tracePt t="174139" x="4330700" y="4491038"/>
          <p14:tracePt t="174150" x="4241800" y="4438650"/>
          <p14:tracePt t="174185" x="4224338" y="4438650"/>
          <p14:tracePt t="174201" x="4205288" y="4438650"/>
          <p14:tracePt t="174216" x="4197350" y="4438650"/>
          <p14:tracePt t="174225" x="4160838" y="4438650"/>
          <p14:tracePt t="174236" x="4133850" y="4438650"/>
          <p14:tracePt t="174248" x="4125913" y="4438650"/>
          <p14:tracePt t="176319" x="0" y="0"/>
        </p14:tracePtLst>
      </p14:laserTrace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433388" y="4653136"/>
            <a:ext cx="789190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Quantum 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</a:rPr>
              <a:t>state energy</a:t>
            </a:r>
            <a:r>
              <a:rPr lang="en-US" sz="2000" dirty="0">
                <a:latin typeface="Times New Roman" pitchFamily="18" charset="0"/>
              </a:rPr>
              <a:t>	</a:t>
            </a:r>
            <a:r>
              <a:rPr lang="el-GR" sz="2000" i="1" dirty="0">
                <a:latin typeface="Times New Roman" pitchFamily="18" charset="0"/>
              </a:rPr>
              <a:t>ε</a:t>
            </a:r>
            <a:r>
              <a:rPr lang="en-US" sz="2000" baseline="-25000" dirty="0">
                <a:latin typeface="Times New Roman" pitchFamily="18" charset="0"/>
              </a:rPr>
              <a:t>1</a:t>
            </a:r>
            <a:r>
              <a:rPr lang="en-US" sz="2000" dirty="0">
                <a:latin typeface="Times New Roman" pitchFamily="18" charset="0"/>
              </a:rPr>
              <a:t>	</a:t>
            </a:r>
            <a:r>
              <a:rPr lang="el-GR" sz="2000" i="1" dirty="0">
                <a:latin typeface="Times New Roman" pitchFamily="18" charset="0"/>
              </a:rPr>
              <a:t>ε</a:t>
            </a:r>
            <a:r>
              <a:rPr lang="en-US" sz="2000" baseline="-25000" dirty="0">
                <a:latin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</a:rPr>
              <a:t>	</a:t>
            </a:r>
            <a:r>
              <a:rPr lang="el-GR" sz="2000" i="1" dirty="0">
                <a:latin typeface="Times New Roman" pitchFamily="18" charset="0"/>
              </a:rPr>
              <a:t>ε</a:t>
            </a:r>
            <a:r>
              <a:rPr lang="en-US" sz="2000" baseline="-25000" dirty="0">
                <a:latin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</a:rPr>
              <a:t>	</a:t>
            </a:r>
            <a:r>
              <a:rPr lang="el-GR" sz="2000" i="1" dirty="0">
                <a:latin typeface="Times New Roman" pitchFamily="18" charset="0"/>
              </a:rPr>
              <a:t>ε</a:t>
            </a:r>
            <a:r>
              <a:rPr lang="en-US" sz="2000" baseline="-25000" dirty="0">
                <a:latin typeface="Times New Roman" pitchFamily="18" charset="0"/>
              </a:rPr>
              <a:t>4</a:t>
            </a:r>
            <a:r>
              <a:rPr lang="en-US" sz="2000" dirty="0">
                <a:latin typeface="Times New Roman" pitchFamily="18" charset="0"/>
              </a:rPr>
              <a:t>	</a:t>
            </a:r>
            <a:r>
              <a:rPr lang="el-GR" sz="2000" i="1" dirty="0">
                <a:latin typeface="Times New Roman" pitchFamily="18" charset="0"/>
              </a:rPr>
              <a:t>ε</a:t>
            </a:r>
            <a:r>
              <a:rPr lang="en-US" sz="2000" baseline="-25000" dirty="0">
                <a:latin typeface="Times New Roman" pitchFamily="18" charset="0"/>
              </a:rPr>
              <a:t>5</a:t>
            </a:r>
            <a:r>
              <a:rPr lang="en-US" sz="2000" dirty="0">
                <a:latin typeface="Times New Roman" pitchFamily="18" charset="0"/>
              </a:rPr>
              <a:t>	… </a:t>
            </a:r>
            <a:endParaRPr lang="en-US" sz="2000" i="1" dirty="0">
              <a:latin typeface="Times New Roman" pitchFamily="18" charset="0"/>
            </a:endParaRPr>
          </a:p>
          <a:p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Occupancy of level</a:t>
            </a:r>
            <a:r>
              <a:rPr lang="en-US" sz="2000" i="1" dirty="0">
                <a:latin typeface="Times New Roman" pitchFamily="18" charset="0"/>
              </a:rPr>
              <a:t>	a</a:t>
            </a:r>
            <a:r>
              <a:rPr lang="en-US" sz="2000" baseline="-25000" dirty="0">
                <a:latin typeface="Times New Roman" pitchFamily="18" charset="0"/>
              </a:rPr>
              <a:t>1</a:t>
            </a:r>
            <a:r>
              <a:rPr lang="en-US" sz="2000" dirty="0">
                <a:latin typeface="Times New Roman" pitchFamily="18" charset="0"/>
              </a:rPr>
              <a:t>	</a:t>
            </a:r>
            <a:r>
              <a:rPr lang="en-US" sz="2000" i="1" dirty="0">
                <a:latin typeface="Times New Roman" pitchFamily="18" charset="0"/>
              </a:rPr>
              <a:t>a</a:t>
            </a:r>
            <a:r>
              <a:rPr lang="en-US" sz="2000" baseline="-25000" dirty="0">
                <a:latin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</a:rPr>
              <a:t>	</a:t>
            </a:r>
            <a:r>
              <a:rPr lang="en-US" sz="2000" i="1" dirty="0">
                <a:latin typeface="Times New Roman" pitchFamily="18" charset="0"/>
              </a:rPr>
              <a:t>a</a:t>
            </a:r>
            <a:r>
              <a:rPr lang="en-US" sz="2000" baseline="-25000" dirty="0">
                <a:latin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</a:rPr>
              <a:t>	</a:t>
            </a:r>
            <a:r>
              <a:rPr lang="en-US" sz="2000" i="1" dirty="0">
                <a:latin typeface="Times New Roman" pitchFamily="18" charset="0"/>
              </a:rPr>
              <a:t>a</a:t>
            </a:r>
            <a:r>
              <a:rPr lang="en-US" sz="2000" baseline="-25000" dirty="0">
                <a:latin typeface="Times New Roman" pitchFamily="18" charset="0"/>
              </a:rPr>
              <a:t>4</a:t>
            </a:r>
            <a:r>
              <a:rPr lang="en-US" sz="2000" dirty="0">
                <a:latin typeface="Times New Roman" pitchFamily="18" charset="0"/>
              </a:rPr>
              <a:t>	</a:t>
            </a:r>
            <a:r>
              <a:rPr lang="en-US" sz="2000" i="1" dirty="0">
                <a:latin typeface="Times New Roman" pitchFamily="18" charset="0"/>
              </a:rPr>
              <a:t>a</a:t>
            </a:r>
            <a:r>
              <a:rPr lang="en-US" sz="2000" baseline="-25000" dirty="0">
                <a:latin typeface="Times New Roman" pitchFamily="18" charset="0"/>
              </a:rPr>
              <a:t>5</a:t>
            </a:r>
            <a:r>
              <a:rPr lang="en-US" sz="2000" dirty="0">
                <a:latin typeface="Times New Roman" pitchFamily="18" charset="0"/>
              </a:rPr>
              <a:t>	… </a:t>
            </a:r>
            <a:endParaRPr lang="el-GR" sz="2000" i="1" dirty="0">
              <a:latin typeface="Times New Roman" pitchFamily="18" charset="0"/>
            </a:endParaRPr>
          </a:p>
        </p:txBody>
      </p:sp>
      <p:graphicFrame>
        <p:nvGraphicFramePr>
          <p:cNvPr id="433155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364770"/>
              </p:ext>
            </p:extLst>
          </p:nvPr>
        </p:nvGraphicFramePr>
        <p:xfrm>
          <a:off x="3563888" y="5306295"/>
          <a:ext cx="16764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29" name="Equation" r:id="rId6" imgW="1028520" imgH="711000" progId="Equation.3">
                  <p:embed/>
                </p:oleObj>
              </mc:Choice>
              <mc:Fallback>
                <p:oleObj name="Equation" r:id="rId6" imgW="102852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5306295"/>
                        <a:ext cx="1676400" cy="1171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71" name="Group 51"/>
          <p:cNvGrpSpPr>
            <a:grpSpLocks/>
          </p:cNvGrpSpPr>
          <p:nvPr/>
        </p:nvGrpSpPr>
        <p:grpSpPr bwMode="auto">
          <a:xfrm>
            <a:off x="3923928" y="1412875"/>
            <a:ext cx="3886200" cy="3276600"/>
            <a:chOff x="2472" y="754"/>
            <a:chExt cx="2448" cy="2064"/>
          </a:xfrm>
        </p:grpSpPr>
        <p:sp>
          <p:nvSpPr>
            <p:cNvPr id="100437" name="Rectangle 7"/>
            <p:cNvSpPr>
              <a:spLocks noChangeArrowheads="1"/>
            </p:cNvSpPr>
            <p:nvPr/>
          </p:nvSpPr>
          <p:spPr bwMode="auto">
            <a:xfrm>
              <a:off x="2472" y="760"/>
              <a:ext cx="2448" cy="2058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CA">
                <a:latin typeface="Times New Roman" pitchFamily="18" charset="0"/>
              </a:endParaRPr>
            </a:p>
          </p:txBody>
        </p:sp>
        <p:sp>
          <p:nvSpPr>
            <p:cNvPr id="100438" name="Line 10"/>
            <p:cNvSpPr>
              <a:spLocks noChangeShapeType="1"/>
            </p:cNvSpPr>
            <p:nvPr/>
          </p:nvSpPr>
          <p:spPr bwMode="auto">
            <a:xfrm>
              <a:off x="3459" y="772"/>
              <a:ext cx="2" cy="203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0439" name="Line 11"/>
            <p:cNvSpPr>
              <a:spLocks noChangeShapeType="1"/>
            </p:cNvSpPr>
            <p:nvPr/>
          </p:nvSpPr>
          <p:spPr bwMode="auto">
            <a:xfrm>
              <a:off x="3951" y="772"/>
              <a:ext cx="2" cy="203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0440" name="Line 12"/>
            <p:cNvSpPr>
              <a:spLocks noChangeShapeType="1"/>
            </p:cNvSpPr>
            <p:nvPr/>
          </p:nvSpPr>
          <p:spPr bwMode="auto">
            <a:xfrm>
              <a:off x="4425" y="754"/>
              <a:ext cx="2" cy="203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0441" name="Line 14"/>
            <p:cNvSpPr>
              <a:spLocks noChangeShapeType="1"/>
            </p:cNvSpPr>
            <p:nvPr/>
          </p:nvSpPr>
          <p:spPr bwMode="auto">
            <a:xfrm rot="5400000" flipH="1">
              <a:off x="3696" y="776"/>
              <a:ext cx="0" cy="244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0442" name="Line 15"/>
            <p:cNvSpPr>
              <a:spLocks noChangeShapeType="1"/>
            </p:cNvSpPr>
            <p:nvPr/>
          </p:nvSpPr>
          <p:spPr bwMode="auto">
            <a:xfrm>
              <a:off x="2964" y="772"/>
              <a:ext cx="2" cy="203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0443" name="Line 16"/>
            <p:cNvSpPr>
              <a:spLocks noChangeShapeType="1"/>
            </p:cNvSpPr>
            <p:nvPr/>
          </p:nvSpPr>
          <p:spPr bwMode="auto">
            <a:xfrm rot="5400000">
              <a:off x="3696" y="1177"/>
              <a:ext cx="0" cy="2443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0444" name="Line 17"/>
            <p:cNvSpPr>
              <a:spLocks noChangeShapeType="1"/>
            </p:cNvSpPr>
            <p:nvPr/>
          </p:nvSpPr>
          <p:spPr bwMode="auto">
            <a:xfrm rot="5400000">
              <a:off x="3695" y="-37"/>
              <a:ext cx="0" cy="244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0445" name="Line 18"/>
            <p:cNvSpPr>
              <a:spLocks noChangeShapeType="1"/>
            </p:cNvSpPr>
            <p:nvPr/>
          </p:nvSpPr>
          <p:spPr bwMode="auto">
            <a:xfrm rot="5400000">
              <a:off x="3695" y="364"/>
              <a:ext cx="1" cy="244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0395" name="Text Box 28"/>
          <p:cNvSpPr txBox="1">
            <a:spLocks noChangeArrowheads="1"/>
          </p:cNvSpPr>
          <p:nvPr/>
        </p:nvSpPr>
        <p:spPr bwMode="auto">
          <a:xfrm>
            <a:off x="184025" y="512676"/>
            <a:ext cx="8600443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900" dirty="0" smtClean="0">
                <a:latin typeface="Times New Roman" pitchFamily="18" charset="0"/>
              </a:rPr>
              <a:t>All </a:t>
            </a:r>
            <a:r>
              <a:rPr lang="en-US" sz="1900" dirty="0">
                <a:latin typeface="Times New Roman" pitchFamily="18" charset="0"/>
              </a:rPr>
              <a:t>molecules are binned by placing each </a:t>
            </a:r>
            <a:r>
              <a:rPr lang="en-US" sz="1900" dirty="0" smtClean="0">
                <a:latin typeface="Times New Roman" pitchFamily="18" charset="0"/>
              </a:rPr>
              <a:t>according to its quantum state into </a:t>
            </a:r>
            <a:r>
              <a:rPr lang="en-US" sz="1900" dirty="0">
                <a:latin typeface="Times New Roman" pitchFamily="18" charset="0"/>
              </a:rPr>
              <a:t>a slot </a:t>
            </a:r>
            <a:r>
              <a:rPr lang="en-US" sz="1900" dirty="0" smtClean="0">
                <a:latin typeface="Times New Roman" pitchFamily="18" charset="0"/>
              </a:rPr>
              <a:t>with its corresponding discrete energy</a:t>
            </a:r>
            <a:endParaRPr lang="en-US" sz="1900" dirty="0">
              <a:latin typeface="Times New Roman" pitchFamily="18" charset="0"/>
            </a:endParaRPr>
          </a:p>
        </p:txBody>
      </p:sp>
      <p:sp>
        <p:nvSpPr>
          <p:cNvPr id="433188" name="Text Box 36"/>
          <p:cNvSpPr txBox="1">
            <a:spLocks noChangeArrowheads="1"/>
          </p:cNvSpPr>
          <p:nvPr/>
        </p:nvSpPr>
        <p:spPr bwMode="auto">
          <a:xfrm>
            <a:off x="287524" y="5384252"/>
            <a:ext cx="320250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itchFamily="18" charset="0"/>
              </a:rPr>
              <a:t>The distribution of molecules among </a:t>
            </a:r>
            <a:r>
              <a:rPr lang="en-US" sz="2000" dirty="0" smtClean="0">
                <a:latin typeface="Times New Roman" pitchFamily="18" charset="0"/>
              </a:rPr>
              <a:t>states </a:t>
            </a:r>
            <a:r>
              <a:rPr lang="en-US" sz="2000" dirty="0">
                <a:latin typeface="Times New Roman" pitchFamily="18" charset="0"/>
              </a:rPr>
              <a:t>must satisfy the constraints:</a:t>
            </a:r>
          </a:p>
        </p:txBody>
      </p:sp>
      <p:pic>
        <p:nvPicPr>
          <p:cNvPr id="100397" name="Picture 37" descr="mu space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95300" y="2147888"/>
            <a:ext cx="2473325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3190" name="AutoShape 38"/>
          <p:cNvSpPr>
            <a:spLocks noChangeArrowheads="1"/>
          </p:cNvSpPr>
          <p:nvPr/>
        </p:nvSpPr>
        <p:spPr bwMode="auto">
          <a:xfrm>
            <a:off x="3095625" y="2606675"/>
            <a:ext cx="720725" cy="390525"/>
          </a:xfrm>
          <a:prstGeom prst="rightArrow">
            <a:avLst>
              <a:gd name="adj1" fmla="val 50000"/>
              <a:gd name="adj2" fmla="val 46138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00399" name="Slide Number Placeholder 30"/>
          <p:cNvSpPr>
            <a:spLocks noGrp="1"/>
          </p:cNvSpPr>
          <p:nvPr>
            <p:ph type="sldNum" sz="quarter" idx="12"/>
          </p:nvPr>
        </p:nvSpPr>
        <p:spPr>
          <a:xfrm>
            <a:off x="8505312" y="6373130"/>
            <a:ext cx="603192" cy="476250"/>
          </a:xfrm>
          <a:noFill/>
        </p:spPr>
        <p:txBody>
          <a:bodyPr/>
          <a:lstStyle/>
          <a:p>
            <a:fld id="{667909E5-8BB9-4C1B-A993-C98D3B97A8F4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00400" name="Text Box 2"/>
          <p:cNvSpPr txBox="1">
            <a:spLocks noChangeArrowheads="1"/>
          </p:cNvSpPr>
          <p:nvPr/>
        </p:nvSpPr>
        <p:spPr bwMode="auto">
          <a:xfrm>
            <a:off x="791580" y="95908"/>
            <a:ext cx="745282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Distribution of non-interacting molecules among </a:t>
            </a:r>
            <a:r>
              <a:rPr lang="en-US" sz="2200" dirty="0" smtClean="0">
                <a:solidFill>
                  <a:srgbClr val="0000FF"/>
                </a:solidFill>
                <a:latin typeface="Times New Roman" pitchFamily="18" charset="0"/>
              </a:rPr>
              <a:t>quantum states</a:t>
            </a:r>
            <a:endParaRPr lang="en-US" sz="22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5154" name="Oval 34"/>
          <p:cNvSpPr>
            <a:spLocks noChangeAspect="1" noChangeArrowheads="1"/>
          </p:cNvSpPr>
          <p:nvPr/>
        </p:nvSpPr>
        <p:spPr bwMode="auto">
          <a:xfrm>
            <a:off x="4546600" y="1709738"/>
            <a:ext cx="61913" cy="619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5155" name="Oval 35"/>
          <p:cNvSpPr>
            <a:spLocks noChangeAspect="1" noChangeArrowheads="1"/>
          </p:cNvSpPr>
          <p:nvPr/>
        </p:nvSpPr>
        <p:spPr bwMode="auto">
          <a:xfrm>
            <a:off x="5202238" y="1754188"/>
            <a:ext cx="61912" cy="619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6166" name="Oval 36"/>
          <p:cNvSpPr>
            <a:spLocks noChangeAspect="1" noChangeArrowheads="1"/>
          </p:cNvSpPr>
          <p:nvPr/>
        </p:nvSpPr>
        <p:spPr bwMode="auto">
          <a:xfrm>
            <a:off x="5949950" y="1962150"/>
            <a:ext cx="61913" cy="6191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6167" name="Oval 37"/>
          <p:cNvSpPr>
            <a:spLocks noChangeAspect="1" noChangeArrowheads="1"/>
          </p:cNvSpPr>
          <p:nvPr/>
        </p:nvSpPr>
        <p:spPr bwMode="auto">
          <a:xfrm>
            <a:off x="7239000" y="1803400"/>
            <a:ext cx="61913" cy="6191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6168" name="Oval 38"/>
          <p:cNvSpPr>
            <a:spLocks noChangeAspect="1" noChangeArrowheads="1"/>
          </p:cNvSpPr>
          <p:nvPr/>
        </p:nvSpPr>
        <p:spPr bwMode="auto">
          <a:xfrm>
            <a:off x="6859588" y="1962150"/>
            <a:ext cx="61912" cy="6191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6169" name="Oval 39"/>
          <p:cNvSpPr>
            <a:spLocks noChangeAspect="1" noChangeArrowheads="1"/>
          </p:cNvSpPr>
          <p:nvPr/>
        </p:nvSpPr>
        <p:spPr bwMode="auto">
          <a:xfrm>
            <a:off x="4437063" y="2225675"/>
            <a:ext cx="61912" cy="6191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44" name="Oval 34"/>
          <p:cNvSpPr>
            <a:spLocks noChangeAspect="1" noChangeArrowheads="1"/>
          </p:cNvSpPr>
          <p:nvPr/>
        </p:nvSpPr>
        <p:spPr bwMode="auto">
          <a:xfrm>
            <a:off x="4589463" y="1935163"/>
            <a:ext cx="61912" cy="619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45" name="Oval 34"/>
          <p:cNvSpPr>
            <a:spLocks noChangeAspect="1" noChangeArrowheads="1"/>
          </p:cNvSpPr>
          <p:nvPr/>
        </p:nvSpPr>
        <p:spPr bwMode="auto">
          <a:xfrm>
            <a:off x="4437063" y="1979613"/>
            <a:ext cx="61912" cy="619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46" name="Oval 34"/>
          <p:cNvSpPr>
            <a:spLocks noChangeAspect="1" noChangeArrowheads="1"/>
          </p:cNvSpPr>
          <p:nvPr/>
        </p:nvSpPr>
        <p:spPr bwMode="auto">
          <a:xfrm>
            <a:off x="4559300" y="1508125"/>
            <a:ext cx="61913" cy="6191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47" name="Oval 34"/>
          <p:cNvSpPr>
            <a:spLocks noChangeAspect="1" noChangeArrowheads="1"/>
          </p:cNvSpPr>
          <p:nvPr/>
        </p:nvSpPr>
        <p:spPr bwMode="auto">
          <a:xfrm>
            <a:off x="4402075" y="1844824"/>
            <a:ext cx="61913" cy="6191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48" name="Oval 35"/>
          <p:cNvSpPr>
            <a:spLocks noChangeAspect="1" noChangeArrowheads="1"/>
          </p:cNvSpPr>
          <p:nvPr/>
        </p:nvSpPr>
        <p:spPr bwMode="auto">
          <a:xfrm>
            <a:off x="5202238" y="1906588"/>
            <a:ext cx="61912" cy="619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49" name="Oval 35"/>
          <p:cNvSpPr>
            <a:spLocks noChangeAspect="1" noChangeArrowheads="1"/>
          </p:cNvSpPr>
          <p:nvPr/>
        </p:nvSpPr>
        <p:spPr bwMode="auto">
          <a:xfrm>
            <a:off x="5354638" y="1844675"/>
            <a:ext cx="61912" cy="6191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50" name="Oval 35"/>
          <p:cNvSpPr>
            <a:spLocks noChangeAspect="1" noChangeArrowheads="1"/>
          </p:cNvSpPr>
          <p:nvPr/>
        </p:nvSpPr>
        <p:spPr bwMode="auto">
          <a:xfrm>
            <a:off x="5021263" y="1889125"/>
            <a:ext cx="61912" cy="6191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52" name="Oval 35"/>
          <p:cNvSpPr>
            <a:spLocks noChangeAspect="1" noChangeArrowheads="1"/>
          </p:cNvSpPr>
          <p:nvPr/>
        </p:nvSpPr>
        <p:spPr bwMode="auto">
          <a:xfrm>
            <a:off x="6130925" y="1663700"/>
            <a:ext cx="61913" cy="6191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53" name="Oval 35"/>
          <p:cNvSpPr>
            <a:spLocks noChangeAspect="1" noChangeArrowheads="1"/>
          </p:cNvSpPr>
          <p:nvPr/>
        </p:nvSpPr>
        <p:spPr bwMode="auto">
          <a:xfrm>
            <a:off x="6040438" y="1484313"/>
            <a:ext cx="61912" cy="619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54" name="Oval 35"/>
          <p:cNvSpPr>
            <a:spLocks noChangeAspect="1" noChangeArrowheads="1"/>
          </p:cNvSpPr>
          <p:nvPr/>
        </p:nvSpPr>
        <p:spPr bwMode="auto">
          <a:xfrm>
            <a:off x="5815013" y="1917700"/>
            <a:ext cx="61912" cy="6191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55" name="Oval 35"/>
          <p:cNvSpPr>
            <a:spLocks noChangeAspect="1" noChangeArrowheads="1"/>
          </p:cNvSpPr>
          <p:nvPr/>
        </p:nvSpPr>
        <p:spPr bwMode="auto">
          <a:xfrm>
            <a:off x="6084888" y="1808163"/>
            <a:ext cx="61912" cy="619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56" name="Oval 35"/>
          <p:cNvSpPr>
            <a:spLocks noChangeAspect="1" noChangeArrowheads="1"/>
          </p:cNvSpPr>
          <p:nvPr/>
        </p:nvSpPr>
        <p:spPr bwMode="auto">
          <a:xfrm>
            <a:off x="6850063" y="1771650"/>
            <a:ext cx="61912" cy="6191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57" name="Oval 35"/>
          <p:cNvSpPr>
            <a:spLocks noChangeAspect="1" noChangeArrowheads="1"/>
          </p:cNvSpPr>
          <p:nvPr/>
        </p:nvSpPr>
        <p:spPr bwMode="auto">
          <a:xfrm>
            <a:off x="6670675" y="1917700"/>
            <a:ext cx="61913" cy="6191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72" name="Oval 35"/>
          <p:cNvSpPr>
            <a:spLocks noChangeAspect="1" noChangeArrowheads="1"/>
          </p:cNvSpPr>
          <p:nvPr/>
        </p:nvSpPr>
        <p:spPr bwMode="auto">
          <a:xfrm>
            <a:off x="7678738" y="1771650"/>
            <a:ext cx="61912" cy="6191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73" name="Oval 35"/>
          <p:cNvSpPr>
            <a:spLocks noChangeAspect="1" noChangeArrowheads="1"/>
          </p:cNvSpPr>
          <p:nvPr/>
        </p:nvSpPr>
        <p:spPr bwMode="auto">
          <a:xfrm>
            <a:off x="7586663" y="1592263"/>
            <a:ext cx="61912" cy="6191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74" name="Oval 35"/>
          <p:cNvSpPr>
            <a:spLocks noChangeAspect="1" noChangeArrowheads="1"/>
          </p:cNvSpPr>
          <p:nvPr/>
        </p:nvSpPr>
        <p:spPr bwMode="auto">
          <a:xfrm>
            <a:off x="7524750" y="1917700"/>
            <a:ext cx="61913" cy="6191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75" name="Oval 35"/>
          <p:cNvSpPr>
            <a:spLocks noChangeAspect="1" noChangeArrowheads="1"/>
          </p:cNvSpPr>
          <p:nvPr/>
        </p:nvSpPr>
        <p:spPr bwMode="auto">
          <a:xfrm>
            <a:off x="7632700" y="1917700"/>
            <a:ext cx="61913" cy="6191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100425" name="Text Box 50"/>
          <p:cNvSpPr txBox="1">
            <a:spLocks noChangeArrowheads="1"/>
          </p:cNvSpPr>
          <p:nvPr/>
        </p:nvSpPr>
        <p:spPr bwMode="auto">
          <a:xfrm>
            <a:off x="1150938" y="1392238"/>
            <a:ext cx="162718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 i="1" dirty="0">
                <a:latin typeface="Times New Roman" pitchFamily="18" charset="0"/>
              </a:rPr>
              <a:t>N </a:t>
            </a:r>
            <a:r>
              <a:rPr lang="en-CA" sz="2000" dirty="0">
                <a:latin typeface="Times New Roman" pitchFamily="18" charset="0"/>
              </a:rPr>
              <a:t>molecules</a:t>
            </a:r>
          </a:p>
          <a:p>
            <a:r>
              <a:rPr lang="en-CA" sz="2000" i="1" dirty="0">
                <a:latin typeface="Times New Roman" pitchFamily="18" charset="0"/>
              </a:rPr>
              <a:t>E </a:t>
            </a:r>
            <a:r>
              <a:rPr lang="en-CA" sz="2000" dirty="0">
                <a:latin typeface="Times New Roman" pitchFamily="18" charset="0"/>
              </a:rPr>
              <a:t>total energy</a:t>
            </a: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3941763" y="1343025"/>
            <a:ext cx="3513570" cy="1946890"/>
            <a:chOff x="3941763" y="1126595"/>
            <a:chExt cx="3513138" cy="1947138"/>
          </a:xfrm>
        </p:grpSpPr>
        <p:sp>
          <p:nvSpPr>
            <p:cNvPr id="100428" name="Text Box 9"/>
            <p:cNvSpPr txBox="1">
              <a:spLocks noChangeArrowheads="1"/>
            </p:cNvSpPr>
            <p:nvPr/>
          </p:nvSpPr>
          <p:spPr bwMode="auto">
            <a:xfrm>
              <a:off x="3941930" y="1126595"/>
              <a:ext cx="4064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sz="2400" i="1" dirty="0">
                  <a:latin typeface="Times New Roman" pitchFamily="18" charset="0"/>
                </a:rPr>
                <a:t>ε</a:t>
              </a:r>
              <a:r>
                <a:rPr lang="en-US" sz="2400" baseline="-25000" dirty="0">
                  <a:latin typeface="Times New Roman" pitchFamily="18" charset="0"/>
                </a:rPr>
                <a:t>1</a:t>
              </a:r>
              <a:endParaRPr lang="el-GR" sz="2400" baseline="-25000" dirty="0">
                <a:latin typeface="Times New Roman" pitchFamily="18" charset="0"/>
              </a:endParaRPr>
            </a:p>
          </p:txBody>
        </p:sp>
        <p:sp>
          <p:nvSpPr>
            <p:cNvPr id="100429" name="Text Box 19"/>
            <p:cNvSpPr txBox="1">
              <a:spLocks noChangeArrowheads="1"/>
            </p:cNvSpPr>
            <p:nvPr/>
          </p:nvSpPr>
          <p:spPr bwMode="auto">
            <a:xfrm>
              <a:off x="4707015" y="1133745"/>
              <a:ext cx="40908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sz="2400" i="1">
                  <a:latin typeface="Times New Roman" pitchFamily="18" charset="0"/>
                </a:rPr>
                <a:t>ε</a:t>
              </a:r>
              <a:r>
                <a:rPr lang="en-US" sz="2400" baseline="-25000">
                  <a:latin typeface="Times New Roman" pitchFamily="18" charset="0"/>
                </a:rPr>
                <a:t>2</a:t>
              </a:r>
              <a:endParaRPr lang="el-GR" sz="2400" baseline="-25000">
                <a:latin typeface="Times New Roman" pitchFamily="18" charset="0"/>
              </a:endParaRPr>
            </a:p>
          </p:txBody>
        </p:sp>
        <p:sp>
          <p:nvSpPr>
            <p:cNvPr id="100430" name="Text Box 20"/>
            <p:cNvSpPr txBox="1">
              <a:spLocks noChangeArrowheads="1"/>
            </p:cNvSpPr>
            <p:nvPr/>
          </p:nvSpPr>
          <p:spPr bwMode="auto">
            <a:xfrm>
              <a:off x="5472113" y="1133476"/>
              <a:ext cx="4064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sz="2400" i="1">
                  <a:latin typeface="Times New Roman" pitchFamily="18" charset="0"/>
                </a:rPr>
                <a:t>ε</a:t>
              </a:r>
              <a:r>
                <a:rPr lang="en-US" sz="2400" baseline="-25000">
                  <a:latin typeface="Times New Roman" pitchFamily="18" charset="0"/>
                </a:rPr>
                <a:t>3</a:t>
              </a:r>
              <a:endParaRPr lang="el-GR" sz="2400" baseline="-25000">
                <a:latin typeface="Times New Roman" pitchFamily="18" charset="0"/>
              </a:endParaRPr>
            </a:p>
          </p:txBody>
        </p:sp>
        <p:sp>
          <p:nvSpPr>
            <p:cNvPr id="100431" name="Text Box 21"/>
            <p:cNvSpPr txBox="1">
              <a:spLocks noChangeArrowheads="1"/>
            </p:cNvSpPr>
            <p:nvPr/>
          </p:nvSpPr>
          <p:spPr bwMode="auto">
            <a:xfrm>
              <a:off x="6326189" y="1133476"/>
              <a:ext cx="4064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sz="2400" i="1">
                  <a:latin typeface="Times New Roman" pitchFamily="18" charset="0"/>
                </a:rPr>
                <a:t>ε</a:t>
              </a:r>
              <a:r>
                <a:rPr lang="en-US" sz="2400" baseline="-25000">
                  <a:latin typeface="Times New Roman" pitchFamily="18" charset="0"/>
                </a:rPr>
                <a:t>4</a:t>
              </a:r>
              <a:endParaRPr lang="el-GR" sz="2400" baseline="-25000">
                <a:latin typeface="Times New Roman" pitchFamily="18" charset="0"/>
              </a:endParaRPr>
            </a:p>
          </p:txBody>
        </p:sp>
        <p:sp>
          <p:nvSpPr>
            <p:cNvPr id="100432" name="Text Box 23"/>
            <p:cNvSpPr txBox="1">
              <a:spLocks noChangeArrowheads="1"/>
            </p:cNvSpPr>
            <p:nvPr/>
          </p:nvSpPr>
          <p:spPr bwMode="auto">
            <a:xfrm>
              <a:off x="7048501" y="1133476"/>
              <a:ext cx="4064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sz="2400" i="1">
                  <a:latin typeface="Times New Roman" pitchFamily="18" charset="0"/>
                </a:rPr>
                <a:t>ε</a:t>
              </a:r>
              <a:r>
                <a:rPr lang="en-US" sz="2400" baseline="-25000">
                  <a:latin typeface="Times New Roman" pitchFamily="18" charset="0"/>
                </a:rPr>
                <a:t>5</a:t>
              </a:r>
              <a:endParaRPr lang="el-GR" sz="2400" baseline="-25000">
                <a:latin typeface="Times New Roman" pitchFamily="18" charset="0"/>
              </a:endParaRPr>
            </a:p>
          </p:txBody>
        </p:sp>
        <p:sp>
          <p:nvSpPr>
            <p:cNvPr id="100433" name="Text Box 24"/>
            <p:cNvSpPr txBox="1">
              <a:spLocks noChangeArrowheads="1"/>
            </p:cNvSpPr>
            <p:nvPr/>
          </p:nvSpPr>
          <p:spPr bwMode="auto">
            <a:xfrm>
              <a:off x="3941763" y="1801814"/>
              <a:ext cx="4064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sz="2400" i="1">
                  <a:latin typeface="Times New Roman" pitchFamily="18" charset="0"/>
                </a:rPr>
                <a:t>ε</a:t>
              </a:r>
              <a:r>
                <a:rPr lang="en-US" sz="2400" baseline="-25000">
                  <a:latin typeface="Times New Roman" pitchFamily="18" charset="0"/>
                </a:rPr>
                <a:t>6</a:t>
              </a:r>
              <a:endParaRPr lang="el-GR" sz="2400" baseline="-25000">
                <a:latin typeface="Times New Roman" pitchFamily="18" charset="0"/>
              </a:endParaRPr>
            </a:p>
          </p:txBody>
        </p:sp>
        <p:sp>
          <p:nvSpPr>
            <p:cNvPr id="100435" name="Text Box 24"/>
            <p:cNvSpPr txBox="1">
              <a:spLocks noChangeArrowheads="1"/>
            </p:cNvSpPr>
            <p:nvPr/>
          </p:nvSpPr>
          <p:spPr bwMode="auto">
            <a:xfrm>
              <a:off x="5737882" y="2612068"/>
              <a:ext cx="36420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sz="2400" i="1" dirty="0">
                  <a:latin typeface="Times New Roman" pitchFamily="18" charset="0"/>
                </a:rPr>
                <a:t>ε</a:t>
              </a:r>
              <a:r>
                <a:rPr lang="en-US" sz="2400" i="1" baseline="-25000" dirty="0">
                  <a:latin typeface="Times New Roman" pitchFamily="18" charset="0"/>
                </a:rPr>
                <a:t>j</a:t>
              </a:r>
              <a:endParaRPr lang="el-GR" sz="2400" i="1" baseline="-25000" dirty="0">
                <a:latin typeface="Times New Roman" pitchFamily="18" charset="0"/>
              </a:endParaRPr>
            </a:p>
          </p:txBody>
        </p:sp>
      </p:grp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811588" y="1022350"/>
            <a:ext cx="45150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  <a:latin typeface="Times New Roman" pitchFamily="18" charset="0"/>
              </a:rPr>
              <a:t>Bins for each state are labelled with the energy</a:t>
            </a:r>
            <a:endParaRPr lang="en-CA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8" name="Text Box 24"/>
          <p:cNvSpPr txBox="1">
            <a:spLocks noChangeArrowheads="1"/>
          </p:cNvSpPr>
          <p:nvPr/>
        </p:nvSpPr>
        <p:spPr bwMode="auto">
          <a:xfrm>
            <a:off x="6300192" y="2816932"/>
            <a:ext cx="65915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2400" i="1" dirty="0">
                <a:latin typeface="Times New Roman" pitchFamily="18" charset="0"/>
              </a:rPr>
              <a:t> ε</a:t>
            </a:r>
            <a:r>
              <a:rPr lang="en-US" sz="2400" i="1" baseline="-25000" dirty="0">
                <a:latin typeface="Times New Roman" pitchFamily="18" charset="0"/>
              </a:rPr>
              <a:t>j</a:t>
            </a:r>
            <a:r>
              <a:rPr lang="en-US" sz="2400" baseline="-25000" dirty="0">
                <a:latin typeface="Times New Roman" pitchFamily="18" charset="0"/>
              </a:rPr>
              <a:t>+1</a:t>
            </a:r>
            <a:endParaRPr lang="el-GR" sz="2400" dirty="0">
              <a:latin typeface="Times New Roman" pitchFamily="18" charset="0"/>
            </a:endParaRPr>
          </a:p>
        </p:txBody>
      </p:sp>
      <p:sp>
        <p:nvSpPr>
          <p:cNvPr id="59" name="Text Box 9"/>
          <p:cNvSpPr txBox="1">
            <a:spLocks noChangeArrowheads="1"/>
          </p:cNvSpPr>
          <p:nvPr/>
        </p:nvSpPr>
        <p:spPr bwMode="auto">
          <a:xfrm>
            <a:off x="3950834" y="1592796"/>
            <a:ext cx="44114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400" i="1" dirty="0">
                <a:latin typeface="Times New Roman" pitchFamily="18" charset="0"/>
              </a:rPr>
              <a:t>a</a:t>
            </a:r>
            <a:r>
              <a:rPr lang="en-US" sz="2400" baseline="-25000" dirty="0">
                <a:latin typeface="Times New Roman" pitchFamily="18" charset="0"/>
              </a:rPr>
              <a:t>1</a:t>
            </a:r>
            <a:endParaRPr lang="el-GR" sz="2400" baseline="-25000" dirty="0">
              <a:latin typeface="Times New Roman" pitchFamily="18" charset="0"/>
            </a:endParaRPr>
          </a:p>
        </p:txBody>
      </p:sp>
      <p:sp>
        <p:nvSpPr>
          <p:cNvPr id="60" name="Text Box 36"/>
          <p:cNvSpPr txBox="1">
            <a:spLocks noChangeArrowheads="1"/>
          </p:cNvSpPr>
          <p:nvPr/>
        </p:nvSpPr>
        <p:spPr bwMode="auto">
          <a:xfrm>
            <a:off x="5328084" y="5373216"/>
            <a:ext cx="3852428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itchFamily="18" charset="0"/>
              </a:rPr>
              <a:t>The total occupancies must equal the number of molecul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itchFamily="18" charset="0"/>
              </a:rPr>
              <a:t>The total energy of </a:t>
            </a:r>
            <a:r>
              <a:rPr lang="en-US" dirty="0" smtClean="0">
                <a:latin typeface="Times New Roman" pitchFamily="18" charset="0"/>
              </a:rPr>
              <a:t>system is </a:t>
            </a:r>
            <a:r>
              <a:rPr lang="en-US" dirty="0">
                <a:latin typeface="Times New Roman" pitchFamily="18" charset="0"/>
              </a:rPr>
              <a:t>fixed</a:t>
            </a:r>
          </a:p>
        </p:txBody>
      </p:sp>
      <p:sp>
        <p:nvSpPr>
          <p:cNvPr id="61" name="Text Box 25"/>
          <p:cNvSpPr txBox="1">
            <a:spLocks noChangeArrowheads="1"/>
          </p:cNvSpPr>
          <p:nvPr/>
        </p:nvSpPr>
        <p:spPr bwMode="auto">
          <a:xfrm>
            <a:off x="4911677" y="2967335"/>
            <a:ext cx="4572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 sz="2400" i="1" dirty="0">
                <a:latin typeface="Times New Roman" pitchFamily="18" charset="0"/>
              </a:rPr>
              <a:t>∙∙∙</a:t>
            </a:r>
            <a:endParaRPr lang="el-GR" sz="2400" baseline="-25000" dirty="0">
              <a:latin typeface="Times New Roman" pitchFamily="18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1259632" y="3030537"/>
            <a:ext cx="216024" cy="23018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3" name="Oval 62"/>
          <p:cNvSpPr/>
          <p:nvPr/>
        </p:nvSpPr>
        <p:spPr>
          <a:xfrm>
            <a:off x="1888778" y="2769441"/>
            <a:ext cx="216024" cy="23018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4" name="Oval 63"/>
          <p:cNvSpPr/>
          <p:nvPr/>
        </p:nvSpPr>
        <p:spPr>
          <a:xfrm>
            <a:off x="2106492" y="4064841"/>
            <a:ext cx="216024" cy="23018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5" name="Oval 64"/>
          <p:cNvSpPr/>
          <p:nvPr/>
        </p:nvSpPr>
        <p:spPr>
          <a:xfrm>
            <a:off x="934914" y="3834653"/>
            <a:ext cx="216024" cy="23018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6" name="Oval 65"/>
          <p:cNvSpPr/>
          <p:nvPr/>
        </p:nvSpPr>
        <p:spPr>
          <a:xfrm>
            <a:off x="1748507" y="2290470"/>
            <a:ext cx="216024" cy="23018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7" name="Text Box 36"/>
          <p:cNvSpPr txBox="1">
            <a:spLocks noChangeArrowheads="1"/>
          </p:cNvSpPr>
          <p:nvPr/>
        </p:nvSpPr>
        <p:spPr bwMode="auto">
          <a:xfrm>
            <a:off x="323528" y="6417332"/>
            <a:ext cx="82089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Times New Roman" pitchFamily="18" charset="0"/>
              </a:rPr>
              <a:t>How many ways can each binning (set of </a:t>
            </a:r>
            <a:r>
              <a:rPr lang="en-US" sz="2000" i="1" dirty="0" err="1" smtClean="0">
                <a:latin typeface="Times New Roman" pitchFamily="18" charset="0"/>
              </a:rPr>
              <a:t>a</a:t>
            </a:r>
            <a:r>
              <a:rPr lang="en-US" sz="2000" i="1" baseline="-25000" dirty="0" err="1" smtClean="0">
                <a:latin typeface="Times New Roman" pitchFamily="18" charset="0"/>
              </a:rPr>
              <a:t>j</a:t>
            </a:r>
            <a:r>
              <a:rPr lang="en-US" sz="2000" dirty="0" smtClean="0">
                <a:latin typeface="Times New Roman" pitchFamily="18" charset="0"/>
              </a:rPr>
              <a:t> values) be achieved?</a:t>
            </a:r>
            <a:endParaRPr lang="en-US" sz="2000" dirty="0">
              <a:latin typeface="Times New Roman" pitchFamily="18" charset="0"/>
            </a:endParaRP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4546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5122" grpId="0"/>
      <p:bldP spid="433188" grpId="0"/>
      <p:bldP spid="433190" grpId="0" animBg="1"/>
      <p:bldP spid="5154" grpId="0" animBg="1"/>
      <p:bldP spid="5155" grpId="0" animBg="1"/>
      <p:bldP spid="6166" grpId="0" animBg="1"/>
      <p:bldP spid="6167" grpId="0" animBg="1"/>
      <p:bldP spid="6168" grpId="0" animBg="1"/>
      <p:bldP spid="6169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72" grpId="0" animBg="1"/>
      <p:bldP spid="73" grpId="0" animBg="1"/>
      <p:bldP spid="74" grpId="0" animBg="1"/>
      <p:bldP spid="75" grpId="0" animBg="1"/>
      <p:bldP spid="8" grpId="0"/>
      <p:bldP spid="58" grpId="0"/>
      <p:bldP spid="59" grpId="0"/>
      <p:bldP spid="60" grpId="0"/>
      <p:bldP spid="61" grpId="0"/>
      <p:bldP spid="2" grpId="0" animBg="1"/>
      <p:bldP spid="63" grpId="0" animBg="1"/>
      <p:bldP spid="64" grpId="0" animBg="1"/>
      <p:bldP spid="65" grpId="0" animBg="1"/>
      <p:bldP spid="66" grpId="0" animBg="1"/>
      <p:bldP spid="67" grpId="0"/>
    </p:bldLst>
  </p:timing>
  <p:extLst mod="1">
    <p:ext uri="{3A86A75C-4F4B-4683-9AE1-C65F6400EC91}">
      <p14:laserTraceLst xmlns:p14="http://schemas.microsoft.com/office/powerpoint/2010/main">
        <p14:tracePtLst>
          <p14:tracePt t="6531" x="4125913" y="4438650"/>
          <p14:tracePt t="6822" x="4116388" y="4438650"/>
          <p14:tracePt t="6832" x="4098925" y="4429125"/>
          <p14:tracePt t="6856" x="4062413" y="4367213"/>
          <p14:tracePt t="6873" x="4054475" y="4295775"/>
          <p14:tracePt t="6890" x="4017963" y="4197350"/>
          <p14:tracePt t="6898" x="3840163" y="3884613"/>
          <p14:tracePt t="6910" x="3633788" y="3625850"/>
          <p14:tracePt t="6933" x="3419475" y="3394075"/>
          <p14:tracePt t="6946" x="3000375" y="3054350"/>
          <p14:tracePt t="6971" x="2830513" y="2919413"/>
          <p14:tracePt t="6982" x="2687638" y="2786063"/>
          <p14:tracePt t="6994" x="2562225" y="2616200"/>
          <p14:tracePt t="7018" x="2562225" y="2571750"/>
          <p14:tracePt t="7299" x="2536825" y="2554288"/>
          <p14:tracePt t="7311" x="2473325" y="2527300"/>
          <p14:tracePt t="7324" x="2374900" y="2465388"/>
          <p14:tracePt t="7335" x="2232025" y="2401888"/>
          <p14:tracePt t="7343" x="1741488" y="2187575"/>
          <p14:tracePt t="7372" x="1500188" y="2071688"/>
          <p14:tracePt t="7383" x="1366838" y="2000250"/>
          <p14:tracePt t="7395" x="1250950" y="1928813"/>
          <p14:tracePt t="7413" x="1116013" y="1847850"/>
          <p14:tracePt t="7433" x="1071563" y="1822450"/>
          <p14:tracePt t="7446" x="1054100" y="1822450"/>
          <p14:tracePt t="7920" x="1054100" y="1795463"/>
          <p14:tracePt t="7931" x="1044575" y="1768475"/>
          <p14:tracePt t="7947" x="1044575" y="1741488"/>
          <p14:tracePt t="7958" x="1044575" y="1704975"/>
          <p14:tracePt t="7983" x="1044575" y="1633538"/>
          <p14:tracePt t="7992" x="1036638" y="1608138"/>
          <p14:tracePt t="8006" x="1036638" y="1581150"/>
          <p14:tracePt t="8019" x="1036638" y="1544638"/>
          <p14:tracePt t="8043" x="1036638" y="1517650"/>
          <p14:tracePt t="8055" x="1062038" y="1482725"/>
          <p14:tracePt t="8079" x="1081088" y="1473200"/>
          <p14:tracePt t="9515" x="1071563" y="1482725"/>
          <p14:tracePt t="9527" x="1054100" y="1490663"/>
          <p14:tracePt t="9555" x="1054100" y="1500188"/>
          <p14:tracePt t="9565" x="1044575" y="1527175"/>
          <p14:tracePt t="9588" x="1036638" y="1544638"/>
          <p14:tracePt t="9602" x="1036638" y="1571625"/>
          <p14:tracePt t="9624" x="1036638" y="1598613"/>
          <p14:tracePt t="9637" x="1036638" y="1625600"/>
          <p14:tracePt t="9652" x="1071563" y="1679575"/>
          <p14:tracePt t="9674" x="1071563" y="1697038"/>
          <p14:tracePt t="9687" x="1081088" y="1714500"/>
          <p14:tracePt t="9700" x="1081088" y="1724025"/>
          <p14:tracePt t="10711" x="1089025" y="1724025"/>
          <p14:tracePt t="10726" x="1089025" y="1704975"/>
          <p14:tracePt t="10734" x="1098550" y="1704975"/>
          <p14:tracePt t="10746" x="1098550" y="1697038"/>
          <p14:tracePt t="10820" x="1098550" y="1687513"/>
          <p14:tracePt t="10868" x="1098550" y="1679575"/>
          <p14:tracePt t="10880" x="1108075" y="1660525"/>
          <p14:tracePt t="10892" x="1108075" y="1652588"/>
          <p14:tracePt t="10917" x="1108075" y="1643063"/>
          <p14:tracePt t="10931" x="1116013" y="1633538"/>
          <p14:tracePt t="10954" x="1116013" y="1625600"/>
          <p14:tracePt t="10979" x="1125538" y="1616075"/>
          <p14:tracePt t="10991" x="1125538" y="1608138"/>
          <p14:tracePt t="11320" x="1125538" y="1616075"/>
          <p14:tracePt t="11333" x="1125538" y="1625600"/>
          <p14:tracePt t="11344" x="1125538" y="1633538"/>
          <p14:tracePt t="11352" x="1125538" y="1660525"/>
          <p14:tracePt t="11367" x="1125538" y="1679575"/>
          <p14:tracePt t="11378" x="1125538" y="1714500"/>
          <p14:tracePt t="11403" x="1125538" y="1731963"/>
          <p14:tracePt t="11417" x="1125538" y="1768475"/>
          <p14:tracePt t="11429" x="1125538" y="1785938"/>
          <p14:tracePt t="11452" x="1125538" y="1803400"/>
          <p14:tracePt t="11468" x="1125538" y="1847850"/>
          <p14:tracePt t="11479" x="1125538" y="1857375"/>
          <p14:tracePt t="11502" x="1133475" y="1884363"/>
          <p14:tracePt t="11830" x="1133475" y="1901825"/>
          <p14:tracePt t="11842" x="1133475" y="1938338"/>
          <p14:tracePt t="11856" x="1133475" y="1973263"/>
          <p14:tracePt t="11867" x="1133475" y="2081213"/>
          <p14:tracePt t="11890" x="1133475" y="2152650"/>
          <p14:tracePt t="11906" x="1169988" y="2339975"/>
          <p14:tracePt t="11916" x="1187450" y="2438400"/>
          <p14:tracePt t="11941" x="1214438" y="2527300"/>
          <p14:tracePt t="11953" x="1250950" y="2732088"/>
          <p14:tracePt t="11967" x="1258888" y="2813050"/>
          <p14:tracePt t="11989" x="1268413" y="2955925"/>
          <p14:tracePt t="12001" x="1276350" y="2955925"/>
          <p14:tracePt t="13414" x="1276350" y="2938463"/>
          <p14:tracePt t="13426" x="1276350" y="2911475"/>
          <p14:tracePt t="13438" x="1276350" y="2884488"/>
          <p14:tracePt t="13451" x="1276350" y="2830513"/>
          <p14:tracePt t="13464" x="1276350" y="2795588"/>
          <p14:tracePt t="13487" x="1285875" y="2751138"/>
          <p14:tracePt t="13501" x="1339850" y="2643188"/>
          <p14:tracePt t="13514" x="1347788" y="2616200"/>
          <p14:tracePt t="13537" x="1366838" y="2608263"/>
          <p14:tracePt t="13548" x="1374775" y="2598738"/>
          <p14:tracePt t="13573" x="1401763" y="2581275"/>
          <p14:tracePt t="13584" x="1446213" y="2571750"/>
          <p14:tracePt t="13620" x="1473200" y="2581275"/>
          <p14:tracePt t="13634" x="1490663" y="2608263"/>
          <p14:tracePt t="13648" x="1500188" y="2643188"/>
          <p14:tracePt t="13665" x="1509713" y="2670175"/>
          <p14:tracePt t="13671" x="1527175" y="2705100"/>
          <p14:tracePt t="13682" x="1536700" y="2732088"/>
          <p14:tracePt t="13706" x="1554163" y="2751138"/>
          <p14:tracePt t="13718" x="1562100" y="2803525"/>
          <p14:tracePt t="13733" x="1571625" y="2822575"/>
          <p14:tracePt t="13755" x="1581150" y="2847975"/>
          <p14:tracePt t="13769" x="1581150" y="2874963"/>
          <p14:tracePt t="14171" x="1562100" y="2894013"/>
          <p14:tracePt t="14182" x="1536700" y="2919413"/>
          <p14:tracePt t="14194" x="1517650" y="2938463"/>
          <p14:tracePt t="14207" x="1482725" y="2982913"/>
          <p14:tracePt t="14231" x="1455738" y="3000375"/>
          <p14:tracePt t="14242" x="1419225" y="3036888"/>
          <p14:tracePt t="14254" x="1384300" y="3054350"/>
          <p14:tracePt t="14279" x="1339850" y="3071813"/>
          <p14:tracePt t="14291" x="1268413" y="3098800"/>
          <p14:tracePt t="14324" x="1231900" y="3098800"/>
          <p14:tracePt t="14328" x="1214438" y="3108325"/>
          <p14:tracePt t="14340" x="1160463" y="3108325"/>
          <p14:tracePt t="14355" x="1143000" y="3098800"/>
          <p14:tracePt t="14376" x="1098550" y="3009900"/>
          <p14:tracePt t="14389" x="1081088" y="2946400"/>
          <p14:tracePt t="14407" x="1054100" y="2894013"/>
          <p14:tracePt t="14425" x="1036638" y="2776538"/>
          <p14:tracePt t="14451" x="1036638" y="2732088"/>
          <p14:tracePt t="14481" x="1036638" y="2714625"/>
          <p14:tracePt t="14490" x="1036638" y="2687638"/>
          <p14:tracePt t="14500" x="1071563" y="2660650"/>
          <p14:tracePt t="14511" x="1108075" y="2633663"/>
          <p14:tracePt t="14522" x="1276350" y="2571750"/>
          <p14:tracePt t="14547" x="1366838" y="2554288"/>
          <p14:tracePt t="14559" x="1517650" y="2554288"/>
          <p14:tracePt t="14583" x="1571625" y="2554288"/>
          <p14:tracePt t="14598" x="1625600" y="2562225"/>
          <p14:tracePt t="14608" x="1714500" y="2598738"/>
          <p14:tracePt t="14632" x="1768475" y="2633663"/>
          <p14:tracePt t="14645" x="1839913" y="2697163"/>
          <p14:tracePt t="14659" x="1866900" y="2714625"/>
          <p14:tracePt t="14680" x="1884363" y="2732088"/>
          <p14:tracePt t="14695" x="1901825" y="2813050"/>
          <p14:tracePt t="14717" x="1901825" y="2867025"/>
          <p14:tracePt t="14730" x="1901825" y="2965450"/>
          <p14:tracePt t="14742" x="1901825" y="3160713"/>
          <p14:tracePt t="14767" x="1901825" y="3348038"/>
          <p14:tracePt t="14793" x="1911350" y="3419475"/>
          <p14:tracePt t="14805" x="1928813" y="3482975"/>
          <p14:tracePt t="14815" x="1928813" y="3517900"/>
          <p14:tracePt t="14826" x="1928813" y="3554413"/>
          <p14:tracePt t="15087" x="1928813" y="3527425"/>
          <p14:tracePt t="15095" x="1919288" y="3490913"/>
          <p14:tracePt t="15106" x="1893888" y="3438525"/>
          <p14:tracePt t="15124" x="1857375" y="3357563"/>
          <p14:tracePt t="15132" x="1751013" y="3089275"/>
          <p14:tracePt t="15156" x="1697038" y="2955925"/>
          <p14:tracePt t="15169" x="1633538" y="2857500"/>
          <p14:tracePt t="15182" x="1562100" y="2660650"/>
          <p14:tracePt t="15207" x="1536700" y="2571750"/>
          <p14:tracePt t="15217" x="1527175" y="2473325"/>
          <p14:tracePt t="15230" x="1536700" y="2374900"/>
          <p14:tracePt t="15523" x="1536700" y="2347913"/>
          <p14:tracePt t="15538" x="1527175" y="2322513"/>
          <p14:tracePt t="15546" x="1517650" y="2303463"/>
          <p14:tracePt t="15558" x="1500188" y="2276475"/>
          <p14:tracePt t="15571" x="1490663" y="2259013"/>
          <p14:tracePt t="15582" x="1465263" y="2232025"/>
          <p14:tracePt t="15610" x="1446213" y="2224088"/>
          <p14:tracePt t="15620" x="1428750" y="2197100"/>
          <p14:tracePt t="15653" x="1419225" y="2197100"/>
          <p14:tracePt t="15658" x="1411288" y="2187575"/>
          <p14:tracePt t="15676" x="1411288" y="2179638"/>
          <p14:tracePt t="15693" x="1393825" y="2170113"/>
          <p14:tracePt t="15718" x="1384300" y="2170113"/>
          <p14:tracePt t="15729" x="1384300" y="2160588"/>
          <p14:tracePt t="16058" x="1374775" y="2133600"/>
          <p14:tracePt t="16073" x="1366838" y="2108200"/>
          <p14:tracePt t="16084" x="1347788" y="2089150"/>
          <p14:tracePt t="16102" x="1339850" y="2062163"/>
          <p14:tracePt t="16106" x="1312863" y="2036763"/>
          <p14:tracePt t="16130" x="1312863" y="2027238"/>
          <p14:tracePt t="16169" x="1303338" y="2027238"/>
          <p14:tracePt t="17069" x="1312863" y="2027238"/>
          <p14:tracePt t="17081" x="1347788" y="2027238"/>
          <p14:tracePt t="17094" x="1393825" y="2027238"/>
          <p14:tracePt t="17106" x="1455738" y="2027238"/>
          <p14:tracePt t="17117" x="1517650" y="2027238"/>
          <p14:tracePt t="17130" x="1670050" y="2009775"/>
          <p14:tracePt t="17158" x="1795463" y="1990725"/>
          <p14:tracePt t="17168" x="2000250" y="1928813"/>
          <p14:tracePt t="17179" x="2687638" y="1724025"/>
          <p14:tracePt t="17204" x="3054350" y="1625600"/>
          <p14:tracePt t="17215" x="3544888" y="1509713"/>
          <p14:tracePt t="17240" x="3679825" y="1490663"/>
          <p14:tracePt t="17252" x="3803650" y="1490663"/>
          <p14:tracePt t="17269" x="3946525" y="1490663"/>
          <p14:tracePt t="17279" x="3965575" y="1500188"/>
          <p14:tracePt t="17296" x="4000500" y="1544638"/>
          <p14:tracePt t="18364" x="0" y="0"/>
        </p14:tracePtLst>
        <p14:tracePtLst>
          <p14:tracePt t="23501" x="3751263" y="1536700"/>
          <p14:tracePt t="23920" x="3776663" y="1536700"/>
          <p14:tracePt t="23932" x="3813175" y="1544638"/>
          <p14:tracePt t="23946" x="3911600" y="1571625"/>
          <p14:tracePt t="23967" x="3956050" y="1571625"/>
          <p14:tracePt t="23980" x="3990975" y="1581150"/>
          <p14:tracePt t="23993" x="4054475" y="1598613"/>
          <p14:tracePt t="24015" x="4071938" y="1598613"/>
          <p14:tracePt t="24028" x="4089400" y="1608138"/>
          <p14:tracePt t="24041" x="4152900" y="1616075"/>
          <p14:tracePt t="24056" x="4179888" y="1625600"/>
          <p14:tracePt t="24077" x="4224338" y="1679575"/>
          <p14:tracePt t="24106" x="4232275" y="1704975"/>
          <p14:tracePt t="24115" x="4241800" y="1741488"/>
          <p14:tracePt t="24127" x="4259263" y="1758950"/>
          <p14:tracePt t="24139" x="4268788" y="1758950"/>
          <p14:tracePt t="24163" x="4286250" y="1768475"/>
          <p14:tracePt t="24175" x="4303713" y="1768475"/>
          <p14:tracePt t="24200" x="4313238" y="1768475"/>
          <p14:tracePt t="26576" x="4303713" y="1758950"/>
          <p14:tracePt t="26590" x="4295775" y="1751013"/>
          <p14:tracePt t="26611" x="4286250" y="1741488"/>
          <p14:tracePt t="26623" x="4276725" y="1741488"/>
          <p14:tracePt t="26637" x="4268788" y="1714500"/>
          <p14:tracePt t="26665" x="4268788" y="1704975"/>
          <p14:tracePt t="26671" x="4259263" y="1687513"/>
          <p14:tracePt t="26684" x="4259263" y="1679575"/>
          <p14:tracePt t="26697" x="4259263" y="1670050"/>
          <p14:tracePt t="26720" x="4251325" y="1660525"/>
          <p14:tracePt t="26989" x="4251325" y="1670050"/>
          <p14:tracePt t="27041" x="4251325" y="1679575"/>
          <p14:tracePt t="27063" x="4259263" y="1687513"/>
          <p14:tracePt t="27076" x="4259263" y="1697038"/>
          <p14:tracePt t="27089" x="4268788" y="1714500"/>
          <p14:tracePt t="27099" x="4276725" y="1724025"/>
          <p14:tracePt t="27123" x="4286250" y="1724025"/>
          <p14:tracePt t="27139" x="4286250" y="1731963"/>
          <p14:tracePt t="27169" x="4295775" y="1751013"/>
          <p14:tracePt t="27185" x="4303713" y="1751013"/>
          <p14:tracePt t="27209" x="4313238" y="1758950"/>
          <p14:tracePt t="27233" x="4313238" y="1768475"/>
          <p14:tracePt t="28173" x="4340225" y="1768475"/>
          <p14:tracePt t="28183" x="4438650" y="1731963"/>
          <p14:tracePt t="28208" x="4491038" y="1714500"/>
          <p14:tracePt t="28221" x="4554538" y="1697038"/>
          <p14:tracePt t="28231" x="4589463" y="1687513"/>
          <p14:tracePt t="28245" x="4679950" y="1652588"/>
          <p14:tracePt t="28268" x="4732338" y="1633538"/>
          <p14:tracePt t="28281" x="4795838" y="1625600"/>
          <p14:tracePt t="28293" x="4911725" y="1598613"/>
          <p14:tracePt t="28318" x="4938713" y="1598613"/>
          <p14:tracePt t="28331" x="4983163" y="1598613"/>
          <p14:tracePt t="28342" x="4991100" y="1598613"/>
          <p14:tracePt t="28358" x="5018088" y="1598613"/>
          <p14:tracePt t="28379" x="5062538" y="1616075"/>
          <p14:tracePt t="28402" x="5081588" y="1633538"/>
          <p14:tracePt t="28415" x="5089525" y="1643063"/>
          <p14:tracePt t="28428" x="5116513" y="1652588"/>
          <p14:tracePt t="28537" x="5116513" y="1660525"/>
          <p14:tracePt t="28548" x="5126038" y="1660525"/>
          <p14:tracePt t="28561" x="5126038" y="1679575"/>
          <p14:tracePt t="28586" x="5126038" y="1697038"/>
          <p14:tracePt t="28595" x="5126038" y="1714500"/>
          <p14:tracePt t="28636" x="5126038" y="1724025"/>
          <p14:tracePt t="28650" x="5126038" y="1731963"/>
          <p14:tracePt t="28665" x="5126038" y="1741488"/>
          <p14:tracePt t="28670" x="5126038" y="1751013"/>
          <p14:tracePt t="28683" x="5126038" y="1758950"/>
          <p14:tracePt t="28715" x="5126038" y="1768475"/>
          <p14:tracePt t="28720" x="5126038" y="1776413"/>
          <p14:tracePt t="29475" x="5133975" y="1776413"/>
          <p14:tracePt t="29487" x="5153025" y="1768475"/>
          <p14:tracePt t="29498" x="5160963" y="1768475"/>
          <p14:tracePt t="29512" x="5187950" y="1768475"/>
          <p14:tracePt t="29524" x="5197475" y="1768475"/>
          <p14:tracePt t="29559" x="5232400" y="1758950"/>
          <p14:tracePt t="29572" x="5268913" y="1751013"/>
          <p14:tracePt t="29590" x="5286375" y="1741488"/>
          <p14:tracePt t="29602" x="5340350" y="1731963"/>
          <p14:tracePt t="29609" x="5375275" y="1724025"/>
          <p14:tracePt t="29621" x="5446713" y="1697038"/>
          <p14:tracePt t="29646" x="5518150" y="1679575"/>
          <p14:tracePt t="29671" x="5545138" y="1670050"/>
          <p14:tracePt t="29683" x="5572125" y="1670050"/>
          <p14:tracePt t="29696" x="5599113" y="1660525"/>
          <p14:tracePt t="29706" x="5626100" y="1660525"/>
          <p14:tracePt t="29731" x="5634038" y="1660525"/>
          <p14:tracePt t="29779" x="5653088" y="1660525"/>
          <p14:tracePt t="29792" x="5670550" y="1670050"/>
          <p14:tracePt t="29806" x="5688013" y="1679575"/>
          <p14:tracePt t="29816" x="5705475" y="1714500"/>
          <p14:tracePt t="29840" x="5724525" y="1714500"/>
          <p14:tracePt t="29855" x="5741988" y="1731963"/>
          <p14:tracePt t="29858" x="5751513" y="1741488"/>
          <p14:tracePt t="29877" x="5768975" y="1768475"/>
          <p14:tracePt t="29890" x="5786438" y="1776413"/>
          <p14:tracePt t="29909" x="5803900" y="1803400"/>
          <p14:tracePt t="29926" x="5830888" y="1839913"/>
          <p14:tracePt t="29949" x="5840413" y="1857375"/>
          <p14:tracePt t="29961" x="5857875" y="1866900"/>
          <p14:tracePt t="30303" x="5875338" y="1866900"/>
          <p14:tracePt t="30316" x="5894388" y="1866900"/>
          <p14:tracePt t="30341" x="5902325" y="1866900"/>
          <p14:tracePt t="30437" x="5911850" y="1866900"/>
          <p14:tracePt t="31196" x="5919788" y="1866900"/>
          <p14:tracePt t="31207" x="5929313" y="1866900"/>
          <p14:tracePt t="31218" x="5946775" y="1866900"/>
          <p14:tracePt t="31240" x="5965825" y="1866900"/>
          <p14:tracePt t="31254" x="5983288" y="1866900"/>
          <p14:tracePt t="31265" x="5991225" y="1866900"/>
          <p14:tracePt t="31279" x="6018213" y="1866900"/>
          <p14:tracePt t="31290" x="6054725" y="1866900"/>
          <p14:tracePt t="31310" x="6134100" y="1866900"/>
          <p14:tracePt t="31320" x="6170613" y="1866900"/>
          <p14:tracePt t="31339" x="6232525" y="1866900"/>
          <p14:tracePt t="31352" x="6259513" y="1866900"/>
          <p14:tracePt t="31377" x="6276975" y="1866900"/>
          <p14:tracePt t="31387" x="6323013" y="1857375"/>
          <p14:tracePt t="31418" x="6357938" y="1847850"/>
          <p14:tracePt t="31423" x="6394450" y="1839913"/>
          <p14:tracePt t="31792" x="6357938" y="1839913"/>
          <p14:tracePt t="31802" x="6296025" y="1839913"/>
          <p14:tracePt t="31814" x="6224588" y="1839913"/>
          <p14:tracePt t="31826" x="6081713" y="1839913"/>
          <p14:tracePt t="31840" x="5537200" y="1884363"/>
          <p14:tracePt t="31855" x="5116513" y="1965325"/>
          <p14:tracePt t="31875" x="4572000" y="2081213"/>
          <p14:tracePt t="31899" x="4394200" y="2116138"/>
          <p14:tracePt t="31913" x="4348163" y="2125663"/>
          <p14:tracePt t="31935" x="4313238" y="2133600"/>
          <p14:tracePt t="31952" x="4224338" y="2143125"/>
          <p14:tracePt t="31977" x="4179888" y="2160588"/>
          <p14:tracePt t="31985" x="4125913" y="2170113"/>
          <p14:tracePt t="31996" x="4108450" y="2170113"/>
          <p14:tracePt t="32356" x="4108450" y="2152650"/>
          <p14:tracePt t="32363" x="4108450" y="2116138"/>
          <p14:tracePt t="32375" x="4108450" y="2071688"/>
          <p14:tracePt t="32386" x="4125913" y="2036763"/>
          <p14:tracePt t="32399" x="4133850" y="1982788"/>
          <p14:tracePt t="32412" x="4143375" y="1911350"/>
          <p14:tracePt t="32438" x="4152900" y="1874838"/>
          <p14:tracePt t="32449" x="4160838" y="1866900"/>
          <p14:tracePt t="32477" x="4160838" y="1857375"/>
          <p14:tracePt t="32483" x="4187825" y="1847850"/>
          <p14:tracePt t="32495" x="4232275" y="1839913"/>
          <p14:tracePt t="32975" x="4232275" y="1830388"/>
          <p14:tracePt t="32983" x="4224338" y="1812925"/>
          <p14:tracePt t="32995" x="4214813" y="1812925"/>
          <p14:tracePt t="33166" x="4214813" y="1785938"/>
          <p14:tracePt t="33178" x="4214813" y="1768475"/>
          <p14:tracePt t="33203" x="4214813" y="1751013"/>
          <p14:tracePt t="33252" x="4214813" y="1741488"/>
          <p14:tracePt t="33475" x="4224338" y="1741488"/>
          <p14:tracePt t="33483" x="4232275" y="1741488"/>
          <p14:tracePt t="33521" x="4241800" y="1741488"/>
          <p14:tracePt t="33960" x="4259263" y="1741488"/>
          <p14:tracePt t="33983" x="4268788" y="1741488"/>
          <p14:tracePt t="33995" x="4276725" y="1741488"/>
          <p14:tracePt t="34093" x="4286250" y="1741488"/>
          <p14:tracePt t="34203" x="4259263" y="1741488"/>
          <p14:tracePt t="34214" x="4232275" y="1741488"/>
          <p14:tracePt t="34225" x="4205288" y="1741488"/>
          <p14:tracePt t="34242" x="4170363" y="1741488"/>
          <p14:tracePt t="34252" x="4108450" y="1741488"/>
          <p14:tracePt t="34263" x="4010025" y="1751013"/>
          <p14:tracePt t="34289" x="3983038" y="1751013"/>
          <p14:tracePt t="34290" x="3956050" y="1751013"/>
          <p14:tracePt t="34310" x="3938588" y="1751013"/>
          <p14:tracePt t="34323" x="3929063" y="1758950"/>
          <p14:tracePt t="34373" x="3929063" y="1768475"/>
          <p14:tracePt t="34384" x="3919538" y="1768475"/>
          <p14:tracePt t="34579" x="3919538" y="1758950"/>
          <p14:tracePt t="34592" x="3929063" y="1751013"/>
          <p14:tracePt t="34605" x="3946525" y="1724025"/>
          <p14:tracePt t="34620" x="4017963" y="1652588"/>
          <p14:tracePt t="34630" x="4027488" y="1643063"/>
          <p14:tracePt t="34653" x="4027488" y="1633538"/>
          <p14:tracePt t="34665" x="4037013" y="1625600"/>
          <p14:tracePt t="34691" x="4062413" y="1581150"/>
          <p14:tracePt t="34703" x="4062413" y="1571625"/>
          <p14:tracePt t="34730" x="4062413" y="1562100"/>
          <p14:tracePt t="34743" x="4071938" y="1554163"/>
          <p14:tracePt t="34774" x="4081463" y="1554163"/>
          <p14:tracePt t="35237" x="4089400" y="1554163"/>
          <p14:tracePt t="35249" x="4089400" y="1562100"/>
          <p14:tracePt t="35263" x="4098925" y="1571625"/>
          <p14:tracePt t="35275" x="4108450" y="1581150"/>
          <p14:tracePt t="35299" x="4116388" y="1581150"/>
          <p14:tracePt t="35310" x="4116388" y="1589088"/>
          <p14:tracePt t="35322" x="4125913" y="1598613"/>
          <p14:tracePt t="35347" x="4133850" y="1608138"/>
          <p14:tracePt t="35355" x="4143375" y="1616075"/>
          <p14:tracePt t="35371" x="4143375" y="1625600"/>
          <p14:tracePt t="35397" x="4160838" y="1652588"/>
          <p14:tracePt t="35430" x="4170363" y="1670050"/>
          <p14:tracePt t="35444" x="4170363" y="1687513"/>
          <p14:tracePt t="35457" x="4179888" y="1704975"/>
          <p14:tracePt t="35910" x="4179888" y="1731963"/>
          <p14:tracePt t="35919" x="4187825" y="1731963"/>
          <p14:tracePt t="35932" x="4187825" y="1751013"/>
          <p14:tracePt t="35944" x="4187825" y="1758950"/>
          <p14:tracePt t="35968" x="4187825" y="1768475"/>
          <p14:tracePt t="35982" x="4187825" y="1776413"/>
          <p14:tracePt t="36011" x="4187825" y="1785938"/>
          <p14:tracePt t="36029" x="4179888" y="1795463"/>
          <p14:tracePt t="36454" x="4179888" y="1803400"/>
          <p14:tracePt t="36480" x="4179888" y="1812925"/>
          <p14:tracePt t="36491" x="4160838" y="1822450"/>
          <p14:tracePt t="36504" x="4152900" y="1830388"/>
          <p14:tracePt t="36528" x="4143375" y="1830388"/>
          <p14:tracePt t="36543" x="4133850" y="1839913"/>
          <p14:tracePt t="36556" x="4125913" y="1847850"/>
          <p14:tracePt t="36687" x="4125913" y="1857375"/>
          <p14:tracePt t="37856" x="4125913" y="1839913"/>
          <p14:tracePt t="37869" x="4125913" y="1830388"/>
          <p14:tracePt t="37881" x="4125913" y="1812925"/>
          <p14:tracePt t="37892" x="4108450" y="1795463"/>
          <p14:tracePt t="37918" x="4098925" y="1768475"/>
          <p14:tracePt t="37942" x="4089400" y="1768475"/>
          <p14:tracePt t="37954" x="4089400" y="1758950"/>
          <p14:tracePt t="37967" x="4089400" y="1751013"/>
          <p14:tracePt t="38027" x="4089400" y="1741488"/>
          <p14:tracePt t="38201" x="4081463" y="1741488"/>
          <p14:tracePt t="38855" x="4098925" y="1741488"/>
          <p14:tracePt t="38871" x="4116388" y="1741488"/>
          <p14:tracePt t="38881" x="4133850" y="1741488"/>
          <p14:tracePt t="38892" x="4160838" y="1741488"/>
          <p14:tracePt t="38904" x="4187825" y="1741488"/>
          <p14:tracePt t="38919" x="4259263" y="1731963"/>
          <p14:tracePt t="38940" x="4295775" y="1731963"/>
          <p14:tracePt t="38954" x="4357688" y="1714500"/>
          <p14:tracePt t="38966" x="4402138" y="1704975"/>
          <p14:tracePt t="38990" x="4456113" y="1679575"/>
          <p14:tracePt t="39002" x="4527550" y="1670050"/>
          <p14:tracePt t="39318" x="4562475" y="1670050"/>
          <p14:tracePt t="39334" x="4581525" y="1670050"/>
          <p14:tracePt t="39342" x="4616450" y="1670050"/>
          <p14:tracePt t="39355" x="4697413" y="1714500"/>
          <p14:tracePt t="39380" x="4732338" y="1724025"/>
          <p14:tracePt t="39392" x="4751388" y="1724025"/>
          <p14:tracePt t="39420" x="4759325" y="1724025"/>
          <p14:tracePt t="39448" x="4776788" y="1724025"/>
          <p14:tracePt t="39454" x="4795838" y="1731963"/>
          <p14:tracePt t="39467" x="4813300" y="1741488"/>
          <p14:tracePt t="39477" x="4840288" y="1741488"/>
          <p14:tracePt t="39489" x="4848225" y="1751013"/>
          <p14:tracePt t="40343" x="4875213" y="1751013"/>
          <p14:tracePt t="40355" x="4965700" y="1731963"/>
          <p14:tracePt t="40367" x="5027613" y="1724025"/>
          <p14:tracePt t="40391" x="5089525" y="1724025"/>
          <p14:tracePt t="40403" x="5153025" y="1704975"/>
          <p14:tracePt t="40416" x="5295900" y="1704975"/>
          <p14:tracePt t="40439" x="5357813" y="1704975"/>
          <p14:tracePt t="40453" x="5419725" y="1714500"/>
          <p14:tracePt t="40464" x="5510213" y="1741488"/>
          <p14:tracePt t="40489" x="5562600" y="1751013"/>
          <p14:tracePt t="40516" x="5581650" y="1758950"/>
          <p14:tracePt t="40527" x="5599113" y="1758950"/>
          <p14:tracePt t="40537" x="5608638" y="1768475"/>
          <p14:tracePt t="40548" x="5634038" y="1776413"/>
          <p14:tracePt t="40573" x="5643563" y="1785938"/>
          <p14:tracePt t="40869" x="5670550" y="1776413"/>
          <p14:tracePt t="40878" x="5724525" y="1751013"/>
          <p14:tracePt t="40892" x="5803900" y="1714500"/>
          <p14:tracePt t="40903" x="5965825" y="1670050"/>
          <p14:tracePt t="40926" x="6045200" y="1652588"/>
          <p14:tracePt t="40939" x="6126163" y="1643063"/>
          <p14:tracePt t="40953" x="6259513" y="1643063"/>
          <p14:tracePt t="40967" x="6296025" y="1643063"/>
          <p14:tracePt t="40988" x="6340475" y="1643063"/>
          <p14:tracePt t="41012" x="6375400" y="1643063"/>
          <p14:tracePt t="41025" x="6411913" y="1643063"/>
          <p14:tracePt t="41037" x="6456363" y="1643063"/>
          <p14:tracePt t="41052" x="6545263" y="1625600"/>
          <p14:tracePt t="41073" x="6626225" y="1608138"/>
          <p14:tracePt t="41085" x="6661150" y="1608138"/>
          <p14:tracePt t="41391" x="6643688" y="1608138"/>
          <p14:tracePt t="41402" x="6608763" y="1608138"/>
          <p14:tracePt t="41414" x="6429375" y="1652588"/>
          <p14:tracePt t="41439" x="6232525" y="1697038"/>
          <p14:tracePt t="41450" x="5902325" y="1768475"/>
          <p14:tracePt t="41462" x="5562600" y="1847850"/>
          <p14:tracePt t="41479" x="5000625" y="1911350"/>
          <p14:tracePt t="41500" x="4813300" y="1911350"/>
          <p14:tracePt t="41511" x="4660900" y="1911350"/>
          <p14:tracePt t="41523" x="4465638" y="1893888"/>
          <p14:tracePt t="41549" x="4348163" y="1884363"/>
          <p14:tracePt t="41574" x="4303713" y="1884363"/>
          <p14:tracePt t="41589" x="4259263" y="1884363"/>
          <p14:tracePt t="41606" x="4089400" y="1946275"/>
          <p14:tracePt t="41621" x="4010025" y="1982788"/>
          <p14:tracePt t="41633" x="3848100" y="2027238"/>
          <p14:tracePt t="41658" x="3822700" y="2027238"/>
          <p14:tracePt t="41671" x="3795713" y="2027238"/>
          <p14:tracePt t="41865" x="3830638" y="2027238"/>
          <p14:tracePt t="41876" x="3911600" y="2062163"/>
          <p14:tracePt t="41890" x="4010025" y="2098675"/>
          <p14:tracePt t="41901" x="4133850" y="2179638"/>
          <p14:tracePt t="41915" x="4375150" y="2330450"/>
          <p14:tracePt t="41926" x="4465638" y="2419350"/>
          <p14:tracePt t="41950" x="4562475" y="2500313"/>
          <p14:tracePt t="41962" x="4759325" y="2687638"/>
          <p14:tracePt t="41997" x="4938713" y="2901950"/>
          <p14:tracePt t="42011" x="5018088" y="3017838"/>
          <p14:tracePt t="42023" x="5062538" y="3116263"/>
          <p14:tracePt t="42035" x="5099050" y="3187700"/>
          <p14:tracePt t="42048" x="5126038" y="3224213"/>
          <p14:tracePt t="42365" x="5160963" y="3214688"/>
          <p14:tracePt t="42376" x="5205413" y="3205163"/>
          <p14:tracePt t="42389" x="5429250" y="3133725"/>
          <p14:tracePt t="42401" x="5608638" y="3081338"/>
          <p14:tracePt t="42428" x="5822950" y="3027363"/>
          <p14:tracePt t="42443" x="6000750" y="3000375"/>
          <p14:tracePt t="42452" x="6259513" y="2965450"/>
          <p14:tracePt t="42464" x="6348413" y="2955925"/>
          <p14:tracePt t="42488" x="6411913" y="2955925"/>
          <p14:tracePt t="42500" x="6483350" y="2955925"/>
          <p14:tracePt t="42523" x="6554788" y="2955925"/>
          <p14:tracePt t="42550" x="6599238" y="2955925"/>
          <p14:tracePt t="42562" x="6643688" y="2955925"/>
          <p14:tracePt t="42572" x="6680200" y="2955925"/>
          <p14:tracePt t="42585" x="6715125" y="2955925"/>
          <p14:tracePt t="42608" x="6724650" y="2955925"/>
          <p14:tracePt t="42662" x="6724650" y="2965450"/>
          <p14:tracePt t="42670" x="6697663" y="2982913"/>
          <p14:tracePt t="42682" x="6670675" y="3000375"/>
          <p14:tracePt t="42693" x="6616700" y="3017838"/>
          <p14:tracePt t="42707" x="6554788" y="3044825"/>
          <p14:tracePt t="42719" x="6296025" y="3062288"/>
          <p14:tracePt t="42732" x="6143625" y="3089275"/>
          <p14:tracePt t="42755" x="5973763" y="3089275"/>
          <p14:tracePt t="42767" x="5608638" y="3062288"/>
          <p14:tracePt t="42783" x="5429250" y="3017838"/>
          <p14:tracePt t="42805" x="5133975" y="2938463"/>
          <p14:tracePt t="42828" x="5010150" y="2894013"/>
          <p14:tracePt t="42840" x="4894263" y="2840038"/>
          <p14:tracePt t="42853" x="4670425" y="2714625"/>
          <p14:tracePt t="42877" x="4491038" y="2616200"/>
          <p14:tracePt t="42890" x="4438650" y="2589213"/>
          <p14:tracePt t="42901" x="4384675" y="2562225"/>
          <p14:tracePt t="42925" x="4348163" y="2544763"/>
          <p14:tracePt t="42937" x="4303713" y="2500313"/>
          <p14:tracePt t="42961" x="4295775" y="2473325"/>
          <p14:tracePt t="42978" x="4268788" y="2401888"/>
          <p14:tracePt t="42999" x="4268788" y="2384425"/>
          <p14:tracePt t="43010" x="4259263" y="2357438"/>
          <p14:tracePt t="43024" x="4259263" y="2330450"/>
          <p14:tracePt t="43035" x="4276725" y="2224088"/>
          <p14:tracePt t="43059" x="4286250" y="2170113"/>
          <p14:tracePt t="43072" x="4313238" y="2071688"/>
          <p14:tracePt t="43095" x="4313238" y="2044700"/>
          <p14:tracePt t="43108" x="4322763" y="2027238"/>
          <p14:tracePt t="43140" x="4330700" y="2017713"/>
          <p14:tracePt t="43145" x="4348163" y="2017713"/>
          <p14:tracePt t="43157" x="4384675" y="2017713"/>
          <p14:tracePt t="43170" x="4411663" y="2017713"/>
          <p14:tracePt t="43197" x="4500563" y="2017713"/>
          <p14:tracePt t="43217" x="4562475" y="2017713"/>
          <p14:tracePt t="43231" x="4608513" y="2017713"/>
          <p14:tracePt t="43242" x="4670425" y="2009775"/>
          <p14:tracePt t="43256" x="4768850" y="2009775"/>
          <p14:tracePt t="43279" x="4830763" y="2009775"/>
          <p14:tracePt t="43293" x="4938713" y="2009775"/>
          <p14:tracePt t="43315" x="4991100" y="2009775"/>
          <p14:tracePt t="43328" x="5054600" y="2009775"/>
          <p14:tracePt t="43340" x="5108575" y="2027238"/>
          <p14:tracePt t="43355" x="5143500" y="2044700"/>
          <p14:tracePt t="43377" x="5170488" y="2062163"/>
          <p14:tracePt t="43389" x="5232400" y="2125663"/>
          <p14:tracePt t="43421" x="5259388" y="2152650"/>
          <p14:tracePt t="43426" x="5295900" y="2187575"/>
          <p14:tracePt t="43448" x="5322888" y="2197100"/>
          <p14:tracePt t="43460" x="5348288" y="2214563"/>
          <p14:tracePt t="43474" x="5384800" y="2232025"/>
          <p14:tracePt t="43815" x="5330825" y="2241550"/>
          <p14:tracePt t="43828" x="5295900" y="2241550"/>
          <p14:tracePt t="43839" x="5251450" y="2241550"/>
          <p14:tracePt t="43858" x="5133975" y="2259013"/>
          <p14:tracePt t="43864" x="5108575" y="2259013"/>
          <p14:tracePt t="43886" x="5062538" y="2259013"/>
          <p14:tracePt t="43899" x="5010150" y="2259013"/>
          <p14:tracePt t="43908" x="4965700" y="2259013"/>
          <p14:tracePt t="43924" x="4840288" y="2259013"/>
          <p14:tracePt t="43949" x="4776788" y="2268538"/>
          <p14:tracePt t="43960" x="4679950" y="2268538"/>
          <p14:tracePt t="43985" x="4633913" y="2268538"/>
          <p14:tracePt t="43997" x="4581525" y="2268538"/>
          <p14:tracePt t="44021" x="4554538" y="2268538"/>
          <p14:tracePt t="44034" x="4537075" y="2268538"/>
          <p14:tracePt t="44050" x="4500563" y="2259013"/>
          <p14:tracePt t="44061" x="4483100" y="2251075"/>
          <p14:tracePt t="44082" x="4465638" y="2251075"/>
          <p14:tracePt t="44095" x="4456113" y="2241550"/>
          <p14:tracePt t="44118" x="4446588" y="2241550"/>
          <p14:tracePt t="44132" x="4438650" y="2241550"/>
          <p14:tracePt t="44413" x="4429125" y="2241550"/>
          <p14:tracePt t="44423" x="4313238" y="2268538"/>
          <p14:tracePt t="44450" x="4170363" y="2295525"/>
          <p14:tracePt t="44468" x="3840163" y="2357438"/>
          <p14:tracePt t="44473" x="3697288" y="2384425"/>
          <p14:tracePt t="44485" x="3589338" y="2393950"/>
          <p14:tracePt t="44498" x="3482975" y="2419350"/>
          <p14:tracePt t="44522" x="3384550" y="2446338"/>
          <p14:tracePt t="44547" x="3232150" y="2465388"/>
          <p14:tracePt t="44558" x="3170238" y="2490788"/>
          <p14:tracePt t="44586" x="3152775" y="2500313"/>
          <p14:tracePt t="44595" x="3116263" y="2509838"/>
          <p14:tracePt t="44606" x="3071813" y="2544763"/>
          <p14:tracePt t="44619" x="2982913" y="2589213"/>
          <p14:tracePt t="44644" x="2946400" y="2608263"/>
          <p14:tracePt t="44656" x="2911475" y="2625725"/>
          <p14:tracePt t="44666" x="2874963" y="2660650"/>
          <p14:tracePt t="44703" x="2867025" y="2670175"/>
          <p14:tracePt t="44962" x="2867025" y="2679700"/>
          <p14:tracePt t="44971" x="2867025" y="2705100"/>
          <p14:tracePt t="44985" x="2857500" y="2732088"/>
          <p14:tracePt t="44997" x="2857500" y="2776538"/>
          <p14:tracePt t="45008" x="2857500" y="2840038"/>
          <p14:tracePt t="45021" x="2857500" y="2982913"/>
          <p14:tracePt t="45048" x="2884488" y="3081338"/>
          <p14:tracePt t="45062" x="2919413" y="3143250"/>
          <p14:tracePt t="45072" x="2938463" y="3224213"/>
          <p14:tracePt t="45093" x="2973388" y="3295650"/>
          <p14:tracePt t="45109" x="3000375" y="3375025"/>
          <p14:tracePt t="45123" x="3054350" y="3490913"/>
          <p14:tracePt t="45475" x="3027363" y="3490913"/>
          <p14:tracePt t="45483" x="2990850" y="3490913"/>
          <p14:tracePt t="45495" x="2955925" y="3490913"/>
          <p14:tracePt t="45509" x="2840038" y="3446463"/>
          <p14:tracePt t="45533" x="2643188" y="3348038"/>
          <p14:tracePt t="45558" x="2554288" y="3303588"/>
          <p14:tracePt t="45577" x="2357438" y="3232150"/>
          <p14:tracePt t="45594" x="2295525" y="3205163"/>
          <p14:tracePt t="45605" x="2241550" y="3197225"/>
          <p14:tracePt t="45617" x="2224088" y="3187700"/>
          <p14:tracePt t="45643" x="2214563" y="3187700"/>
          <p14:tracePt t="45715" x="2251075" y="3187700"/>
          <p14:tracePt t="45728" x="2295525" y="3187700"/>
          <p14:tracePt t="45741" x="2330450" y="3187700"/>
          <p14:tracePt t="45753" x="2374900" y="3187700"/>
          <p14:tracePt t="45765" x="2393950" y="3187700"/>
          <p14:tracePt t="45776" x="2428875" y="3187700"/>
          <p14:tracePt t="45791" x="2438400" y="3187700"/>
          <p14:tracePt t="45850" x="2500313" y="3187700"/>
          <p14:tracePt t="45853" x="2581275" y="3187700"/>
          <p14:tracePt t="45877" x="2643188" y="3187700"/>
          <p14:tracePt t="45887" x="2687638" y="3187700"/>
          <p14:tracePt t="45898" x="2741613" y="3187700"/>
          <p14:tracePt t="45911" x="2776538" y="3197225"/>
          <p14:tracePt t="45936" x="2884488" y="3276600"/>
          <p14:tracePt t="45960" x="2973388" y="3384550"/>
          <p14:tracePt t="45972" x="3081338" y="3473450"/>
          <p14:tracePt t="45984" x="3170238" y="3544888"/>
          <p14:tracePt t="45996" x="3295650" y="3687763"/>
          <p14:tracePt t="46019" x="3330575" y="3741738"/>
          <p14:tracePt t="46033" x="3367088" y="3795713"/>
          <p14:tracePt t="46045" x="3394075" y="3840163"/>
          <p14:tracePt t="46178" x="3348038" y="3848100"/>
          <p14:tracePt t="46194" x="3313113" y="3848100"/>
          <p14:tracePt t="46203" x="3286125" y="3848100"/>
          <p14:tracePt t="46214" x="3143250" y="3840163"/>
          <p14:tracePt t="46250" x="2847975" y="3687763"/>
          <p14:tracePt t="46264" x="2643188" y="3581400"/>
          <p14:tracePt t="46277" x="2428875" y="3465513"/>
          <p14:tracePt t="46297" x="2170113" y="3348038"/>
          <p14:tracePt t="46314" x="2054225" y="3313113"/>
          <p14:tracePt t="46325" x="1955800" y="3276600"/>
          <p14:tracePt t="46337" x="1893888" y="3259138"/>
          <p14:tracePt t="46350" x="1731963" y="3214688"/>
          <p14:tracePt t="46374" x="1633538" y="3179763"/>
          <p14:tracePt t="46396" x="1608138" y="3160713"/>
          <p14:tracePt t="46413" x="1589088" y="3152775"/>
          <p14:tracePt t="46422" x="1581150" y="3143250"/>
          <p14:tracePt t="46434" x="1581150" y="3125788"/>
          <p14:tracePt t="46468" x="1581150" y="3108325"/>
          <p14:tracePt t="46483" x="1581150" y="3098800"/>
          <p14:tracePt t="46495" x="1598613" y="3081338"/>
          <p14:tracePt t="46508" x="1625600" y="3062288"/>
          <p14:tracePt t="46520" x="1679575" y="3027363"/>
          <p14:tracePt t="46534" x="1704975" y="3009900"/>
          <p14:tracePt t="46556" x="1724025" y="3000375"/>
          <p14:tracePt t="46569" x="1741488" y="2982913"/>
          <p14:tracePt t="47093" x="1751013" y="2982913"/>
          <p14:tracePt t="47140" x="1758950" y="2982913"/>
          <p14:tracePt t="47239" x="1768475" y="2982913"/>
          <p14:tracePt t="47811" x="1776413" y="2982913"/>
          <p14:tracePt t="47825" x="1785938" y="2982913"/>
          <p14:tracePt t="47896" x="1795463" y="2982913"/>
          <p14:tracePt t="47983" x="1803400" y="2982913"/>
          <p14:tracePt t="48079" x="1812925" y="2982913"/>
          <p14:tracePt t="48152" x="1812925" y="2990850"/>
          <p14:tracePt t="48165" x="1822450" y="3009900"/>
          <p14:tracePt t="48177" x="1830388" y="3017838"/>
          <p14:tracePt t="48189" x="1839913" y="3036888"/>
          <p14:tracePt t="48213" x="1847850" y="3044825"/>
          <p14:tracePt t="48229" x="1857375" y="3054350"/>
          <p14:tracePt t="48237" x="1866900" y="3071813"/>
          <p14:tracePt t="48251" x="1874838" y="3089275"/>
          <p14:tracePt t="48264" x="1884363" y="3108325"/>
          <p14:tracePt t="48296" x="1901825" y="3143250"/>
          <p14:tracePt t="48300" x="1911350" y="3152775"/>
          <p14:tracePt t="48323" x="1928813" y="3160713"/>
          <p14:tracePt t="48737" x="1938338" y="3160713"/>
          <p14:tracePt t="48886" x="1938338" y="3170238"/>
          <p14:tracePt t="48906" x="1938338" y="3179763"/>
          <p14:tracePt t="48921" x="1946275" y="3179763"/>
          <p14:tracePt t="48932" x="1955800" y="3187700"/>
          <p14:tracePt t="48943" x="1965325" y="3197225"/>
          <p14:tracePt t="48957" x="1965325" y="3205163"/>
          <p14:tracePt t="48970" x="1973263" y="3205163"/>
          <p14:tracePt t="49005" x="1982788" y="3205163"/>
          <p14:tracePt t="49019" x="1982788" y="3214688"/>
          <p14:tracePt t="53520" x="1990725" y="3214688"/>
          <p14:tracePt t="53666" x="2000250" y="3214688"/>
          <p14:tracePt t="53694" x="2009775" y="3214688"/>
          <p14:tracePt t="53763" x="2017713" y="3214688"/>
          <p14:tracePt t="53802" x="2027238" y="3214688"/>
          <p14:tracePt t="53886" x="2036763" y="3224213"/>
          <p14:tracePt t="53983" x="2044700" y="3232150"/>
          <p14:tracePt t="53994" x="2054225" y="3232150"/>
          <p14:tracePt t="54032" x="2062163" y="3232150"/>
          <p14:tracePt t="54044" x="2081213" y="3232150"/>
          <p14:tracePt t="54057" x="2089150" y="3232150"/>
          <p14:tracePt t="54069" x="2116138" y="3232150"/>
          <p14:tracePt t="54081" x="2197100" y="3232150"/>
          <p14:tracePt t="54105" x="2259013" y="3232150"/>
          <p14:tracePt t="54116" x="2411413" y="3241675"/>
          <p14:tracePt t="54152" x="2571750" y="3286125"/>
          <p14:tracePt t="54166" x="2643188" y="3303588"/>
          <p14:tracePt t="54180" x="2697163" y="3330575"/>
          <p14:tracePt t="54191" x="2768600" y="3384550"/>
          <p14:tracePt t="54204" x="2840038" y="3429000"/>
          <p14:tracePt t="54215" x="2911475" y="3517900"/>
          <p14:tracePt t="54239" x="3027363" y="3616325"/>
          <p14:tracePt t="54250" x="3259138" y="3795713"/>
          <p14:tracePt t="54532" x="3295650" y="3803650"/>
          <p14:tracePt t="54544" x="3473450" y="3902075"/>
          <p14:tracePt t="54567" x="3589338" y="3983038"/>
          <p14:tracePt t="54580" x="3724275" y="4116388"/>
          <p14:tracePt t="54593" x="3956050" y="4322763"/>
          <p14:tracePt t="54615" x="4062413" y="4429125"/>
          <p14:tracePt t="54629" x="4160838" y="4510088"/>
          <p14:tracePt t="54640" x="4313238" y="4643438"/>
          <p14:tracePt t="54653" x="4394200" y="4670425"/>
          <p14:tracePt t="55019" x="4384675" y="4670425"/>
          <p14:tracePt t="55030" x="4375150" y="4652963"/>
          <p14:tracePt t="55044" x="4367213" y="4625975"/>
          <p14:tracePt t="55056" x="4348163" y="4581525"/>
          <p14:tracePt t="55081" x="4348163" y="4545013"/>
          <p14:tracePt t="55093" x="4348163" y="4537075"/>
          <p14:tracePt t="55115" x="4348163" y="4527550"/>
          <p14:tracePt t="55129" x="4357688" y="4510088"/>
          <p14:tracePt t="55141" x="4419600" y="4473575"/>
          <p14:tracePt t="55155" x="4473575" y="4438650"/>
          <p14:tracePt t="55177" x="4608513" y="4394200"/>
          <p14:tracePt t="55190" x="4670425" y="4394200"/>
          <p14:tracePt t="55213" x="4732338" y="4394200"/>
          <p14:tracePt t="55230" x="4894263" y="4473575"/>
          <p14:tracePt t="55249" x="4983163" y="4527550"/>
          <p14:tracePt t="55262" x="5108575" y="4608513"/>
          <p14:tracePt t="55274" x="5375275" y="4732338"/>
          <p14:tracePt t="55615" x="5446713" y="4687888"/>
          <p14:tracePt t="55628" x="5572125" y="4598988"/>
          <p14:tracePt t="55640" x="5786438" y="4473575"/>
          <p14:tracePt t="55653" x="6027738" y="4330700"/>
          <p14:tracePt t="55666" x="6348413" y="4197350"/>
          <p14:tracePt t="55678" x="6465888" y="4160838"/>
          <p14:tracePt t="55701" x="6572250" y="4133850"/>
          <p14:tracePt t="55712" x="6848475" y="4071938"/>
          <p14:tracePt t="55737" x="7081838" y="4054475"/>
          <p14:tracePt t="55765" x="7126288" y="4054475"/>
          <p14:tracePt t="55775" x="7188200" y="4044950"/>
          <p14:tracePt t="55796" x="7375525" y="4010025"/>
          <p14:tracePt t="55810" x="7456488" y="4000500"/>
          <p14:tracePt t="56301" x="7483475" y="4010025"/>
          <p14:tracePt t="56310" x="7510463" y="4017963"/>
          <p14:tracePt t="56321" x="7537450" y="4044950"/>
          <p14:tracePt t="56335" x="7554913" y="4089400"/>
          <p14:tracePt t="56351" x="7562850" y="4108450"/>
          <p14:tracePt t="56372" x="7572375" y="4116388"/>
          <p14:tracePt t="56399" x="7581900" y="4125913"/>
          <p14:tracePt t="56407" x="7581900" y="4133850"/>
          <p14:tracePt t="62157" x="7510463" y="4044950"/>
          <p14:tracePt t="62169" x="7296150" y="3732213"/>
          <p14:tracePt t="62181" x="6983413" y="3357563"/>
          <p14:tracePt t="62193" x="6286500" y="2554288"/>
          <p14:tracePt t="62219" x="5973763" y="2170113"/>
          <p14:tracePt t="62230" x="5705475" y="1901825"/>
          <p14:tracePt t="62243" x="5456238" y="1679575"/>
          <p14:tracePt t="62265" x="5384800" y="1652588"/>
          <p14:tracePt t="62279" x="5348288" y="1625600"/>
          <p14:tracePt t="62289" x="5322888" y="1625600"/>
          <p14:tracePt t="62302" x="5303838" y="1608138"/>
          <p14:tracePt t="62586" x="5286375" y="1608138"/>
          <p14:tracePt t="62601" x="5268913" y="1598613"/>
          <p14:tracePt t="62606" x="5214938" y="1571625"/>
          <p14:tracePt t="62631" x="5170488" y="1554163"/>
          <p14:tracePt t="62653" x="5062538" y="1527175"/>
          <p14:tracePt t="62669" x="5000625" y="1500188"/>
          <p14:tracePt t="62680" x="4884738" y="1482725"/>
          <p14:tracePt t="62692" x="4840288" y="1473200"/>
          <p14:tracePt t="62704" x="4803775" y="1473200"/>
          <p14:tracePt t="62728" x="4776788" y="1473200"/>
          <p14:tracePt t="62741" x="4741863" y="1473200"/>
          <p14:tracePt t="62765" x="4732338" y="1473200"/>
          <p14:tracePt t="62778" x="4724400" y="1473200"/>
          <p14:tracePt t="62792" x="4714875" y="1473200"/>
          <p14:tracePt t="62813" x="4697413" y="1490663"/>
          <p14:tracePt t="62827" x="4679950" y="1509713"/>
          <p14:tracePt t="62839" x="4652963" y="1536700"/>
          <p14:tracePt t="62855" x="4633913" y="1562100"/>
          <p14:tracePt t="62876" x="4581525" y="1608138"/>
          <p14:tracePt t="62889" x="4562475" y="1625600"/>
          <p14:tracePt t="62911" x="4545013" y="1643063"/>
          <p14:tracePt t="62925" x="4510088" y="1660525"/>
          <p14:tracePt t="62947" x="4491038" y="1670050"/>
          <p14:tracePt t="62959" x="4446588" y="1679575"/>
          <p14:tracePt t="62984" x="4438650" y="1687513"/>
          <p14:tracePt t="62996" x="4419600" y="1697038"/>
          <p14:tracePt t="63010" x="4384675" y="1697038"/>
          <p14:tracePt t="63424" x="4402138" y="1697038"/>
          <p14:tracePt t="63437" x="4518025" y="1697038"/>
          <p14:tracePt t="63461" x="4616450" y="1697038"/>
          <p14:tracePt t="63482" x="4875213" y="1670050"/>
          <p14:tracePt t="63495" x="5010150" y="1670050"/>
          <p14:tracePt t="63509" x="5116513" y="1670050"/>
          <p14:tracePt t="63521" x="5259388" y="1670050"/>
          <p14:tracePt t="63546" x="5295900" y="1679575"/>
          <p14:tracePt t="63558" x="5330825" y="1687513"/>
          <p14:tracePt t="63569" x="5348288" y="1697038"/>
          <p14:tracePt t="63582" x="5375275" y="1714500"/>
          <p14:tracePt t="63608" x="5384800" y="1714500"/>
          <p14:tracePt t="63619" x="5394325" y="1714500"/>
          <p14:tracePt t="63629" x="5402263" y="1731963"/>
          <p14:tracePt t="63656" x="5411788" y="1751013"/>
          <p14:tracePt t="63678" x="5419725" y="1768475"/>
          <p14:tracePt t="63694" x="5419725" y="1776413"/>
          <p14:tracePt t="64531" x="5394325" y="1776413"/>
          <p14:tracePt t="64545" x="5357813" y="1785938"/>
          <p14:tracePt t="64556" x="5268913" y="1795463"/>
          <p14:tracePt t="64581" x="5197475" y="1803400"/>
          <p14:tracePt t="64593" x="5108575" y="1812925"/>
          <p14:tracePt t="64606" x="4938713" y="1839913"/>
          <p14:tracePt t="64630" x="4813300" y="1847850"/>
          <p14:tracePt t="64640" x="4598988" y="1857375"/>
          <p14:tracePt t="64669" x="4491038" y="1874838"/>
          <p14:tracePt t="64679" x="4394200" y="1884363"/>
          <p14:tracePt t="64690" x="4251325" y="1911350"/>
          <p14:tracePt t="64720" x="4205288" y="1928813"/>
          <p14:tracePt t="64730" x="4152900" y="1928813"/>
          <p14:tracePt t="64740" x="4071938" y="1946275"/>
          <p14:tracePt t="64762" x="4044950" y="1946275"/>
          <p14:tracePt t="64774" x="4027488" y="1946275"/>
          <p14:tracePt t="64790" x="4010025" y="1946275"/>
          <p14:tracePt t="65104" x="3983038" y="1955800"/>
          <p14:tracePt t="65120" x="3929063" y="1973263"/>
          <p14:tracePt t="65129" x="3822700" y="2000250"/>
          <p14:tracePt t="65154" x="3786188" y="2000250"/>
          <p14:tracePt t="65165" x="3751263" y="2000250"/>
          <p14:tracePt t="65177" x="3670300" y="2000250"/>
          <p14:tracePt t="65202" x="3643313" y="2000250"/>
          <p14:tracePt t="65214" x="3625850" y="2000250"/>
          <p14:tracePt t="65227" x="3581400" y="2000250"/>
          <p14:tracePt t="65264" x="3562350" y="2000250"/>
          <p14:tracePt t="65275" x="3554413" y="2000250"/>
          <p14:tracePt t="65292" x="3544888" y="2000250"/>
          <p14:tracePt t="65295" x="3509963" y="2000250"/>
          <p14:tracePt t="65341" x="3500438" y="2000250"/>
          <p14:tracePt t="65836" x="0" y="0"/>
        </p14:tracePtLst>
        <p14:tracePtLst>
          <p14:tracePt t="68470" x="1758950" y="2830513"/>
          <p14:tracePt t="68845" x="1758950" y="2857500"/>
          <p14:tracePt t="68849" x="1714500" y="2894013"/>
          <p14:tracePt t="68870" x="1616075" y="3000375"/>
          <p14:tracePt t="68882" x="1473200" y="3152775"/>
          <p14:tracePt t="68894" x="1044575" y="3625850"/>
          <p14:tracePt t="68918" x="866775" y="3848100"/>
          <p14:tracePt t="68931" x="704850" y="4044950"/>
          <p14:tracePt t="68943" x="419100" y="4322763"/>
          <p14:tracePt t="68968" x="347663" y="4394200"/>
          <p14:tracePt t="68979" x="223838" y="4465638"/>
          <p14:tracePt t="68992" x="169863" y="4491038"/>
          <p14:tracePt t="69017" x="71438" y="4510088"/>
          <p14:tracePt t="69030" x="26988" y="4518025"/>
          <p14:tracePt t="69053" x="0" y="4518025"/>
          <p14:tracePt t="69074" x="0" y="4465638"/>
          <p14:tracePt t="69088" x="0" y="4429125"/>
          <p14:tracePt t="69102" x="0" y="4340225"/>
          <p14:tracePt t="69114" x="0" y="4259263"/>
          <p14:tracePt t="69137" x="0" y="4133850"/>
          <p14:tracePt t="69150" x="0" y="4044950"/>
          <p14:tracePt t="69162" x="17463" y="3884613"/>
          <p14:tracePt t="69197" x="71438" y="3751263"/>
          <p14:tracePt t="69210" x="98425" y="3697288"/>
          <p14:tracePt t="69231" x="142875" y="3652838"/>
          <p14:tracePt t="69235" x="223838" y="3598863"/>
          <p14:tracePt t="69247" x="419100" y="3465513"/>
          <p14:tracePt t="69260" x="588963" y="3375025"/>
          <p14:tracePt t="69283" x="758825" y="3303588"/>
          <p14:tracePt t="69293" x="1125538" y="3160713"/>
          <p14:tracePt t="69319" x="1268413" y="3108325"/>
          <p14:tracePt t="69333" x="1473200" y="3009900"/>
          <p14:tracePt t="69346" x="1571625" y="2965450"/>
          <p14:tracePt t="69361" x="1633538" y="2928938"/>
          <p14:tracePt t="69382" x="1714500" y="2911475"/>
          <p14:tracePt t="69398" x="1839913" y="2867025"/>
          <p14:tracePt t="69419" x="1857375" y="2857500"/>
          <p14:tracePt t="69430" x="1901825" y="2857500"/>
          <p14:tracePt t="69455" x="1911350" y="2857500"/>
          <p14:tracePt t="69466" x="1911350" y="2867025"/>
          <p14:tracePt t="69479" x="1938338" y="2990850"/>
          <p14:tracePt t="69505" x="1955800" y="3071813"/>
          <p14:tracePt t="69522" x="2009775" y="3276600"/>
          <p14:tracePt t="69540" x="2027238" y="3357563"/>
          <p14:tracePt t="69551" x="2054225" y="3429000"/>
          <p14:tracePt t="69564" x="2062163" y="3509963"/>
          <p14:tracePt t="69587" x="2062163" y="3544888"/>
          <p14:tracePt t="69601" x="2062163" y="3616325"/>
          <p14:tracePt t="69625" x="2036763" y="3660775"/>
          <p14:tracePt t="69636" x="1982788" y="3714750"/>
          <p14:tracePt t="69648" x="1803400" y="3840163"/>
          <p14:tracePt t="69674" x="1527175" y="3875088"/>
          <p14:tracePt t="69686" x="1374775" y="3857625"/>
          <p14:tracePt t="69700" x="1231900" y="3813175"/>
          <p14:tracePt t="69731" x="965200" y="3679825"/>
          <p14:tracePt t="69735" x="847725" y="3608388"/>
          <p14:tracePt t="69747" x="750888" y="3517900"/>
          <p14:tracePt t="69770" x="660400" y="3446463"/>
          <p14:tracePt t="69783" x="544513" y="3251200"/>
          <p14:tracePt t="69798" x="517525" y="3170238"/>
          <p14:tracePt t="69820" x="517525" y="3081338"/>
          <p14:tracePt t="69833" x="561975" y="2857500"/>
          <p14:tracePt t="69849" x="652463" y="2714625"/>
          <p14:tracePt t="69869" x="1000125" y="2357438"/>
          <p14:tracePt t="69893" x="1196975" y="2187575"/>
          <p14:tracePt t="69905" x="1330325" y="2081213"/>
          <p14:tracePt t="69918" x="1544638" y="1965325"/>
          <p14:tracePt t="69953" x="1687513" y="1946275"/>
          <p14:tracePt t="69956" x="1741488" y="1946275"/>
          <p14:tracePt t="69967" x="1812925" y="1955800"/>
          <p14:tracePt t="69991" x="1866900" y="1990725"/>
          <p14:tracePt t="70002" x="1919288" y="2044700"/>
          <p14:tracePt t="70027" x="1946275" y="2089150"/>
          <p14:tracePt t="70053" x="1955800" y="2125663"/>
          <p14:tracePt t="70064" x="1955800" y="2170113"/>
          <p14:tracePt t="70076" x="1955800" y="2251075"/>
          <p14:tracePt t="70089" x="1955800" y="2428875"/>
          <p14:tracePt t="70122" x="1938338" y="2608263"/>
          <p14:tracePt t="70136" x="1928813" y="2670175"/>
          <p14:tracePt t="70148" x="1919288" y="2751138"/>
          <p14:tracePt t="70167" x="1911350" y="2776538"/>
          <p14:tracePt t="70174" x="1901825" y="2857500"/>
          <p14:tracePt t="70186" x="1893888" y="2884488"/>
          <p14:tracePt t="70211" x="1874838" y="2919413"/>
          <p14:tracePt t="70225" x="1866900" y="2938463"/>
          <p14:tracePt t="70247" x="1866900" y="2946400"/>
          <p14:tracePt t="70258" x="1857375" y="2946400"/>
          <p14:tracePt t="70272" x="1857375" y="2955925"/>
          <p14:tracePt t="70311" x="1857375" y="2982913"/>
          <p14:tracePt t="70320" x="1857375" y="3017838"/>
          <p14:tracePt t="70331" x="1857375" y="3036888"/>
          <p14:tracePt t="70343" x="1857375" y="3054350"/>
          <p14:tracePt t="70709" x="1857375" y="3071813"/>
          <p14:tracePt t="70722" x="1857375" y="3098800"/>
          <p14:tracePt t="70733" x="1830388" y="3170238"/>
          <p14:tracePt t="70759" x="1822450" y="3205163"/>
          <p14:tracePt t="70777" x="1812925" y="3241675"/>
          <p14:tracePt t="70783" x="1803400" y="3259138"/>
          <p14:tracePt t="70793" x="1795463" y="3286125"/>
          <p14:tracePt t="70818" x="1785938" y="3286125"/>
          <p14:tracePt t="70832" x="1785938" y="3295650"/>
          <p14:tracePt t="70858" x="1776413" y="3295650"/>
          <p14:tracePt t="70930" x="1768475" y="3303588"/>
          <p14:tracePt t="71854" x="1768475" y="3313113"/>
          <p14:tracePt t="71870" x="1758950" y="3322638"/>
          <p14:tracePt t="71892" x="1741488" y="3322638"/>
          <p14:tracePt t="71903" x="1724025" y="3322638"/>
          <p14:tracePt t="71914" x="1679575" y="3313113"/>
          <p14:tracePt t="71927" x="1643063" y="3295650"/>
          <p14:tracePt t="71940" x="1589088" y="3276600"/>
          <p14:tracePt t="71952" x="1509713" y="3224213"/>
          <p14:tracePt t="71983" x="1482725" y="3205163"/>
          <p14:tracePt t="71989" x="1446213" y="3170238"/>
          <p14:tracePt t="72001" x="1339850" y="3081338"/>
          <p14:tracePt t="72026" x="1295400" y="3036888"/>
          <p14:tracePt t="72040" x="1250950" y="2990850"/>
          <p14:tracePt t="72063" x="1241425" y="2965450"/>
          <p14:tracePt t="72074" x="1241425" y="2938463"/>
          <p14:tracePt t="72087" x="1258888" y="2874963"/>
          <p14:tracePt t="72110" x="1322388" y="2830513"/>
          <p14:tracePt t="72123" x="1438275" y="2741613"/>
          <p14:tracePt t="72136" x="1465263" y="2732088"/>
          <p14:tracePt t="72168" x="1517650" y="2714625"/>
          <p14:tracePt t="72171" x="1536700" y="2714625"/>
          <p14:tracePt t="72186" x="1544638" y="2714625"/>
          <p14:tracePt t="72209" x="1571625" y="2714625"/>
          <p14:tracePt t="72220" x="1608138" y="2714625"/>
          <p14:tracePt t="72244" x="1625600" y="2714625"/>
          <p14:tracePt t="72257" x="1660525" y="2724150"/>
          <p14:tracePt t="72282" x="1679575" y="2732088"/>
          <p14:tracePt t="72291" x="1697038" y="2759075"/>
          <p14:tracePt t="72307" x="1731963" y="2803525"/>
          <p14:tracePt t="72329" x="1751013" y="2840038"/>
          <p14:tracePt t="72342" x="1776413" y="2874963"/>
          <p14:tracePt t="72355" x="1822450" y="2982913"/>
          <p14:tracePt t="72379" x="1839913" y="3027363"/>
          <p14:tracePt t="72391" x="1857375" y="3071813"/>
          <p14:tracePt t="72405" x="1874838" y="3143250"/>
          <p14:tracePt t="72427" x="1884363" y="3179763"/>
          <p14:tracePt t="72439" x="1884363" y="3241675"/>
          <p14:tracePt t="72465" x="1884363" y="3303588"/>
          <p14:tracePt t="72490" x="1884363" y="3340100"/>
          <p14:tracePt t="72500" x="1874838" y="3375025"/>
          <p14:tracePt t="72513" x="1866900" y="3394075"/>
          <p14:tracePt t="72525" x="1866900" y="3429000"/>
          <p14:tracePt t="72559" x="1866900" y="3438525"/>
          <p14:tracePt t="72685" x="1857375" y="3438525"/>
          <p14:tracePt t="72732" x="1847850" y="3446463"/>
          <p14:tracePt t="72744" x="1839913" y="3465513"/>
          <p14:tracePt t="72768" x="1822450" y="3465513"/>
          <p14:tracePt t="72782" x="1795463" y="3465513"/>
          <p14:tracePt t="72787" x="1751013" y="3438525"/>
          <p14:tracePt t="72816" x="1724025" y="3384550"/>
          <p14:tracePt t="72833" x="1687513" y="3322638"/>
          <p14:tracePt t="72842" x="1616075" y="3214688"/>
          <p14:tracePt t="72858" x="1598613" y="3170238"/>
          <p14:tracePt t="72878" x="1571625" y="3125788"/>
          <p14:tracePt t="72892" x="1554163" y="3098800"/>
          <p14:tracePt t="72914" x="1544638" y="3081338"/>
          <p14:tracePt t="72927" x="1517650" y="3054350"/>
          <p14:tracePt t="72950" x="1500188" y="3036888"/>
          <p14:tracePt t="72980" x="1490663" y="3027363"/>
          <p14:tracePt t="72988" x="1490663" y="3017838"/>
          <p14:tracePt t="73001" x="1490663" y="2990850"/>
          <p14:tracePt t="73013" x="1500188" y="2982913"/>
          <p14:tracePt t="73042" x="1517650" y="2955925"/>
          <p14:tracePt t="73708" x="1536700" y="2955925"/>
          <p14:tracePt t="73719" x="1544638" y="2973388"/>
          <p14:tracePt t="73732" x="1544638" y="2990850"/>
          <p14:tracePt t="73745" x="1554163" y="3009900"/>
          <p14:tracePt t="73755" x="1562100" y="3009900"/>
          <p14:tracePt t="73768" x="1571625" y="3036888"/>
          <p14:tracePt t="73802" x="1571625" y="3044825"/>
          <p14:tracePt t="73810" x="1589088" y="3089275"/>
          <p14:tracePt t="73828" x="1598613" y="3143250"/>
          <p14:tracePt t="73841" x="1616075" y="3187700"/>
          <p14:tracePt t="73854" x="1643063" y="3268663"/>
          <p14:tracePt t="73878" x="1652588" y="3322638"/>
          <p14:tracePt t="73890" x="1670050" y="3357563"/>
          <p14:tracePt t="73902" x="1704975" y="3490913"/>
          <p14:tracePt t="73927" x="1751013" y="3633788"/>
          <p14:tracePt t="73950" x="1758950" y="3697288"/>
          <p14:tracePt t="73963" x="1776413" y="3741738"/>
          <p14:tracePt t="73975" x="1785938" y="3759200"/>
          <p14:tracePt t="73987" x="1803400" y="3759200"/>
          <p14:tracePt t="74194" x="1803400" y="3776663"/>
          <p14:tracePt t="74207" x="1776413" y="3803650"/>
          <p14:tracePt t="74219" x="1741488" y="3875088"/>
          <p14:tracePt t="74232" x="1697038" y="3956050"/>
          <p14:tracePt t="74242" x="1660525" y="4062413"/>
          <p14:tracePt t="74255" x="1608138" y="4197350"/>
          <p14:tracePt t="74279" x="1571625" y="4251325"/>
          <p14:tracePt t="74294" x="1536700" y="4303713"/>
          <p14:tracePt t="74304" x="1446213" y="4429125"/>
          <p14:tracePt t="74330" x="1401763" y="4483100"/>
          <p14:tracePt t="74341" x="1393825" y="4510088"/>
          <p14:tracePt t="74355" x="1374775" y="4518025"/>
          <p14:tracePt t="74378" x="1357313" y="4518025"/>
          <p14:tracePt t="74389" x="1330325" y="4554538"/>
          <p14:tracePt t="74421" x="1322388" y="4572000"/>
          <p14:tracePt t="75219" x="0" y="0"/>
        </p14:tracePtLst>
        <p14:tracePtLst>
          <p14:tracePt t="78833" x="1258888" y="4384675"/>
          <p14:tracePt t="79223" x="1258888" y="4367213"/>
          <p14:tracePt t="79234" x="1258888" y="4340225"/>
          <p14:tracePt t="79246" x="1258888" y="4303713"/>
          <p14:tracePt t="79258" x="1258888" y="4276725"/>
          <p14:tracePt t="79271" x="1231900" y="4259263"/>
          <p14:tracePt t="79297" x="1152525" y="4214813"/>
          <p14:tracePt t="79314" x="1116013" y="4187825"/>
          <p14:tracePt t="79319" x="1071563" y="4160838"/>
          <p14:tracePt t="79332" x="990600" y="4062413"/>
          <p14:tracePt t="79347" x="955675" y="4017963"/>
          <p14:tracePt t="79368" x="938213" y="3990975"/>
          <p14:tracePt t="79384" x="893763" y="3938588"/>
          <p14:tracePt t="79405" x="874713" y="3919538"/>
          <p14:tracePt t="79418" x="866775" y="3867150"/>
          <p14:tracePt t="79443" x="866775" y="3840163"/>
          <p14:tracePt t="79454" x="866775" y="3795713"/>
          <p14:tracePt t="79465" x="893763" y="3697288"/>
          <p14:tracePt t="79490" x="919163" y="3608388"/>
          <p14:tracePt t="79515" x="919163" y="3581400"/>
          <p14:tracePt t="79526" x="919163" y="3562350"/>
          <p14:tracePt t="79539" x="919163" y="3527425"/>
          <p14:tracePt t="79552" x="919163" y="3482975"/>
          <p14:tracePt t="79575" x="919163" y="3455988"/>
          <p14:tracePt t="79590" x="919163" y="3429000"/>
          <p14:tracePt t="79602" x="938213" y="3367088"/>
          <p14:tracePt t="79625" x="946150" y="3340100"/>
          <p14:tracePt t="79637" x="965200" y="3286125"/>
          <p14:tracePt t="79665" x="973138" y="3259138"/>
          <p14:tracePt t="79673" x="973138" y="3224213"/>
          <p14:tracePt t="79685" x="973138" y="3187700"/>
          <p14:tracePt t="79711" x="973138" y="3170238"/>
          <p14:tracePt t="79723" x="973138" y="3133725"/>
          <p14:tracePt t="79735" x="973138" y="3116263"/>
          <p14:tracePt t="79751" x="973138" y="3098800"/>
          <p14:tracePt t="79771" x="973138" y="3062288"/>
          <p14:tracePt t="79784" x="982663" y="3036888"/>
          <p14:tracePt t="79807" x="990600" y="3017838"/>
          <p14:tracePt t="79819" x="1027113" y="2982913"/>
          <p14:tracePt t="79843" x="1044575" y="2955925"/>
          <p14:tracePt t="79856" x="1054100" y="2938463"/>
          <p14:tracePt t="79868" x="1081088" y="2911475"/>
          <p14:tracePt t="79891" x="1098550" y="2901950"/>
          <p14:tracePt t="79918" x="1143000" y="2874963"/>
          <p14:tracePt t="79928" x="1160463" y="2867025"/>
          <p14:tracePt t="79942" x="1187450" y="2847975"/>
          <p14:tracePt t="79953" x="1241425" y="2822575"/>
          <p14:tracePt t="79968" x="1250950" y="2813050"/>
          <p14:tracePt t="79989" x="1268413" y="2803525"/>
          <p14:tracePt t="80014" x="1276350" y="2803525"/>
          <p14:tracePt t="80025" x="1312863" y="2803525"/>
          <p14:tracePt t="80039" x="1393825" y="2803525"/>
          <p14:tracePt t="80063" x="1455738" y="2803525"/>
          <p14:tracePt t="80075" x="1517650" y="2803525"/>
          <p14:tracePt t="80088" x="1616075" y="2803525"/>
          <p14:tracePt t="80112" x="1652588" y="2803525"/>
          <p14:tracePt t="80128" x="1714500" y="2803525"/>
          <p14:tracePt t="80137" x="1785938" y="2813050"/>
          <p14:tracePt t="80169" x="1982788" y="2874963"/>
          <p14:tracePt t="80184" x="2081213" y="2911475"/>
          <p14:tracePt t="80197" x="2259013" y="2982913"/>
          <p14:tracePt t="80221" x="2312988" y="3009900"/>
          <p14:tracePt t="80234" x="2366963" y="3027363"/>
          <p14:tracePt t="80245" x="2393950" y="3044825"/>
          <p14:tracePt t="80258" x="2428875" y="3071813"/>
          <p14:tracePt t="80282" x="2446338" y="3089275"/>
          <p14:tracePt t="80292" x="2482850" y="3133725"/>
          <p14:tracePt t="80308" x="2509838" y="3160713"/>
          <p14:tracePt t="80330" x="2527300" y="3179763"/>
          <p14:tracePt t="80539" x="2509838" y="3187700"/>
          <p14:tracePt t="80551" x="2473325" y="3205163"/>
          <p14:tracePt t="80565" x="2438400" y="3214688"/>
          <p14:tracePt t="80576" x="2276475" y="3276600"/>
          <p14:tracePt t="80607" x="1965325" y="3402013"/>
          <p14:tracePt t="80612" x="1822450" y="3465513"/>
          <p14:tracePt t="80625" x="1687513" y="3527425"/>
          <p14:tracePt t="80641" x="1571625" y="3562350"/>
          <p14:tracePt t="80641" x="1473200" y="3616325"/>
          <p14:tracePt t="80660" x="1393825" y="3652838"/>
          <p14:tracePt t="80684" x="1312863" y="3679825"/>
          <p14:tracePt t="80697" x="1204913" y="3759200"/>
          <p14:tracePt t="80709" x="1160463" y="3795713"/>
          <p14:tracePt t="80733" x="1143000" y="3822700"/>
          <p14:tracePt t="81040" x="1125538" y="3840163"/>
          <p14:tracePt t="81049" x="1116013" y="3857625"/>
          <p14:tracePt t="81062" x="1089025" y="3875088"/>
          <p14:tracePt t="81073" x="1071563" y="3902075"/>
          <p14:tracePt t="81085" x="1054100" y="3929063"/>
          <p14:tracePt t="81099" x="1000125" y="3983038"/>
          <p14:tracePt t="81123" x="973138" y="3983038"/>
          <p14:tracePt t="81136" x="955675" y="4000500"/>
          <p14:tracePt t="81148" x="919163" y="4010025"/>
          <p14:tracePt t="81173" x="901700" y="4010025"/>
          <p14:tracePt t="81183" x="893763" y="4010025"/>
          <p14:tracePt t="81199" x="857250" y="4000500"/>
          <p14:tracePt t="81229" x="847725" y="3938588"/>
          <p14:tracePt t="81233" x="847725" y="3875088"/>
          <p14:tracePt t="81256" x="847725" y="3813175"/>
          <p14:tracePt t="81269" x="866775" y="3759200"/>
          <p14:tracePt t="81281" x="919163" y="3598863"/>
          <p14:tracePt t="81296" x="955675" y="3473450"/>
          <p14:tracePt t="81313" x="1098550" y="3187700"/>
          <p14:tracePt t="81341" x="1196975" y="3027363"/>
          <p14:tracePt t="81354" x="1285875" y="2901950"/>
          <p14:tracePt t="81368" x="1490663" y="2714625"/>
          <p14:tracePt t="81390" x="1608138" y="2633663"/>
          <p14:tracePt t="81404" x="1704975" y="2571750"/>
          <p14:tracePt t="81416" x="1893888" y="2465388"/>
          <p14:tracePt t="81440" x="1982788" y="2428875"/>
          <p14:tracePt t="81452" x="2143125" y="2322513"/>
          <p14:tracePt t="81482" x="2214563" y="2276475"/>
          <p14:tracePt t="81489" x="2268538" y="2232025"/>
          <p14:tracePt t="81819" x="2251075" y="2268538"/>
          <p14:tracePt t="81828" x="2205038" y="2322513"/>
          <p14:tracePt t="81843" x="2116138" y="2428875"/>
          <p14:tracePt t="81856" x="2062163" y="2482850"/>
          <p14:tracePt t="81877" x="2000250" y="2544763"/>
          <p14:tracePt t="81891" x="1955800" y="2608263"/>
          <p14:tracePt t="81903" x="1901825" y="2687638"/>
          <p14:tracePt t="81927" x="1893888" y="2714625"/>
          <p14:tracePt t="82343" x="1893888" y="2687638"/>
          <p14:tracePt t="82354" x="1901825" y="2670175"/>
          <p14:tracePt t="82366" x="1911350" y="2660650"/>
          <p14:tracePt t="82379" x="1919288" y="2643188"/>
          <p14:tracePt t="82391" x="1928813" y="2616200"/>
          <p14:tracePt t="82406" x="1938338" y="2608263"/>
          <p14:tracePt t="82427" x="1955800" y="2571750"/>
          <p14:tracePt t="82452" x="1973263" y="2554288"/>
          <p14:tracePt t="82464" x="1990725" y="2544763"/>
          <p14:tracePt t="82476" x="2036763" y="2509838"/>
          <p14:tracePt t="82512" x="2098675" y="2473325"/>
          <p14:tracePt t="82528" x="2116138" y="2455863"/>
          <p14:tracePt t="82540" x="2152650" y="2438400"/>
          <p14:tracePt t="82819" x="2179638" y="2428875"/>
          <p14:tracePt t="82829" x="2214563" y="2411413"/>
          <p14:tracePt t="82840" x="2251075" y="2401888"/>
          <p14:tracePt t="82854" x="2411413" y="2357438"/>
          <p14:tracePt t="82878" x="2509838" y="2322513"/>
          <p14:tracePt t="82891" x="2633663" y="2268538"/>
          <p14:tracePt t="82903" x="2776538" y="2205038"/>
          <p14:tracePt t="82914" x="3187700" y="2054225"/>
          <p14:tracePt t="82950" x="3660775" y="1911350"/>
          <p14:tracePt t="82963" x="3822700" y="1857375"/>
          <p14:tracePt t="83170" x="3813175" y="1857375"/>
          <p14:tracePt t="83181" x="3803650" y="1857375"/>
          <p14:tracePt t="83218" x="3803650" y="1847850"/>
          <p14:tracePt t="83231" x="3813175" y="1839913"/>
          <p14:tracePt t="83242" x="3840163" y="1830388"/>
          <p14:tracePt t="83255" x="3867150" y="1812925"/>
          <p14:tracePt t="83269" x="3884613" y="1795463"/>
          <p14:tracePt t="83281" x="3902075" y="1785938"/>
          <p14:tracePt t="83306" x="3919538" y="1768475"/>
          <p14:tracePt t="83317" x="3956050" y="1724025"/>
          <p14:tracePt t="83342" x="3973513" y="1697038"/>
          <p14:tracePt t="83355" x="3983038" y="1660525"/>
          <p14:tracePt t="83386" x="4017963" y="1616075"/>
          <p14:tracePt t="83401" x="4027488" y="1581150"/>
          <p14:tracePt t="83419" x="4037013" y="1554163"/>
          <p14:tracePt t="83426" x="4062413" y="1490663"/>
          <p14:tracePt t="83453" x="4081463" y="1473200"/>
          <p14:tracePt t="83464" x="4089400" y="1455738"/>
          <p14:tracePt t="83475" x="4108450" y="1428750"/>
          <p14:tracePt t="83487" x="4125913" y="1419225"/>
          <p14:tracePt t="83500" x="4152900" y="1419225"/>
          <p14:tracePt t="83516" x="4170363" y="1411288"/>
          <p14:tracePt t="83889" x="4170363" y="1428750"/>
          <p14:tracePt t="83903" x="4170363" y="1438275"/>
          <p14:tracePt t="83913" x="4152900" y="1473200"/>
          <p14:tracePt t="83936" x="4143375" y="1500188"/>
          <p14:tracePt t="83950" x="4125913" y="1517650"/>
          <p14:tracePt t="83962" x="4108450" y="1536700"/>
          <p14:tracePt t="83970" x="4089400" y="1571625"/>
          <p14:tracePt t="83989" x="4081463" y="1589088"/>
          <p14:tracePt t="84010" x="4071938" y="1589088"/>
          <p14:tracePt t="84023" x="4062413" y="1608138"/>
          <p14:tracePt t="84364" x="4054475" y="1608138"/>
          <p14:tracePt t="85082" x="4062413" y="1625600"/>
          <p14:tracePt t="85094" x="4098925" y="1633538"/>
          <p14:tracePt t="85107" x="4133850" y="1652588"/>
          <p14:tracePt t="85119" x="4179888" y="1670050"/>
          <p14:tracePt t="85131" x="4268788" y="1714500"/>
          <p14:tracePt t="85156" x="4295775" y="1731963"/>
          <p14:tracePt t="85168" x="4348163" y="1776413"/>
          <p14:tracePt t="85181" x="4367213" y="1785938"/>
          <p14:tracePt t="85205" x="4375150" y="1795463"/>
          <p14:tracePt t="85217" x="4394200" y="1803400"/>
          <p14:tracePt t="85240" x="4394200" y="1812925"/>
          <p14:tracePt t="85449" x="4394200" y="1822450"/>
          <p14:tracePt t="85463" x="4402138" y="1830388"/>
          <p14:tracePt t="85482" x="4419600" y="1857375"/>
          <p14:tracePt t="85498" x="4419600" y="1874838"/>
          <p14:tracePt t="85521" x="4419600" y="1884363"/>
          <p14:tracePt t="85532" x="4419600" y="1893888"/>
          <p14:tracePt t="86581" x="4419600" y="1919288"/>
          <p14:tracePt t="86592" x="4419600" y="1938338"/>
          <p14:tracePt t="86605" x="4419600" y="1946275"/>
          <p14:tracePt t="86692" x="4419600" y="1955800"/>
          <p14:tracePt t="86800" x="4419600" y="1965325"/>
          <p14:tracePt t="86812" x="4419600" y="1982788"/>
          <p14:tracePt t="86825" x="4419600" y="1990725"/>
          <p14:tracePt t="86837" x="4419600" y="2009775"/>
          <p14:tracePt t="86850" x="4429125" y="2027238"/>
          <p14:tracePt t="86862" x="4429125" y="2036763"/>
          <p14:tracePt t="86889" x="4446588" y="2044700"/>
          <p14:tracePt t="86915" x="4446588" y="2054225"/>
          <p14:tracePt t="86921" x="4456113" y="2054225"/>
          <p14:tracePt t="86933" x="4456113" y="2062163"/>
          <p14:tracePt t="86947" x="4456113" y="2071688"/>
          <p14:tracePt t="86984" x="4483100" y="2081213"/>
          <p14:tracePt t="86996" x="4483100" y="2089150"/>
          <p14:tracePt t="87008" x="4491038" y="2098675"/>
          <p14:tracePt t="87019" x="4500563" y="2098675"/>
          <p14:tracePt t="87032" x="4500563" y="2108200"/>
          <p14:tracePt t="87069" x="4510088" y="2125663"/>
          <p14:tracePt t="87082" x="4510088" y="2133600"/>
          <p14:tracePt t="87106" x="4527550" y="2143125"/>
          <p14:tracePt t="87120" x="4537075" y="2152650"/>
          <p14:tracePt t="87135" x="4537075" y="2170113"/>
          <p14:tracePt t="87155" x="4537075" y="2179638"/>
          <p14:tracePt t="87167" x="4537075" y="2187575"/>
          <p14:tracePt t="87177" x="4545013" y="2187575"/>
          <p14:tracePt t="87338" x="4554538" y="2170113"/>
          <p14:tracePt t="87357" x="4562475" y="2098675"/>
          <p14:tracePt t="87368" x="4562475" y="2062163"/>
          <p14:tracePt t="87383" x="4572000" y="2017713"/>
          <p14:tracePt t="87401" x="4581525" y="1973263"/>
          <p14:tracePt t="87412" x="4589463" y="1919288"/>
          <p14:tracePt t="87423" x="4598988" y="1884363"/>
          <p14:tracePt t="87433" x="4598988" y="1839913"/>
          <p14:tracePt t="87459" x="4608513" y="1812925"/>
          <p14:tracePt t="87472" x="4616450" y="1812925"/>
          <p14:tracePt t="87484" x="4616450" y="1795463"/>
          <p14:tracePt t="87507" x="4616450" y="1785938"/>
          <p14:tracePt t="87519" x="4625975" y="1785938"/>
          <p14:tracePt t="87543" x="4625975" y="1776413"/>
          <p14:tracePt t="87896" x="4625975" y="1758950"/>
          <p14:tracePt t="87912" x="4625975" y="1741488"/>
          <p14:tracePt t="87921" x="4625975" y="1714500"/>
          <p14:tracePt t="87933" x="4625975" y="1697038"/>
          <p14:tracePt t="87950" x="4616450" y="1652588"/>
          <p14:tracePt t="87977" x="4616450" y="1633538"/>
          <p14:tracePt t="87983" x="4616450" y="1608138"/>
          <p14:tracePt t="87994" x="4616450" y="1598613"/>
          <p14:tracePt t="88007" x="4616450" y="1571625"/>
          <p14:tracePt t="88031" x="4616450" y="1562100"/>
          <p14:tracePt t="88059" x="4616450" y="1554163"/>
          <p14:tracePt t="88485" x="4616450" y="1562100"/>
          <p14:tracePt t="88494" x="4608513" y="1589088"/>
          <p14:tracePt t="88508" x="4608513" y="1608138"/>
          <p14:tracePt t="88519" x="4589463" y="1652588"/>
          <p14:tracePt t="88531" x="4589463" y="1679575"/>
          <p14:tracePt t="88543" x="4581525" y="1714500"/>
          <p14:tracePt t="88567" x="4581525" y="1751013"/>
          <p14:tracePt t="88579" x="4581525" y="1795463"/>
          <p14:tracePt t="88593" x="4581525" y="1812925"/>
          <p14:tracePt t="88616" x="4581525" y="1830388"/>
          <p14:tracePt t="88627" x="4581525" y="1847850"/>
          <p14:tracePt t="89023" x="4572000" y="1847850"/>
          <p14:tracePt t="89030" x="4554538" y="1847850"/>
          <p14:tracePt t="89043" x="4537075" y="1847850"/>
          <p14:tracePt t="89054" x="4518025" y="1857375"/>
          <p14:tracePt t="89067" x="4491038" y="1866900"/>
          <p14:tracePt t="89091" x="4483100" y="1866900"/>
          <p14:tracePt t="89103" x="4465638" y="1874838"/>
          <p14:tracePt t="89130" x="4456113" y="1874838"/>
          <p14:tracePt t="89140" x="4438650" y="1884363"/>
          <p14:tracePt t="89165" x="4438650" y="1893888"/>
          <p14:tracePt t="89185" x="4429125" y="1893888"/>
          <p14:tracePt t="89190" x="4419600" y="1893888"/>
          <p14:tracePt t="89338" x="4419600" y="1901825"/>
          <p14:tracePt t="89359" x="4429125" y="1911350"/>
          <p14:tracePt t="89390" x="4429125" y="1919288"/>
          <p14:tracePt t="89396" x="4438650" y="1919288"/>
          <p14:tracePt t="89408" x="4456113" y="1928813"/>
          <p14:tracePt t="89421" x="4456113" y="1938338"/>
          <p14:tracePt t="90277" x="4465638" y="1938338"/>
          <p14:tracePt t="90284" x="4473575" y="1938338"/>
          <p14:tracePt t="90294" x="4473575" y="1946275"/>
          <p14:tracePt t="90313" x="4483100" y="1955800"/>
          <p14:tracePt t="90333" x="4483100" y="1965325"/>
          <p14:tracePt t="90455" x="4491038" y="1965325"/>
          <p14:tracePt t="90529" x="4500563" y="1965325"/>
          <p14:tracePt t="90552" x="4510088" y="1973263"/>
          <p14:tracePt t="90615" x="4518025" y="1973263"/>
          <p14:tracePt t="90633" x="4527550" y="1973263"/>
          <p14:tracePt t="90654" x="4537075" y="1973263"/>
          <p14:tracePt t="90663" x="4554538" y="1973263"/>
          <p14:tracePt t="90687" x="4572000" y="1973263"/>
          <p14:tracePt t="90934" x="4581525" y="1965325"/>
          <p14:tracePt t="90951" x="4589463" y="1938338"/>
          <p14:tracePt t="90956" x="4608513" y="1884363"/>
          <p14:tracePt t="91005" x="4616450" y="1847850"/>
          <p14:tracePt t="91017" x="4625975" y="1785938"/>
          <p14:tracePt t="91031" x="4625975" y="1768475"/>
          <p14:tracePt t="91054" x="4625975" y="1751013"/>
          <p14:tracePt t="91067" x="4625975" y="1724025"/>
          <p14:tracePt t="91089" x="4633913" y="1714500"/>
          <p14:tracePt t="91102" x="4633913" y="1697038"/>
          <p14:tracePt t="91138" x="4633913" y="1679575"/>
          <p14:tracePt t="91191" x="4633913" y="1670050"/>
          <p14:tracePt t="91541" x="4633913" y="1652588"/>
          <p14:tracePt t="91564" x="4633913" y="1643063"/>
          <p14:tracePt t="91578" x="4633913" y="1625600"/>
          <p14:tracePt t="91616" x="4633913" y="1616075"/>
          <p14:tracePt t="91626" x="4633913" y="1608138"/>
          <p14:tracePt t="91725" x="4625975" y="1608138"/>
          <p14:tracePt t="91747" x="4616450" y="1608138"/>
          <p14:tracePt t="91761" x="4608513" y="1608138"/>
          <p14:tracePt t="91772" x="4608513" y="1625600"/>
          <p14:tracePt t="91797" x="4589463" y="1652588"/>
          <p14:tracePt t="91809" x="4589463" y="1660525"/>
          <p14:tracePt t="91821" x="4581525" y="1679575"/>
          <p14:tracePt t="91844" x="4581525" y="1687513"/>
          <p14:tracePt t="91853" x="4572000" y="1697038"/>
          <p14:tracePt t="91881" x="4572000" y="1704975"/>
          <p14:tracePt t="91895" x="4572000" y="1714500"/>
          <p14:tracePt t="91906" x="4572000" y="1741488"/>
          <p14:tracePt t="91944" x="4572000" y="1751013"/>
          <p14:tracePt t="91955" x="4572000" y="1758950"/>
          <p14:tracePt t="92856" x="4562475" y="1758950"/>
          <p14:tracePt t="92869" x="4545013" y="1758950"/>
          <p14:tracePt t="92880" x="4527550" y="1768475"/>
          <p14:tracePt t="92894" x="4510088" y="1776413"/>
          <p14:tracePt t="92907" x="4446588" y="1776413"/>
          <p14:tracePt t="92919" x="4429125" y="1776413"/>
          <p14:tracePt t="92930" x="4402138" y="1776413"/>
          <p14:tracePt t="92956" x="4367213" y="1776413"/>
          <p14:tracePt t="92966" x="4303713" y="1776413"/>
          <p14:tracePt t="92991" x="4286250" y="1776413"/>
          <p14:tracePt t="93004" x="4259263" y="1768475"/>
          <p14:tracePt t="93040" x="4259263" y="1758950"/>
          <p14:tracePt t="93077" x="4276725" y="1751013"/>
          <p14:tracePt t="93088" x="4295775" y="1751013"/>
          <p14:tracePt t="93103" x="4322763" y="1741488"/>
          <p14:tracePt t="93111" x="4340225" y="1741488"/>
          <p14:tracePt t="93125" x="4357688" y="1731963"/>
          <p14:tracePt t="93429" x="4357688" y="1724025"/>
          <p14:tracePt t="93466" x="4367213" y="1724025"/>
          <p14:tracePt t="93479" x="4375150" y="1714500"/>
          <p14:tracePt t="93492" x="4384675" y="1704975"/>
          <p14:tracePt t="93516" x="4384675" y="1697038"/>
          <p14:tracePt t="93530" x="4402138" y="1687513"/>
          <p14:tracePt t="93540" x="4402138" y="1679575"/>
          <p14:tracePt t="93563" x="4402138" y="1670050"/>
          <p14:tracePt t="93575" x="4411663" y="1660525"/>
          <p14:tracePt t="93602" x="4411663" y="1652588"/>
          <p14:tracePt t="93611" x="4419600" y="1652588"/>
          <p14:tracePt t="94040" x="4402138" y="1652588"/>
          <p14:tracePt t="94051" x="4384675" y="1652588"/>
          <p14:tracePt t="94063" x="4357688" y="1670050"/>
          <p14:tracePt t="94076" x="4276725" y="1724025"/>
          <p14:tracePt t="94106" x="4241800" y="1751013"/>
          <p14:tracePt t="94112" x="4179888" y="1785938"/>
          <p14:tracePt t="94124" x="4152900" y="1803400"/>
          <p14:tracePt t="94148" x="4133850" y="1812925"/>
          <p14:tracePt t="94160" x="4108450" y="1830388"/>
          <p14:tracePt t="94186" x="4089400" y="1830388"/>
          <p14:tracePt t="94466" x="4071938" y="1839913"/>
          <p14:tracePt t="94476" x="4044950" y="1847850"/>
          <p14:tracePt t="94492" x="4000500" y="1884363"/>
          <p14:tracePt t="94513" x="3973513" y="1901825"/>
          <p14:tracePt t="94525" x="3946525" y="1911350"/>
          <p14:tracePt t="94540" x="3919538" y="1919288"/>
          <p14:tracePt t="94548" x="3894138" y="1928813"/>
          <p14:tracePt t="94563" x="3884613" y="1928813"/>
          <p14:tracePt t="97881" x="3911600" y="1928813"/>
          <p14:tracePt t="97892" x="3946525" y="1928813"/>
          <p14:tracePt t="97906" x="3990975" y="1919288"/>
          <p14:tracePt t="97917" x="4108450" y="1919288"/>
          <p14:tracePt t="97945" x="4170363" y="1919288"/>
          <p14:tracePt t="97954" x="4232275" y="1919288"/>
          <p14:tracePt t="97965" x="4259263" y="1919288"/>
          <p14:tracePt t="97977" x="4295775" y="1919288"/>
          <p14:tracePt t="97990" x="4348163" y="1919288"/>
          <p14:tracePt t="98013" x="4375150" y="1911350"/>
          <p14:tracePt t="98026" x="4411663" y="1901825"/>
          <p14:tracePt t="98051" x="4438650" y="1901825"/>
          <p14:tracePt t="98064" x="4446588" y="1901825"/>
          <p14:tracePt t="98075" x="4500563" y="1901825"/>
          <p14:tracePt t="98107" x="4510088" y="1901825"/>
          <p14:tracePt t="98112" x="4545013" y="1911350"/>
          <p14:tracePt t="98125" x="4562475" y="1919288"/>
          <p14:tracePt t="98149" x="4572000" y="1919288"/>
          <p14:tracePt t="98160" x="4616450" y="1938338"/>
          <p14:tracePt t="98185" x="4643438" y="1946275"/>
          <p14:tracePt t="98209" x="4660900" y="1946275"/>
          <p14:tracePt t="98229" x="4679950" y="1946275"/>
          <p14:tracePt t="98246" x="4697413" y="1946275"/>
          <p14:tracePt t="98550" x="4724400" y="1946275"/>
          <p14:tracePt t="98564" x="4759325" y="1938338"/>
          <p14:tracePt t="98575" x="4840288" y="1911350"/>
          <p14:tracePt t="98586" x="5018088" y="1893888"/>
          <p14:tracePt t="98611" x="5133975" y="1866900"/>
          <p14:tracePt t="98623" x="5224463" y="1857375"/>
          <p14:tracePt t="98637" x="5303838" y="1839913"/>
          <p14:tracePt t="98647" x="5402263" y="1839913"/>
          <p14:tracePt t="98685" x="5411788" y="1839913"/>
          <p14:tracePt t="98697" x="5419725" y="1839913"/>
          <p14:tracePt t="98710" x="5429250" y="1839913"/>
          <p14:tracePt t="98759" x="5446713" y="1839913"/>
          <p14:tracePt t="98771" x="5456238" y="1839913"/>
          <p14:tracePt t="98808" x="5465763" y="1839913"/>
          <p14:tracePt t="98818" x="5473700" y="1839913"/>
          <p14:tracePt t="98830" x="5483225" y="1839913"/>
          <p14:tracePt t="98844" x="5491163" y="1839913"/>
          <p14:tracePt t="99149" x="5554663" y="1822450"/>
          <p14:tracePt t="99164" x="5643563" y="1822450"/>
          <p14:tracePt t="99172" x="5848350" y="1803400"/>
          <p14:tracePt t="99185" x="5956300" y="1803400"/>
          <p14:tracePt t="99209" x="6062663" y="1803400"/>
          <p14:tracePt t="99220" x="6251575" y="1830388"/>
          <p14:tracePt t="99235" x="6330950" y="1839913"/>
          <p14:tracePt t="99250" x="6402388" y="1857375"/>
          <p14:tracePt t="99280" x="6473825" y="1866900"/>
          <p14:tracePt t="99290" x="6581775" y="1866900"/>
          <p14:tracePt t="99307" x="6661150" y="1866900"/>
          <p14:tracePt t="99339" x="6688138" y="1866900"/>
          <p14:tracePt t="99354" x="6705600" y="1866900"/>
          <p14:tracePt t="99369" x="6724650" y="1857375"/>
          <p14:tracePt t="99379" x="6732588" y="1847850"/>
          <p14:tracePt t="99393" x="6751638" y="1847850"/>
          <p14:tracePt t="99721" x="6769100" y="1847850"/>
          <p14:tracePt t="99731" x="6796088" y="1847850"/>
          <p14:tracePt t="99745" x="6831013" y="1847850"/>
          <p14:tracePt t="99756" x="6946900" y="1874838"/>
          <p14:tracePt t="99782" x="7081838" y="1901825"/>
          <p14:tracePt t="99794" x="7126288" y="1911350"/>
          <p14:tracePt t="99806" x="7153275" y="1911350"/>
          <p14:tracePt t="99829" x="7161213" y="1911350"/>
          <p14:tracePt t="99879" x="7188200" y="1911350"/>
          <p14:tracePt t="99890" x="7197725" y="1911350"/>
          <p14:tracePt t="99904" x="7215188" y="1911350"/>
          <p14:tracePt t="99915" x="7215188" y="1901825"/>
          <p14:tracePt t="100075" x="7170738" y="1901825"/>
          <p14:tracePt t="100084" x="7089775" y="1901825"/>
          <p14:tracePt t="100098" x="7000875" y="1901825"/>
          <p14:tracePt t="100111" x="6661150" y="1901825"/>
          <p14:tracePt t="100134" x="6384925" y="1901825"/>
          <p14:tracePt t="100149" x="5911850" y="1901825"/>
          <p14:tracePt t="100160" x="5776913" y="1901825"/>
          <p14:tracePt t="100182" x="5688013" y="1901825"/>
          <p14:tracePt t="100195" x="5608638" y="1901825"/>
          <p14:tracePt t="100230" x="5581650" y="1919288"/>
          <p14:tracePt t="100258" x="5537200" y="1946275"/>
          <p14:tracePt t="100268" x="5465763" y="1982788"/>
          <p14:tracePt t="100283" x="5357813" y="2044700"/>
          <p14:tracePt t="100294" x="5322888" y="2071688"/>
          <p14:tracePt t="100311" x="5303838" y="2089150"/>
          <p14:tracePt t="100634" x="5286375" y="2089150"/>
          <p14:tracePt t="100645" x="5259388" y="2098675"/>
          <p14:tracePt t="100658" x="5232400" y="2098675"/>
          <p14:tracePt t="100671" x="5187950" y="2098675"/>
          <p14:tracePt t="100683" x="5062538" y="2108200"/>
          <p14:tracePt t="100717" x="4813300" y="2125663"/>
          <p14:tracePt t="100733" x="4598988" y="2152650"/>
          <p14:tracePt t="100744" x="4303713" y="2187575"/>
          <p14:tracePt t="100755" x="3983038" y="2224088"/>
          <p14:tracePt t="100767" x="3205163" y="2339975"/>
          <p14:tracePt t="100781" x="2786063" y="2393950"/>
          <p14:tracePt t="100798" x="2214563" y="2500313"/>
          <p14:tracePt t="100818" x="2071688" y="2527300"/>
          <p14:tracePt t="100842" x="2009775" y="2544763"/>
          <p14:tracePt t="100854" x="1965325" y="2571750"/>
          <p14:tracePt t="100865" x="1965325" y="2589213"/>
          <p14:tracePt t="100891" x="1965325" y="2598738"/>
          <p14:tracePt t="100903" x="2044700" y="2652713"/>
          <p14:tracePt t="100937" x="2125663" y="2652713"/>
          <p14:tracePt t="101123" x="2125663" y="2660650"/>
          <p14:tracePt t="101134" x="2125663" y="2670175"/>
          <p14:tracePt t="101145" x="2116138" y="2687638"/>
          <p14:tracePt t="101158" x="2071688" y="2714625"/>
          <p14:tracePt t="101171" x="1982788" y="2776538"/>
          <p14:tracePt t="101194" x="1928813" y="2822575"/>
          <p14:tracePt t="101208" x="1874838" y="2847975"/>
          <p14:tracePt t="101219" x="1731963" y="2946400"/>
          <p14:tracePt t="101235" x="1643063" y="2990850"/>
          <p14:tracePt t="101254" x="1446213" y="3116263"/>
          <p14:tracePt t="101269" x="1347788" y="3152775"/>
          <p14:tracePt t="101286" x="1250950" y="3214688"/>
          <p14:tracePt t="101307" x="1071563" y="3295650"/>
          <p14:tracePt t="101330" x="990600" y="3340100"/>
          <p14:tracePt t="101340" x="839788" y="3384550"/>
          <p14:tracePt t="101353" x="785813" y="3411538"/>
          <p14:tracePt t="101378" x="723900" y="3429000"/>
          <p14:tracePt t="101389" x="633413" y="3473450"/>
          <p14:tracePt t="101419" x="608013" y="3482975"/>
          <p14:tracePt t="101426" x="581025" y="3490913"/>
          <p14:tracePt t="101439" x="561975" y="3500438"/>
          <p14:tracePt t="101453" x="554038" y="3517900"/>
          <p14:tracePt t="101488" x="544513" y="3536950"/>
          <p14:tracePt t="101499" x="544513" y="3544888"/>
          <p14:tracePt t="101511" x="536575" y="3554413"/>
          <p14:tracePt t="101526" x="509588" y="3490913"/>
          <p14:tracePt t="101549" x="500063" y="3465513"/>
          <p14:tracePt t="101560" x="490538" y="3438525"/>
          <p14:tracePt t="101573" x="490538" y="3367088"/>
          <p14:tracePt t="101597" x="500063" y="3340100"/>
          <p14:tracePt t="101610" x="588963" y="3251200"/>
          <p14:tracePt t="101622" x="669925" y="3160713"/>
          <p14:tracePt t="101645" x="768350" y="3071813"/>
          <p14:tracePt t="101659" x="955675" y="2901950"/>
          <p14:tracePt t="101672" x="1036638" y="2830513"/>
          <p14:tracePt t="101693" x="1125538" y="2768600"/>
          <p14:tracePt t="101707" x="1258888" y="2679700"/>
          <p14:tracePt t="101730" x="1295400" y="2643188"/>
          <p14:tracePt t="101746" x="1347788" y="2598738"/>
          <p14:tracePt t="101756" x="1401763" y="2562225"/>
          <p14:tracePt t="101779" x="1455738" y="2527300"/>
          <p14:tracePt t="101792" x="1562100" y="2455863"/>
          <p14:tracePt t="101816" x="1589088" y="2446338"/>
          <p14:tracePt t="101829" x="1616075" y="2438400"/>
          <p14:tracePt t="101856" x="1633538" y="2428875"/>
          <p14:tracePt t="101859" x="1652588" y="2428875"/>
          <p14:tracePt t="101877" x="1679575" y="2428875"/>
          <p14:tracePt t="101891" x="1704975" y="2428875"/>
          <p14:tracePt t="101915" x="1724025" y="2428875"/>
          <p14:tracePt t="101926" x="1803400" y="2446338"/>
          <p14:tracePt t="101954" x="1839913" y="2482850"/>
          <p14:tracePt t="101962" x="1884363" y="2517775"/>
          <p14:tracePt t="101975" x="1919288" y="2625725"/>
          <p14:tracePt t="101998" x="1928813" y="2687638"/>
          <p14:tracePt t="102011" x="1955800" y="2830513"/>
          <p14:tracePt t="102041" x="1965325" y="2894013"/>
          <p14:tracePt t="102048" x="1973263" y="2955925"/>
          <p14:tracePt t="102062" x="2000250" y="3116263"/>
          <p14:tracePt t="102083" x="2009775" y="3197225"/>
          <p14:tracePt t="102096" x="2017713" y="3375025"/>
          <p14:tracePt t="102109" x="2017713" y="3455988"/>
          <p14:tracePt t="102134" x="2017713" y="3500438"/>
          <p14:tracePt t="102145" x="2017713" y="3554413"/>
          <p14:tracePt t="102169" x="2009775" y="3571875"/>
          <p14:tracePt t="102183" x="1928813" y="3652838"/>
          <p14:tracePt t="102193" x="1874838" y="3679825"/>
          <p14:tracePt t="102219" x="1830388" y="3714750"/>
          <p14:tracePt t="102231" x="1697038" y="3759200"/>
          <p14:tracePt t="102260" x="1633538" y="3759200"/>
          <p14:tracePt t="102268" x="1589088" y="3759200"/>
          <p14:tracePt t="102280" x="1455738" y="3724275"/>
          <p14:tracePt t="102294" x="1393825" y="3687763"/>
          <p14:tracePt t="102316" x="1231900" y="3544888"/>
          <p14:tracePt t="102328" x="1152525" y="3482975"/>
          <p14:tracePt t="102351" x="1081088" y="3438525"/>
          <p14:tracePt t="102364" x="1009650" y="3375025"/>
          <p14:tracePt t="102381" x="901700" y="3286125"/>
          <p14:tracePt t="102401" x="847725" y="3241675"/>
          <p14:tracePt t="102413" x="750888" y="3170238"/>
          <p14:tracePt t="102438" x="696913" y="3116263"/>
          <p14:tracePt t="102462" x="679450" y="3081338"/>
          <p14:tracePt t="102482" x="679450" y="3009900"/>
          <p14:tracePt t="102499" x="687388" y="2965450"/>
          <p14:tracePt t="102511" x="723900" y="2911475"/>
          <p14:tracePt t="102523" x="795338" y="2840038"/>
          <p14:tracePt t="102534" x="866775" y="2768600"/>
          <p14:tracePt t="102549" x="1044575" y="2633663"/>
          <p14:tracePt t="102571" x="1143000" y="2562225"/>
          <p14:tracePt t="102583" x="1330325" y="2465388"/>
          <p14:tracePt t="102608" x="1419225" y="2438400"/>
          <p14:tracePt t="102620" x="1500188" y="2411413"/>
          <p14:tracePt t="102633" x="1643063" y="2384425"/>
          <p14:tracePt t="102667" x="1758950" y="2374900"/>
          <p14:tracePt t="102682" x="1785938" y="2374900"/>
          <p14:tracePt t="102695" x="1795463" y="2374900"/>
          <p14:tracePt t="102705" x="1822450" y="2374900"/>
          <p14:tracePt t="102718" x="1847850" y="2428875"/>
          <p14:tracePt t="102741" x="1866900" y="2455863"/>
          <p14:tracePt t="102755" x="1884363" y="2490788"/>
          <p14:tracePt t="102766" x="1919288" y="2571750"/>
          <p14:tracePt t="102783" x="1955800" y="2643188"/>
          <p14:tracePt t="102816" x="1973263" y="2670175"/>
          <p14:tracePt t="102828" x="1990725" y="2705100"/>
          <p14:tracePt t="102839" x="2009775" y="2732088"/>
          <p14:tracePt t="102853" x="2027238" y="2822575"/>
          <p14:tracePt t="102877" x="2036763" y="2874963"/>
          <p14:tracePt t="102889" x="2036763" y="2919413"/>
          <p14:tracePt t="102904" x="2036763" y="3036888"/>
          <p14:tracePt t="102924" x="2027238" y="3081338"/>
          <p14:tracePt t="102936" x="1973263" y="3214688"/>
          <p14:tracePt t="102950" x="1911350" y="3303588"/>
          <p14:tracePt t="102982" x="1803400" y="3455988"/>
          <p14:tracePt t="102987" x="1751013" y="3527425"/>
          <p14:tracePt t="103001" x="1679575" y="3598863"/>
          <p14:tracePt t="103023" x="1598613" y="3643313"/>
          <p14:tracePt t="103036" x="1428750" y="3714750"/>
          <p14:tracePt t="103059" x="1285875" y="3732213"/>
          <p14:tracePt t="103082" x="1214438" y="3732213"/>
          <p14:tracePt t="103096" x="1143000" y="3724275"/>
          <p14:tracePt t="103107" x="1062038" y="3697288"/>
          <p14:tracePt t="103123" x="919163" y="3643313"/>
          <p14:tracePt t="103155" x="795338" y="3571875"/>
          <p14:tracePt t="103169" x="731838" y="3544888"/>
          <p14:tracePt t="103181" x="679450" y="3500438"/>
          <p14:tracePt t="103192" x="625475" y="3429000"/>
          <p14:tracePt t="103206" x="571500" y="3340100"/>
          <p14:tracePt t="103229" x="561975" y="3313113"/>
          <p14:tracePt t="103241" x="544513" y="3276600"/>
          <p14:tracePt t="103254" x="536575" y="3205163"/>
          <p14:tracePt t="103277" x="536575" y="3170238"/>
          <p14:tracePt t="103291" x="554038" y="3027363"/>
          <p14:tracePt t="103304" x="615950" y="2946400"/>
          <p14:tracePt t="103327" x="704850" y="2857500"/>
          <p14:tracePt t="103342" x="901700" y="2714625"/>
          <p14:tracePt t="103353" x="1000125" y="2660650"/>
          <p14:tracePt t="103376" x="1081088" y="2625725"/>
          <p14:tracePt t="103387" x="1268413" y="2589213"/>
          <p14:tracePt t="103420" x="1347788" y="2589213"/>
          <p14:tracePt t="103425" x="1438275" y="2589213"/>
          <p14:tracePt t="103441" x="1581150" y="2598738"/>
          <p14:tracePt t="103453" x="1633538" y="2616200"/>
          <p14:tracePt t="103474" x="1704975" y="2633663"/>
          <p14:tracePt t="103497" x="1741488" y="2643188"/>
          <p14:tracePt t="103511" x="1776413" y="2660650"/>
          <p14:tracePt t="103522" x="1839913" y="2687638"/>
          <p14:tracePt t="103559" x="1874838" y="2705100"/>
          <p14:tracePt t="103565" x="1955800" y="2751138"/>
          <p14:tracePt t="103575" x="2017713" y="2803525"/>
          <p14:tracePt t="103596" x="2062163" y="2830513"/>
          <p14:tracePt t="103609" x="2143125" y="2911475"/>
          <p14:tracePt t="103632" x="2205038" y="2990850"/>
          <p14:tracePt t="103656" x="2214563" y="3044825"/>
          <p14:tracePt t="103670" x="2224088" y="3089275"/>
          <p14:tracePt t="103680" x="2224088" y="3197225"/>
          <p14:tracePt t="103704" x="2224088" y="3259138"/>
          <p14:tracePt t="103717" x="2224088" y="3313113"/>
          <p14:tracePt t="103729" x="2224088" y="3357563"/>
          <p14:tracePt t="103741" x="2179638" y="3465513"/>
          <p14:tracePt t="103764" x="2143125" y="3527425"/>
          <p14:tracePt t="103779" x="2125663" y="3571875"/>
          <p14:tracePt t="103791" x="2089150" y="3633788"/>
          <p14:tracePt t="103815" x="2071688" y="3670300"/>
          <p14:tracePt t="103839" x="2062163" y="3687763"/>
          <p14:tracePt t="103857" x="2054225" y="3697288"/>
          <p14:tracePt t="103877" x="2054225" y="3705225"/>
          <p14:tracePt t="103889" x="2054225" y="3714750"/>
          <p14:tracePt t="103901" x="2054225" y="3724275"/>
          <p14:tracePt t="103925" x="2054225" y="3732213"/>
          <p14:tracePt t="103936" x="2054225" y="3741738"/>
          <p14:tracePt t="103963" x="2054225" y="3751263"/>
          <p14:tracePt t="103978" x="2054225" y="3759200"/>
          <p14:tracePt t="103989" x="2054225" y="3768725"/>
          <p14:tracePt t="104013" x="2054225" y="3776663"/>
          <p14:tracePt t="104071" x="2054225" y="3786188"/>
          <p14:tracePt t="104082" x="2054225" y="3795713"/>
          <p14:tracePt t="104102" x="2054225" y="3803650"/>
          <p14:tracePt t="104108" x="2054225" y="3813175"/>
          <p14:tracePt t="104120" x="2054225" y="3822700"/>
          <p14:tracePt t="104143" x="2054225" y="3830638"/>
          <p14:tracePt t="104158" x="2054225" y="3840163"/>
          <p14:tracePt t="104217" x="2054225" y="3848100"/>
          <p14:tracePt t="104228" x="2054225" y="3857625"/>
          <p14:tracePt t="104240" x="2054225" y="3867150"/>
          <p14:tracePt t="104266" x="2054225" y="3875088"/>
          <p14:tracePt t="104278" x="2054225" y="3884613"/>
          <p14:tracePt t="104318" x="2054225" y="3840163"/>
          <p14:tracePt t="104326" x="2054225" y="3768725"/>
          <p14:tracePt t="104339" x="2054225" y="3705225"/>
          <p14:tracePt t="104352" x="2054225" y="3652838"/>
          <p14:tracePt t="104364" x="2054225" y="3571875"/>
          <p14:tracePt t="104388" x="2062163" y="3482975"/>
          <p14:tracePt t="104401" x="2143125" y="3179763"/>
          <p14:tracePt t="104412" x="2251075" y="2919413"/>
          <p14:tracePt t="104436" x="2374900" y="2625725"/>
          <p14:tracePt t="104447" x="2598738" y="2205038"/>
          <p14:tracePt t="104483" x="2741613" y="1982788"/>
          <p14:tracePt t="104497" x="2813050" y="1893888"/>
          <p14:tracePt t="104509" x="2894013" y="1822450"/>
          <p14:tracePt t="104525" x="3108325" y="1741488"/>
          <p14:tracePt t="104547" x="3187700" y="1714500"/>
          <p14:tracePt t="104558" x="3251200" y="1679575"/>
          <p14:tracePt t="104840" x="3276600" y="1670050"/>
          <p14:tracePt t="104853" x="3313113" y="1670050"/>
          <p14:tracePt t="104856" x="3384550" y="1670050"/>
          <p14:tracePt t="104874" x="3473450" y="1670050"/>
          <p14:tracePt t="104888" x="3705225" y="1704975"/>
          <p14:tracePt t="104915" x="3803650" y="1741488"/>
          <p14:tracePt t="104924" x="3894138" y="1751013"/>
          <p14:tracePt t="104936" x="4027488" y="1785938"/>
          <p14:tracePt t="104959" x="4125913" y="1803400"/>
          <p14:tracePt t="104973" x="4160838" y="1812925"/>
          <p14:tracePt t="104985" x="4179888" y="1822450"/>
          <p14:tracePt t="105008" x="4214813" y="1830388"/>
          <p14:tracePt t="105020" x="4251325" y="1830388"/>
          <p14:tracePt t="105045" x="4259263" y="1830388"/>
          <p14:tracePt t="105062" x="4295775" y="1830388"/>
          <p14:tracePt t="105302" x="4313238" y="1839913"/>
          <p14:tracePt t="105312" x="4375150" y="1866900"/>
          <p14:tracePt t="105325" x="4456113" y="1884363"/>
          <p14:tracePt t="105340" x="4562475" y="1911350"/>
          <p14:tracePt t="105357" x="4670425" y="1938338"/>
          <p14:tracePt t="105375" x="4786313" y="1955800"/>
          <p14:tracePt t="105388" x="4911725" y="1990725"/>
          <p14:tracePt t="105417" x="4965700" y="2000250"/>
          <p14:tracePt t="105422" x="5000625" y="2009775"/>
          <p14:tracePt t="105436" x="5045075" y="2009775"/>
          <p14:tracePt t="105458" x="5062538" y="2009775"/>
          <p14:tracePt t="105484" x="5072063" y="2009775"/>
          <p14:tracePt t="105497" x="5081588" y="2009775"/>
          <p14:tracePt t="105524" x="5089525" y="2009775"/>
          <p14:tracePt t="105557" x="5108575" y="2000250"/>
          <p14:tracePt t="105570" x="5108575" y="1990725"/>
          <p14:tracePt t="105582" x="5116513" y="1982788"/>
          <p14:tracePt t="105609" x="5116513" y="1973263"/>
          <p14:tracePt t="105632" x="5126038" y="1973263"/>
          <p14:tracePt t="108034" x="0" y="0"/>
        </p14:tracePtLst>
        <p14:tracePtLst>
          <p14:tracePt t="140657" x="1089025" y="3660775"/>
          <p14:tracePt t="140945" x="1071563" y="3643313"/>
          <p14:tracePt t="140955" x="1054100" y="3616325"/>
          <p14:tracePt t="140968" x="1036638" y="3581400"/>
          <p14:tracePt t="140982" x="1000125" y="3527425"/>
          <p14:tracePt t="141004" x="982663" y="3490913"/>
          <p14:tracePt t="141018" x="965200" y="3429000"/>
          <p14:tracePt t="141031" x="911225" y="3197225"/>
          <p14:tracePt t="141053" x="884238" y="3044825"/>
          <p14:tracePt t="141067" x="839788" y="2847975"/>
          <p14:tracePt t="141079" x="803275" y="2517775"/>
          <p14:tracePt t="141094" x="795338" y="2419350"/>
          <p14:tracePt t="141119" x="785813" y="2393950"/>
          <p14:tracePt t="141129" x="785813" y="2347913"/>
          <p14:tracePt t="141151" x="785813" y="2339975"/>
          <p14:tracePt t="141164" x="785813" y="2322513"/>
          <p14:tracePt t="141188" x="785813" y="2312988"/>
          <p14:tracePt t="141200" x="795338" y="2312988"/>
          <p14:tracePt t="141213" x="919163" y="2232025"/>
          <p14:tracePt t="141237" x="973138" y="2197100"/>
          <p14:tracePt t="141248" x="1054100" y="2160588"/>
          <p14:tracePt t="141262" x="1241425" y="2116138"/>
          <p14:tracePt t="141295" x="1347788" y="2116138"/>
          <p14:tracePt t="141312" x="1393825" y="2116138"/>
          <p14:tracePt t="141321" x="1438275" y="2125663"/>
          <p14:tracePt t="141336" x="1490663" y="2160588"/>
          <p14:tracePt t="141345" x="1562100" y="2241550"/>
          <p14:tracePt t="141372" x="1633538" y="2330450"/>
          <p14:tracePt t="141394" x="1670050" y="2401888"/>
          <p14:tracePt t="141407" x="1714500" y="2465388"/>
          <p14:tracePt t="141419" x="1758950" y="2554288"/>
          <p14:tracePt t="141431" x="1866900" y="2714625"/>
          <p14:tracePt t="141455" x="1928813" y="2786063"/>
          <p14:tracePt t="141467" x="1965325" y="2840038"/>
          <p14:tracePt t="141481" x="2071688" y="2982913"/>
          <p14:tracePt t="141504" x="2108200" y="3062288"/>
          <p14:tracePt t="141518" x="2152650" y="3251200"/>
          <p14:tracePt t="141531" x="2170113" y="3357563"/>
          <p14:tracePt t="141553" x="2170113" y="3438525"/>
          <p14:tracePt t="141566" x="2170113" y="3608388"/>
          <p14:tracePt t="141589" x="2152650" y="3687763"/>
          <p14:tracePt t="141602" x="2081213" y="3840163"/>
          <p14:tracePt t="141626" x="2036763" y="3919538"/>
          <p14:tracePt t="141644" x="1866900" y="4037013"/>
          <p14:tracePt t="141654" x="1776413" y="4062413"/>
          <p14:tracePt t="141675" x="1527175" y="4133850"/>
          <p14:tracePt t="141700" x="1384300" y="4160838"/>
          <p14:tracePt t="141712" x="1250950" y="4179888"/>
          <p14:tracePt t="141723" x="1116013" y="4179888"/>
          <p14:tracePt t="141737" x="990600" y="4179888"/>
          <p14:tracePt t="141751" x="741363" y="4160838"/>
          <p14:tracePt t="141766" x="615950" y="4125913"/>
          <p14:tracePt t="141783" x="401638" y="4044950"/>
          <p14:tracePt t="141808" x="330200" y="4000500"/>
          <p14:tracePt t="141822" x="241300" y="3919538"/>
          <p14:tracePt t="141834" x="231775" y="3867150"/>
          <p14:tracePt t="141851" x="223838" y="3759200"/>
          <p14:tracePt t="141871" x="268288" y="3500438"/>
          <p14:tracePt t="141894" x="357188" y="3348038"/>
          <p14:tracePt t="141906" x="455613" y="3197225"/>
          <p14:tracePt t="141919" x="608013" y="2990850"/>
          <p14:tracePt t="141943" x="679450" y="2928938"/>
          <p14:tracePt t="141956" x="857250" y="2813050"/>
          <p14:tracePt t="141969" x="938213" y="2795588"/>
          <p14:tracePt t="141993" x="1009650" y="2768600"/>
          <p14:tracePt t="142004" x="1133475" y="2751138"/>
          <p14:tracePt t="142030" x="1196975" y="2724150"/>
          <p14:tracePt t="142041" x="1276350" y="2705100"/>
          <p14:tracePt t="142054" x="1455738" y="2670175"/>
          <p14:tracePt t="142077" x="1562100" y="2660650"/>
          <p14:tracePt t="142089" x="1803400" y="2616200"/>
          <p14:tracePt t="142113" x="1911350" y="2616200"/>
          <p14:tracePt t="142125" x="2009775" y="2616200"/>
          <p14:tracePt t="142138" x="2152650" y="2660650"/>
          <p14:tracePt t="142169" x="2187575" y="2687638"/>
          <p14:tracePt t="142178" x="2205038" y="2732088"/>
          <p14:tracePt t="142188" x="2214563" y="2901950"/>
          <p14:tracePt t="142202" x="2214563" y="3009900"/>
          <p14:tracePt t="142224" x="2205038" y="3241675"/>
          <p14:tracePt t="142249" x="2197100" y="3348038"/>
          <p14:tracePt t="142260" x="2187575" y="3490913"/>
          <p14:tracePt t="142271" x="2133600" y="3751263"/>
          <p14:tracePt t="142287" x="2098675" y="3894138"/>
          <p14:tracePt t="142308" x="2000250" y="4143375"/>
          <p14:tracePt t="142321" x="1938338" y="4224338"/>
          <p14:tracePt t="142345" x="1893888" y="4295775"/>
          <p14:tracePt t="142354" x="1795463" y="4367213"/>
          <p14:tracePt t="142381" x="1652588" y="4402138"/>
          <p14:tracePt t="142406" x="1554163" y="4411663"/>
          <p14:tracePt t="142419" x="1446213" y="4411663"/>
          <p14:tracePt t="142430" x="1339850" y="4394200"/>
          <p14:tracePt t="142443" x="1125538" y="4340225"/>
          <p14:tracePt t="142466" x="1027113" y="4286250"/>
          <p14:tracePt t="142479" x="938213" y="4224338"/>
          <p14:tracePt t="142492" x="768350" y="4037013"/>
          <p14:tracePt t="142516" x="687388" y="3894138"/>
          <p14:tracePt t="142528" x="615950" y="3724275"/>
          <p14:tracePt t="142540" x="561975" y="3490913"/>
          <p14:tracePt t="142564" x="561975" y="3402013"/>
          <p14:tracePt t="142576" x="598488" y="3303588"/>
          <p14:tracePt t="142591" x="776288" y="3054350"/>
          <p14:tracePt t="142613" x="938213" y="2938463"/>
          <p14:tracePt t="142626" x="1268413" y="2751138"/>
          <p14:tracePt t="142640" x="1455738" y="2697163"/>
          <p14:tracePt t="142663" x="1866900" y="2571750"/>
          <p14:tracePt t="142688" x="2017713" y="2536825"/>
          <p14:tracePt t="142703" x="2224088" y="2509838"/>
          <p14:tracePt t="142713" x="2268538" y="2509838"/>
          <p14:tracePt t="142735" x="2295525" y="2517775"/>
          <p14:tracePt t="142748" x="2322513" y="2554288"/>
          <p14:tracePt t="142760" x="2366963" y="2643188"/>
          <p14:tracePt t="142791" x="2384425" y="2687638"/>
          <p14:tracePt t="142794" x="2438400" y="2776538"/>
          <p14:tracePt t="142811" x="2465388" y="2813050"/>
          <p14:tracePt t="142833" x="2490788" y="2857500"/>
          <p14:tracePt t="142858" x="2554288" y="2965450"/>
          <p14:tracePt t="142870" x="2581275" y="3009900"/>
          <p14:tracePt t="142883" x="2598738" y="3089275"/>
          <p14:tracePt t="142894" x="2608263" y="3214688"/>
          <p14:tracePt t="142920" x="2608263" y="3276600"/>
          <p14:tracePt t="142931" x="2536825" y="3375025"/>
          <p14:tracePt t="142955" x="2465388" y="3419475"/>
          <p14:tracePt t="142966" x="2393950" y="3473450"/>
          <p14:tracePt t="142980" x="2259013" y="3554413"/>
          <p14:tracePt t="143003" x="2224088" y="3571875"/>
          <p14:tracePt t="143018" x="2160588" y="3616325"/>
          <p14:tracePt t="143028" x="2116138" y="3633788"/>
          <p14:tracePt t="143052" x="2098675" y="3652838"/>
          <p14:tracePt t="143065" x="2062163" y="3660775"/>
          <p14:tracePt t="143078" x="2036763" y="3670300"/>
          <p14:tracePt t="143101" x="2009775" y="3670300"/>
          <p14:tracePt t="143113" x="1938338" y="3670300"/>
          <p14:tracePt t="143138" x="1785938" y="3643313"/>
          <p14:tracePt t="143167" x="1704975" y="3633788"/>
          <p14:tracePt t="143174" x="1625600" y="3616325"/>
          <p14:tracePt t="143185" x="1544638" y="3608388"/>
          <p14:tracePt t="143198" x="1384300" y="3527425"/>
          <p14:tracePt t="143228" x="1312863" y="3482975"/>
          <p14:tracePt t="143234" x="1250950" y="3446463"/>
          <p14:tracePt t="143247" x="1169988" y="3384550"/>
          <p14:tracePt t="143271" x="1143000" y="3357563"/>
          <p14:tracePt t="143283" x="1125538" y="3340100"/>
          <p14:tracePt t="143296" x="1125538" y="3330575"/>
          <p14:tracePt t="143332" x="1116013" y="3322638"/>
          <p14:tracePt t="143404" x="1125538" y="3313113"/>
          <p14:tracePt t="143418" x="1160463" y="3303588"/>
          <p14:tracePt t="143430" x="1187450" y="3303588"/>
          <p14:tracePt t="143443" x="1214438" y="3303588"/>
          <p14:tracePt t="143454" x="1241425" y="3303588"/>
          <p14:tracePt t="143466" x="1295400" y="3303588"/>
          <p14:tracePt t="143490" x="1339850" y="3303588"/>
          <p14:tracePt t="143809" x="1357313" y="3276600"/>
          <p14:tracePt t="143821" x="1384300" y="3251200"/>
          <p14:tracePt t="143832" x="1428750" y="3205163"/>
          <p14:tracePt t="143844" x="1473200" y="3179763"/>
          <p14:tracePt t="143855" x="1527175" y="3152775"/>
          <p14:tracePt t="143881" x="1581150" y="3125788"/>
          <p14:tracePt t="143892" x="1633538" y="3108325"/>
          <p14:tracePt t="143904" x="1704975" y="3062288"/>
          <p14:tracePt t="143918" x="1724025" y="3054350"/>
          <p14:tracePt t="143941" x="1751013" y="3036888"/>
          <p14:tracePt t="143955" x="1822450" y="2982913"/>
          <p14:tracePt t="143968" x="1839913" y="2973388"/>
          <p14:tracePt t="143992" x="1857375" y="2965450"/>
          <p14:tracePt t="144014" x="1901825" y="2946400"/>
          <p14:tracePt t="144028" x="1911350" y="2938463"/>
          <p14:tracePt t="144297" x="1919288" y="2911475"/>
          <p14:tracePt t="144308" x="1955800" y="2867025"/>
          <p14:tracePt t="144318" x="2009775" y="2795588"/>
          <p14:tracePt t="144331" x="2322513" y="2554288"/>
          <p14:tracePt t="144344" x="2660650" y="2330450"/>
          <p14:tracePt t="144356" x="3027363" y="2108200"/>
          <p14:tracePt t="144372" x="3357563" y="1955800"/>
          <p14:tracePt t="144402" x="3616325" y="1847850"/>
          <p14:tracePt t="144418" x="3884613" y="1768475"/>
          <p14:tracePt t="144419" x="3973513" y="1758950"/>
          <p14:tracePt t="144440" x="4187825" y="1751013"/>
          <p14:tracePt t="144467" x="4357688" y="1751013"/>
          <p14:tracePt t="144489" x="4402138" y="1751013"/>
          <p14:tracePt t="144500" x="4438650" y="1751013"/>
          <p14:tracePt t="144515" x="4500563" y="1768475"/>
          <p14:tracePt t="144545" x="4527550" y="1785938"/>
          <p14:tracePt t="144551" x="4554538" y="1812925"/>
          <p14:tracePt t="144562" x="4589463" y="1830388"/>
          <p14:tracePt t="144575" x="4625975" y="1893888"/>
          <p14:tracePt t="144606" x="4625975" y="1928813"/>
          <p14:tracePt t="144856" x="4643438" y="1911350"/>
          <p14:tracePt t="144866" x="4652963" y="1884363"/>
          <p14:tracePt t="144881" x="4670425" y="1857375"/>
          <p14:tracePt t="144891" x="4687888" y="1822450"/>
          <p14:tracePt t="144904" x="4687888" y="1795463"/>
          <p14:tracePt t="144916" x="4697413" y="1768475"/>
          <p14:tracePt t="144930" x="4697413" y="1751013"/>
          <p14:tracePt t="144953" x="4697413" y="1731963"/>
          <p14:tracePt t="144981" x="4679950" y="1724025"/>
          <p14:tracePt t="144990" x="4660900" y="1724025"/>
          <p14:tracePt t="145001" x="4616450" y="1724025"/>
          <p14:tracePt t="145013" x="4581525" y="1724025"/>
          <p14:tracePt t="145043" x="4572000" y="1724025"/>
          <p14:tracePt t="145063" x="4562475" y="1724025"/>
          <p14:tracePt t="145124" x="4598988" y="1731963"/>
          <p14:tracePt t="145136" x="4633913" y="1751013"/>
          <p14:tracePt t="145148" x="4697413" y="1785938"/>
          <p14:tracePt t="145171" x="4732338" y="1803400"/>
          <p14:tracePt t="145184" x="4803775" y="1839913"/>
          <p14:tracePt t="145196" x="4857750" y="1847850"/>
          <p14:tracePt t="145228" x="5000625" y="1911350"/>
          <p14:tracePt t="145233" x="5072063" y="1938338"/>
          <p14:tracePt t="145246" x="5126038" y="1982788"/>
          <p14:tracePt t="145268" x="5180013" y="2017713"/>
          <p14:tracePt t="145281" x="5259388" y="2062163"/>
          <p14:tracePt t="145298" x="5303838" y="2062163"/>
          <p14:tracePt t="145319" x="5340350" y="2062163"/>
          <p14:tracePt t="145512" x="5322888" y="2071688"/>
          <p14:tracePt t="145528" x="5276850" y="2071688"/>
          <p14:tracePt t="145532" x="5116513" y="2081213"/>
          <p14:tracePt t="145565" x="5045075" y="2081213"/>
          <p14:tracePt t="145575" x="4983163" y="2081213"/>
          <p14:tracePt t="145584" x="4919663" y="2081213"/>
          <p14:tracePt t="145597" x="4741863" y="2133600"/>
          <p14:tracePt t="145623" x="4633913" y="2179638"/>
          <p14:tracePt t="145632" x="4438650" y="2268538"/>
          <p14:tracePt t="145666" x="4348163" y="2286000"/>
          <p14:tracePt t="145671" x="4259263" y="2322513"/>
          <p14:tracePt t="145705" x="4232275" y="2322513"/>
          <p14:tracePt t="145828" x="4286250" y="2322513"/>
          <p14:tracePt t="145841" x="4357688" y="2322513"/>
          <p14:tracePt t="145854" x="4446588" y="2322513"/>
          <p14:tracePt t="145866" x="4554538" y="2322513"/>
          <p14:tracePt t="145889" x="4875213" y="2347913"/>
          <p14:tracePt t="145904" x="5072063" y="2393950"/>
          <p14:tracePt t="145915" x="5276850" y="2419350"/>
          <p14:tracePt t="145926" x="5429250" y="2446338"/>
          <p14:tracePt t="145939" x="5732463" y="2509838"/>
          <p14:tracePt t="145952" x="5840413" y="2536825"/>
          <p14:tracePt t="145969" x="5938838" y="2571750"/>
          <p14:tracePt t="145991" x="6126163" y="2633663"/>
          <p14:tracePt t="146011" x="6188075" y="2643188"/>
          <p14:tracePt t="146025" x="6232525" y="2643188"/>
          <p14:tracePt t="146037" x="6303963" y="2652713"/>
          <p14:tracePt t="146293" x="6276975" y="2652713"/>
          <p14:tracePt t="146309" x="6242050" y="2652713"/>
          <p14:tracePt t="146322" x="6161088" y="2652713"/>
          <p14:tracePt t="146329" x="6054725" y="2652713"/>
          <p14:tracePt t="146341" x="5705475" y="2679700"/>
          <p14:tracePt t="146356" x="5473700" y="2714625"/>
          <p14:tracePt t="146377" x="5268913" y="2741613"/>
          <p14:tracePt t="146390" x="4946650" y="2795588"/>
          <p14:tracePt t="146405" x="4840288" y="2822575"/>
          <p14:tracePt t="146426" x="4768850" y="2867025"/>
          <p14:tracePt t="146451" x="4759325" y="2884488"/>
          <p14:tracePt t="146463" x="4751388" y="2884488"/>
          <p14:tracePt t="146477" x="4751388" y="2919413"/>
          <p14:tracePt t="146499" x="4751388" y="2928938"/>
          <p14:tracePt t="146511" x="4875213" y="2982913"/>
          <p14:tracePt t="146524" x="4938713" y="3009900"/>
          <p14:tracePt t="146547" x="4991100" y="3036888"/>
          <p14:tracePt t="146561" x="5072063" y="3098800"/>
          <p14:tracePt t="146583" x="5187950" y="3160713"/>
          <p14:tracePt t="146609" x="5286375" y="3214688"/>
          <p14:tracePt t="146624" x="5384800" y="3259138"/>
          <p14:tracePt t="146632" x="5510213" y="3313113"/>
          <p14:tracePt t="146647" x="5653088" y="3348038"/>
          <p14:tracePt t="146659" x="5973763" y="3455988"/>
          <p14:tracePt t="146683" x="6108700" y="3490913"/>
          <p14:tracePt t="146694" x="6303963" y="3562350"/>
          <p14:tracePt t="146719" x="6384925" y="3581400"/>
          <p14:tracePt t="146732" x="6446838" y="3581400"/>
          <p14:tracePt t="146743" x="6510338" y="3554413"/>
          <p14:tracePt t="147231" x="6510338" y="3527425"/>
          <p14:tracePt t="147242" x="6491288" y="3482975"/>
          <p14:tracePt t="147256" x="6313488" y="3224213"/>
          <p14:tracePt t="147281" x="6153150" y="3027363"/>
          <p14:tracePt t="147288" x="5867400" y="2714625"/>
          <p14:tracePt t="147315" x="5759450" y="2625725"/>
          <p14:tracePt t="147330" x="5653088" y="2544763"/>
          <p14:tracePt t="147339" x="5572125" y="2473325"/>
          <p14:tracePt t="147353" x="5500688" y="2428875"/>
          <p14:tracePt t="147365" x="5367338" y="2374900"/>
          <p14:tracePt t="147389" x="5251450" y="2339975"/>
          <p14:tracePt t="147683" x="5232400" y="2339975"/>
          <p14:tracePt t="147695" x="5187950" y="2339975"/>
          <p14:tracePt t="147707" x="5116513" y="2322513"/>
          <p14:tracePt t="147718" x="5054600" y="2312988"/>
          <p14:tracePt t="147731" x="4991100" y="2295525"/>
          <p14:tracePt t="147743" x="4884738" y="2259013"/>
          <p14:tracePt t="147766" x="4830763" y="2232025"/>
          <p14:tracePt t="147779" x="4786313" y="2214563"/>
          <p14:tracePt t="147791" x="4751388" y="2205038"/>
          <p14:tracePt t="147804" x="4679950" y="2187575"/>
          <p14:tracePt t="147828" x="4652963" y="2187575"/>
          <p14:tracePt t="147841" x="4633913" y="2187575"/>
          <p14:tracePt t="147852" x="4616450" y="2187575"/>
          <p14:tracePt t="147877" x="4608513" y="2187575"/>
          <p14:tracePt t="147889" x="4572000" y="2187575"/>
          <p14:tracePt t="147918" x="4562475" y="2187575"/>
          <p14:tracePt t="148145" x="4554538" y="2187575"/>
          <p14:tracePt t="148156" x="4527550" y="2187575"/>
          <p14:tracePt t="148168" x="4491038" y="2160588"/>
          <p14:tracePt t="148181" x="4419600" y="2116138"/>
          <p14:tracePt t="148194" x="4348163" y="2054225"/>
          <p14:tracePt t="148206" x="4197350" y="1973263"/>
          <p14:tracePt t="148231" x="4143375" y="1955800"/>
          <p14:tracePt t="148241" x="4081463" y="1928813"/>
          <p14:tracePt t="148265" x="4062413" y="1928813"/>
          <p14:tracePt t="148279" x="4037013" y="1928813"/>
          <p14:tracePt t="148292" x="3983038" y="1919288"/>
          <p14:tracePt t="148327" x="3946525" y="1919288"/>
          <p14:tracePt t="148339" x="3938588" y="1919288"/>
          <p14:tracePt t="150482" x="3938588" y="1911350"/>
          <p14:tracePt t="150494" x="3946525" y="1901825"/>
          <p14:tracePt t="150506" x="3946525" y="1893888"/>
          <p14:tracePt t="150519" x="3973513" y="1893888"/>
          <p14:tracePt t="150530" x="4000500" y="1893888"/>
          <p14:tracePt t="150544" x="4044950" y="1874838"/>
          <p14:tracePt t="150566" x="4081463" y="1866900"/>
          <p14:tracePt t="150578" x="4143375" y="1857375"/>
          <p14:tracePt t="150593" x="4170363" y="1857375"/>
          <p14:tracePt t="150616" x="4179888" y="1857375"/>
          <p14:tracePt t="150628" x="4232275" y="1857375"/>
          <p14:tracePt t="150643" x="4259263" y="1874838"/>
          <p14:tracePt t="150664" x="4303713" y="1911350"/>
          <p14:tracePt t="150676" x="4330700" y="1911350"/>
          <p14:tracePt t="151006" x="4375150" y="1901825"/>
          <p14:tracePt t="151026" x="4473575" y="1893888"/>
          <p14:tracePt t="151041" x="4500563" y="1893888"/>
          <p14:tracePt t="151054" x="4537075" y="1893888"/>
          <p14:tracePt t="151065" x="4545013" y="1893888"/>
          <p14:tracePt t="151079" x="4581525" y="1893888"/>
          <p14:tracePt t="151092" x="4598988" y="1901825"/>
          <p14:tracePt t="151114" x="4633913" y="1901825"/>
          <p14:tracePt t="151140" x="4660900" y="1901825"/>
          <p14:tracePt t="151432" x="4697413" y="1901825"/>
          <p14:tracePt t="151445" x="4732338" y="1901825"/>
          <p14:tracePt t="151456" x="4803775" y="1901825"/>
          <p14:tracePt t="151482" x="4822825" y="1901825"/>
          <p14:tracePt t="151493" x="4848225" y="1901825"/>
          <p14:tracePt t="151590" x="4840288" y="1911350"/>
          <p14:tracePt t="151603" x="4822825" y="1919288"/>
          <p14:tracePt t="151615" x="4803775" y="1938338"/>
          <p14:tracePt t="151626" x="4776788" y="1946275"/>
          <p14:tracePt t="151639" x="4741863" y="1965325"/>
          <p14:tracePt t="151667" x="4724400" y="1973263"/>
          <p14:tracePt t="151676" x="4705350" y="1990725"/>
          <p14:tracePt t="152017" x="4732338" y="2009775"/>
          <p14:tracePt t="152030" x="4795838" y="2054225"/>
          <p14:tracePt t="152054" x="4822825" y="2071688"/>
          <p14:tracePt t="152066" x="4848225" y="2108200"/>
          <p14:tracePt t="152076" x="4875213" y="2152650"/>
          <p14:tracePt t="152090" x="4919663" y="2224088"/>
          <p14:tracePt t="152113" x="4946650" y="2251075"/>
          <p14:tracePt t="152127" x="4983163" y="2303463"/>
          <p14:tracePt t="152140" x="5010150" y="2347913"/>
          <p14:tracePt t="152432" x="5099050" y="2347913"/>
          <p14:tracePt t="152446" x="5224463" y="2366963"/>
          <p14:tracePt t="152454" x="5348288" y="2393950"/>
          <p14:tracePt t="152468" x="5643563" y="2473325"/>
          <p14:tracePt t="152491" x="5795963" y="2482850"/>
          <p14:tracePt t="152504" x="5991225" y="2509838"/>
          <p14:tracePt t="152516" x="6134100" y="2509838"/>
          <p14:tracePt t="152527" x="6456363" y="2527300"/>
          <p14:tracePt t="152562" x="6759575" y="2482850"/>
          <p14:tracePt t="152578" x="6884988" y="2446338"/>
          <p14:tracePt t="152590" x="6973888" y="2393950"/>
          <p14:tracePt t="152601" x="7054850" y="2347913"/>
          <p14:tracePt t="152613" x="7143750" y="2312988"/>
          <p14:tracePt t="152955" x="7161213" y="2303463"/>
          <p14:tracePt t="152966" x="7188200" y="2286000"/>
          <p14:tracePt t="152980" x="7242175" y="2268538"/>
          <p14:tracePt t="152992" x="7340600" y="2232025"/>
          <p14:tracePt t="153002" x="7500938" y="2179638"/>
          <p14:tracePt t="153016" x="7823200" y="2071688"/>
          <p14:tracePt t="153028" x="7929563" y="2027238"/>
          <p14:tracePt t="153051" x="8010525" y="2017713"/>
          <p14:tracePt t="153063" x="8143875" y="2000250"/>
          <p14:tracePt t="153090" x="8170863" y="2000250"/>
          <p14:tracePt t="153101" x="8251825" y="2000250"/>
          <p14:tracePt t="153112" x="8277225" y="2000250"/>
          <p14:tracePt t="153137" x="8304213" y="2000250"/>
          <p14:tracePt t="153149" x="8323263" y="2000250"/>
          <p14:tracePt t="153173" x="8340725" y="2009775"/>
          <p14:tracePt t="153197" x="8348663" y="2009775"/>
          <p14:tracePt t="153437" x="0" y="0"/>
        </p14:tracePtLst>
        <p14:tracePtLst>
          <p14:tracePt t="157813" x="3348038" y="4705350"/>
          <p14:tracePt t="158123" x="3340100" y="4705350"/>
          <p14:tracePt t="158135" x="3330575" y="4705350"/>
          <p14:tracePt t="158148" x="3313113" y="4705350"/>
          <p14:tracePt t="158161" x="3295650" y="4714875"/>
          <p14:tracePt t="158173" x="3276600" y="4724400"/>
          <p14:tracePt t="158196" x="3268663" y="4732338"/>
          <p14:tracePt t="158209" x="3232150" y="4759325"/>
          <p14:tracePt t="158232" x="3214688" y="4768850"/>
          <p14:tracePt t="158245" x="3205163" y="4776788"/>
          <p14:tracePt t="158258" x="3179763" y="4795838"/>
          <p14:tracePt t="158282" x="3170238" y="4803775"/>
          <p14:tracePt t="158308" x="3170238" y="4813300"/>
          <p14:tracePt t="158328" x="3170238" y="4822825"/>
          <p14:tracePt t="159026" x="3160713" y="4840288"/>
          <p14:tracePt t="159040" x="3160713" y="4857750"/>
          <p14:tracePt t="159050" x="3143250" y="4875213"/>
          <p14:tracePt t="159062" x="3133725" y="4884738"/>
          <p14:tracePt t="159075" x="3125788" y="4894263"/>
          <p14:tracePt t="159085" x="3116263" y="4919663"/>
          <p14:tracePt t="159096" x="3108325" y="4965700"/>
          <p14:tracePt t="159123" x="3108325" y="4973638"/>
          <p14:tracePt t="159133" x="3108325" y="5010150"/>
          <p14:tracePt t="159174" x="3108325" y="5018088"/>
          <p14:tracePt t="159452" x="3116263" y="5010150"/>
          <p14:tracePt t="159462" x="3133725" y="4983163"/>
          <p14:tracePt t="159477" x="3143250" y="4956175"/>
          <p14:tracePt t="159492" x="3179763" y="4884738"/>
          <p14:tracePt t="159512" x="3187700" y="4875213"/>
          <p14:tracePt t="159524" x="3197225" y="4867275"/>
          <p14:tracePt t="159537" x="3197225" y="4857750"/>
          <p14:tracePt t="160184" x="3170238" y="4857750"/>
          <p14:tracePt t="160195" x="3133725" y="4884738"/>
          <p14:tracePt t="160208" x="3089275" y="4929188"/>
          <p14:tracePt t="160219" x="3036888" y="4965700"/>
          <p14:tracePt t="160231" x="2982913" y="4991100"/>
          <p14:tracePt t="160243" x="2919413" y="5018088"/>
          <p14:tracePt t="160610" x="2919413" y="5010150"/>
          <p14:tracePt t="160622" x="3009900" y="4911725"/>
          <p14:tracePt t="160645" x="3054350" y="4857750"/>
          <p14:tracePt t="160663" x="3089275" y="4813300"/>
          <p14:tracePt t="160670" x="3133725" y="4776788"/>
          <p14:tracePt t="160680" x="3160713" y="4751388"/>
          <p14:tracePt t="160693" x="3187700" y="4741863"/>
          <p14:tracePt t="160718" x="3187700" y="4732338"/>
          <p14:tracePt t="160730" x="3197225" y="4732338"/>
          <p14:tracePt t="160771" x="3214688" y="4724400"/>
          <p14:tracePt t="160792" x="3232150" y="4714875"/>
          <p14:tracePt t="160807" x="3241675" y="4705350"/>
          <p14:tracePt t="160816" x="3251200" y="4697413"/>
          <p14:tracePt t="160842" x="3259138" y="4697413"/>
          <p14:tracePt t="161108" x="3251200" y="4705350"/>
          <p14:tracePt t="161120" x="3224213" y="4732338"/>
          <p14:tracePt t="161133" x="3179763" y="4786313"/>
          <p14:tracePt t="161144" x="3143250" y="4822825"/>
          <p14:tracePt t="161157" x="3081338" y="4894263"/>
          <p14:tracePt t="161183" x="3062288" y="4911725"/>
          <p14:tracePt t="161203" x="3062288" y="4919663"/>
          <p14:tracePt t="161212" x="3054350" y="4929188"/>
          <p14:tracePt t="161221" x="3044825" y="4938713"/>
          <p14:tracePt t="161255" x="3044825" y="4946650"/>
          <p14:tracePt t="161595" x="3044825" y="4911725"/>
          <p14:tracePt t="161608" x="3044825" y="4884738"/>
          <p14:tracePt t="161620" x="3044825" y="4875213"/>
          <p14:tracePt t="161636" x="3036888" y="4857750"/>
          <p14:tracePt t="161644" x="3000375" y="4813300"/>
          <p14:tracePt t="161657" x="2965450" y="4786313"/>
          <p14:tracePt t="161670" x="2901950" y="4741863"/>
          <p14:tracePt t="161693" x="2830513" y="4705350"/>
          <p14:tracePt t="161705" x="2660650" y="4616450"/>
          <p14:tracePt t="161731" x="2581275" y="4562475"/>
          <p14:tracePt t="161744" x="2500313" y="4518025"/>
          <p14:tracePt t="161754" x="2330450" y="4411663"/>
          <p14:tracePt t="161780" x="2179638" y="4295775"/>
          <p14:tracePt t="161806" x="2125663" y="4251325"/>
          <p14:tracePt t="161815" x="2062163" y="4187825"/>
          <p14:tracePt t="161828" x="2027238" y="4152900"/>
          <p14:tracePt t="162134" x="2009775" y="4133850"/>
          <p14:tracePt t="162143" x="1990725" y="4089400"/>
          <p14:tracePt t="162156" x="1965325" y="4017963"/>
          <p14:tracePt t="162173" x="1928813" y="3929063"/>
          <p14:tracePt t="162183" x="1901825" y="3813175"/>
          <p14:tracePt t="162205" x="1893888" y="3795713"/>
          <p14:tracePt t="162217" x="1893888" y="3786188"/>
          <p14:tracePt t="162230" x="1893888" y="3776663"/>
          <p14:tracePt t="162266" x="1919288" y="3786188"/>
          <p14:tracePt t="162278" x="1982788" y="3830638"/>
          <p14:tracePt t="162291" x="2071688" y="3894138"/>
          <p14:tracePt t="162303" x="2187575" y="4027488"/>
          <p14:tracePt t="162315" x="2357438" y="4224338"/>
          <p14:tracePt t="162326" x="2616200" y="4652963"/>
          <p14:tracePt t="162358" x="2759075" y="4929188"/>
          <p14:tracePt t="162363" x="2901950" y="5170488"/>
          <p14:tracePt t="162379" x="3179763" y="5732463"/>
          <p14:tracePt t="162400" x="3286125" y="6045200"/>
          <p14:tracePt t="162707" x="3313113" y="5973763"/>
          <p14:tracePt t="162717" x="3322638" y="5902325"/>
          <p14:tracePt t="162729" x="3348038" y="5803900"/>
          <p14:tracePt t="162741" x="3357563" y="5680075"/>
          <p14:tracePt t="162754" x="3367088" y="5483225"/>
          <p14:tracePt t="162766" x="3367088" y="5419725"/>
          <p14:tracePt t="162779" x="3367088" y="5384800"/>
          <p14:tracePt t="162795" x="3384550" y="5322888"/>
          <p14:tracePt t="162815" x="3384550" y="5313363"/>
          <p14:tracePt t="162839" x="3384550" y="5303838"/>
          <p14:tracePt t="162851" x="3384550" y="5295900"/>
          <p14:tracePt t="163144" x="3375025" y="5286375"/>
          <p14:tracePt t="163156" x="3348038" y="5276850"/>
          <p14:tracePt t="163167" x="3295650" y="5268913"/>
          <p14:tracePt t="163192" x="3268663" y="5268913"/>
          <p14:tracePt t="163204" x="3251200" y="5268913"/>
          <p14:tracePt t="163216" x="3224213" y="5268913"/>
          <p14:tracePt t="163924" x="3224213" y="5276850"/>
          <p14:tracePt t="163988" x="3224213" y="5286375"/>
          <p14:tracePt t="165884" x="3232150" y="5286375"/>
          <p14:tracePt t="165896" x="3251200" y="5276850"/>
          <p14:tracePt t="165907" x="3259138" y="5268913"/>
          <p14:tracePt t="165945" x="3286125" y="5259388"/>
          <p14:tracePt t="165960" x="3313113" y="5251450"/>
          <p14:tracePt t="165970" x="3322638" y="5251450"/>
          <p14:tracePt t="165982" x="3384550" y="5232400"/>
          <p14:tracePt t="166006" x="3419475" y="5224463"/>
          <p14:tracePt t="166020" x="3455988" y="5214938"/>
          <p14:tracePt t="166030" x="3509963" y="5197475"/>
          <p14:tracePt t="166042" x="3554413" y="5187950"/>
          <p14:tracePt t="166054" x="3687763" y="5133975"/>
          <p14:tracePt t="166079" x="3759200" y="5108575"/>
          <p14:tracePt t="166422" x="3768725" y="5099050"/>
          <p14:tracePt t="166432" x="3795713" y="5062538"/>
          <p14:tracePt t="166448" x="3857625" y="5010150"/>
          <p14:tracePt t="166457" x="3929063" y="4946650"/>
          <p14:tracePt t="166469" x="3983038" y="4902200"/>
          <p14:tracePt t="166481" x="4054475" y="4857750"/>
          <p14:tracePt t="166494" x="4098925" y="4840288"/>
          <p14:tracePt t="166517" x="4108450" y="4830763"/>
          <p14:tracePt t="166530" x="4125913" y="4822825"/>
          <p14:tracePt t="166567" x="4133850" y="4822825"/>
          <p14:tracePt t="166591" x="4152900" y="4822825"/>
          <p14:tracePt t="166602" x="4179888" y="4822825"/>
          <p14:tracePt t="166617" x="4187825" y="4822825"/>
          <p14:tracePt t="166920" x="4187825" y="4830763"/>
          <p14:tracePt t="166931" x="4170363" y="4840288"/>
          <p14:tracePt t="166945" x="4160838" y="4848225"/>
          <p14:tracePt t="166993" x="4143375" y="4857750"/>
          <p14:tracePt t="167006" x="4133850" y="4867275"/>
          <p14:tracePt t="167018" x="4125913" y="4875213"/>
          <p14:tracePt t="167175" x="4116388" y="4875213"/>
          <p14:tracePt t="167248" x="4108450" y="4875213"/>
          <p14:tracePt t="169734" x="4108450" y="4894263"/>
          <p14:tracePt t="169747" x="4108450" y="4911725"/>
          <p14:tracePt t="169769" x="4108450" y="4919663"/>
          <p14:tracePt t="169778" x="4108450" y="4956175"/>
          <p14:tracePt t="169808" x="4108450" y="4973638"/>
          <p14:tracePt t="169827" x="4108450" y="4983163"/>
          <p14:tracePt t="169833" x="4108450" y="5000625"/>
          <p14:tracePt t="169856" x="4116388" y="5037138"/>
          <p14:tracePt t="169868" x="4116388" y="5054600"/>
          <p14:tracePt t="169884" x="4116388" y="5116513"/>
          <p14:tracePt t="169905" x="4116388" y="5133975"/>
          <p14:tracePt t="169917" x="4116388" y="5143500"/>
          <p14:tracePt t="170685" x="4108450" y="5126038"/>
          <p14:tracePt t="170698" x="4081463" y="5099050"/>
          <p14:tracePt t="170710" x="4054475" y="5072063"/>
          <p14:tracePt t="170729" x="3867150" y="4929188"/>
          <p14:tracePt t="170746" x="3679825" y="4813300"/>
          <p14:tracePt t="170758" x="3429000" y="4652963"/>
          <p14:tracePt t="170771" x="3179763" y="4491038"/>
          <p14:tracePt t="170794" x="2759075" y="4170363"/>
          <p14:tracePt t="170795" x="2643188" y="4054475"/>
          <p14:tracePt t="170818" x="2562225" y="3956050"/>
          <p14:tracePt t="171113" x="2536825" y="3946525"/>
          <p14:tracePt t="171123" x="2509838" y="3929063"/>
          <p14:tracePt t="171136" x="2446338" y="3902075"/>
          <p14:tracePt t="171147" x="2347913" y="3857625"/>
          <p14:tracePt t="171168" x="2268538" y="3795713"/>
          <p14:tracePt t="171174" x="2170113" y="3732213"/>
          <p14:tracePt t="171185" x="1990725" y="3633788"/>
          <p14:tracePt t="171209" x="1938338" y="3616325"/>
          <p14:tracePt t="171220" x="1901825" y="3608388"/>
          <p14:tracePt t="171259" x="1884363" y="3608388"/>
          <p14:tracePt t="171271" x="1874838" y="3598863"/>
          <p14:tracePt t="171296" x="1866900" y="3598863"/>
          <p14:tracePt t="171306" x="1857375" y="3598863"/>
          <p14:tracePt t="171430" x="1857375" y="3589338"/>
          <p14:tracePt t="171759" x="1866900" y="3589338"/>
          <p14:tracePt t="171781" x="1884363" y="3589338"/>
          <p14:tracePt t="171796" x="1928813" y="3598863"/>
          <p14:tracePt t="171806" x="2009775" y="3608388"/>
          <p14:tracePt t="171823" x="2133600" y="3660775"/>
          <p14:tracePt t="171832" x="2268538" y="3724275"/>
          <p14:tracePt t="171843" x="2571750" y="3946525"/>
          <p14:tracePt t="171858" x="2751138" y="4152900"/>
          <p14:tracePt t="171873" x="3089275" y="4572000"/>
          <p14:tracePt t="171890" x="3224213" y="4894263"/>
          <p14:tracePt t="171916" x="3313113" y="5180013"/>
          <p14:tracePt t="171928" x="3375025" y="5616575"/>
          <p14:tracePt t="171953" x="3384550" y="5776913"/>
          <p14:tracePt t="172209" x="3402013" y="5776913"/>
          <p14:tracePt t="172220" x="3446463" y="5732463"/>
          <p14:tracePt t="172233" x="3527425" y="5661025"/>
          <p14:tracePt t="172246" x="3687763" y="5500688"/>
          <p14:tracePt t="172268" x="3759200" y="5402263"/>
          <p14:tracePt t="172282" x="3884613" y="5224463"/>
          <p14:tracePt t="172294" x="3938588" y="5170488"/>
          <p14:tracePt t="172310" x="3983038" y="5126038"/>
          <p14:tracePt t="172330" x="4071938" y="5072063"/>
          <p14:tracePt t="172346" x="4108450" y="5054600"/>
          <p14:tracePt t="172370" x="4160838" y="5045075"/>
          <p14:tracePt t="172722" x="4152900" y="5054600"/>
          <p14:tracePt t="172731" x="4133850" y="5081588"/>
          <p14:tracePt t="172745" x="4125913" y="5099050"/>
          <p14:tracePt t="172756" x="4098925" y="5126038"/>
          <p14:tracePt t="172769" x="4044950" y="5170488"/>
          <p14:tracePt t="172782" x="4010025" y="5205413"/>
          <p14:tracePt t="172806" x="3965575" y="5224463"/>
          <p14:tracePt t="172817" x="3938588" y="5251450"/>
          <p14:tracePt t="172842" x="3929063" y="5259388"/>
          <p14:tracePt t="172854" x="3919538" y="5259388"/>
          <p14:tracePt t="174317" x="3946525" y="5259388"/>
          <p14:tracePt t="174329" x="4027488" y="5241925"/>
          <p14:tracePt t="174342" x="4125913" y="5224463"/>
          <p14:tracePt t="174353" x="4340225" y="5187950"/>
          <p14:tracePt t="174378" x="4446588" y="5160963"/>
          <p14:tracePt t="174389" x="4554538" y="5153025"/>
          <p14:tracePt t="174401" x="4633913" y="5133975"/>
          <p14:tracePt t="174415" x="4751388" y="5126038"/>
          <p14:tracePt t="174439" x="4795838" y="5116513"/>
          <p14:tracePt t="174451" x="4884738" y="5089525"/>
          <p14:tracePt t="174479" x="4938713" y="5062538"/>
          <p14:tracePt t="174780" x="4938713" y="5054600"/>
          <p14:tracePt t="174792" x="4938713" y="5027613"/>
          <p14:tracePt t="174804" x="4938713" y="5000625"/>
          <p14:tracePt t="174830" x="4938713" y="4983163"/>
          <p14:tracePt t="174841" x="4956175" y="4919663"/>
          <p14:tracePt t="174857" x="4965700" y="4875213"/>
          <p14:tracePt t="174878" x="4983163" y="4822825"/>
          <p14:tracePt t="174890" x="5000625" y="4786313"/>
          <p14:tracePt t="174901" x="5018088" y="4751388"/>
          <p14:tracePt t="174998" x="5018088" y="4759325"/>
          <p14:tracePt t="175012" x="5027613" y="4786313"/>
          <p14:tracePt t="175024" x="5045075" y="4848225"/>
          <p14:tracePt t="175054" x="5062538" y="4875213"/>
          <p14:tracePt t="175059" x="5072063" y="4911725"/>
          <p14:tracePt t="175071" x="5081588" y="4929188"/>
          <p14:tracePt t="175085" x="5089525" y="4991100"/>
          <p14:tracePt t="175109" x="5089525" y="5037138"/>
          <p14:tracePt t="175121" x="5089525" y="5187950"/>
          <p14:tracePt t="175340" x="5099050" y="5187950"/>
          <p14:tracePt t="175351" x="5133975" y="5170488"/>
          <p14:tracePt t="175365" x="5375275" y="5108575"/>
          <p14:tracePt t="175388" x="5483225" y="5081588"/>
          <p14:tracePt t="175402" x="5572125" y="5072063"/>
          <p14:tracePt t="175414" x="5705475" y="5062538"/>
          <p14:tracePt t="175426" x="5732463" y="5062538"/>
          <p14:tracePt t="175450" x="5768975" y="5062538"/>
          <p14:tracePt t="175461" x="5803900" y="5062538"/>
          <p14:tracePt t="175475" x="5875338" y="5062538"/>
          <p14:tracePt t="175498" x="5911850" y="5108575"/>
          <p14:tracePt t="175526" x="5911850" y="5143500"/>
          <p14:tracePt t="175928" x="0" y="0"/>
        </p14:tracePtLst>
        <p14:tracePtLst>
          <p14:tracePt t="189786" x="5911850" y="5143500"/>
          <p14:tracePt t="190041" x="5911850" y="5133975"/>
          <p14:tracePt t="190052" x="5911850" y="5116513"/>
          <p14:tracePt t="190064" x="5911850" y="5089525"/>
          <p14:tracePt t="190077" x="5911850" y="5062538"/>
          <p14:tracePt t="190090" x="5884863" y="5010150"/>
          <p14:tracePt t="190114" x="5840413" y="4973638"/>
          <p14:tracePt t="190127" x="5776913" y="4919663"/>
          <p14:tracePt t="190138" x="5680075" y="4857750"/>
          <p14:tracePt t="190150" x="5330825" y="4751388"/>
          <p14:tracePt t="190184" x="4965700" y="4670425"/>
          <p14:tracePt t="190200" x="4768850" y="4608513"/>
          <p14:tracePt t="190212" x="4598988" y="4537075"/>
          <p14:tracePt t="190231" x="4446588" y="4438650"/>
          <p14:tracePt t="190236" x="4133850" y="4259263"/>
          <p14:tracePt t="190249" x="3919538" y="4143375"/>
          <p14:tracePt t="190274" x="3527425" y="3990975"/>
          <p14:tracePt t="190286" x="3384550" y="3929063"/>
          <p14:tracePt t="190308" x="3259138" y="3884613"/>
          <p14:tracePt t="190321" x="3160713" y="3830638"/>
          <p14:tracePt t="190333" x="2982913" y="3759200"/>
          <p14:tracePt t="190349" x="2894013" y="3751263"/>
          <p14:tracePt t="190369" x="2768600" y="3751263"/>
          <p14:tracePt t="190662" x="2705100" y="3751263"/>
          <p14:tracePt t="190675" x="2616200" y="3751263"/>
          <p14:tracePt t="190686" x="2536825" y="3751263"/>
          <p14:tracePt t="190699" x="2419350" y="3724275"/>
          <p14:tracePt t="190712" x="2089150" y="3608388"/>
          <p14:tracePt t="190734" x="1901825" y="3544888"/>
          <p14:tracePt t="190748" x="1731963" y="3473450"/>
          <p14:tracePt t="190759" x="1589088" y="3411538"/>
          <p14:tracePt t="190772" x="1347788" y="3268663"/>
          <p14:tracePt t="190787" x="1268413" y="3214688"/>
          <p14:tracePt t="190811" x="1196975" y="3152775"/>
          <p14:tracePt t="190821" x="1116013" y="3089275"/>
          <p14:tracePt t="190845" x="1108075" y="3081338"/>
          <p14:tracePt t="190953" x="1152525" y="3071813"/>
          <p14:tracePt t="190968" x="1231900" y="3036888"/>
          <p14:tracePt t="190979" x="1374775" y="2990850"/>
          <p14:tracePt t="191004" x="1455738" y="2965450"/>
          <p14:tracePt t="191015" x="1554163" y="2928938"/>
          <p14:tracePt t="191027" x="1633538" y="2911475"/>
          <p14:tracePt t="191040" x="1758950" y="2911475"/>
          <p14:tracePt t="191063" x="1822450" y="2911475"/>
          <p14:tracePt t="191075" x="1973263" y="2894013"/>
          <p14:tracePt t="191089" x="2071688" y="2867025"/>
          <p14:tracePt t="191113" x="2197100" y="2830513"/>
          <p14:tracePt t="191126" x="2473325" y="2768600"/>
          <p14:tracePt t="191139" x="2562225" y="2768600"/>
          <p14:tracePt t="191162" x="2705100" y="2768600"/>
          <p14:tracePt t="191173" x="2759075" y="2776538"/>
          <p14:tracePt t="191198" x="2786063" y="2803525"/>
          <p14:tracePt t="191209" x="2822575" y="2867025"/>
          <p14:tracePt t="191236" x="2822575" y="2911475"/>
          <p14:tracePt t="191247" x="2830513" y="2946400"/>
          <p14:tracePt t="191258" x="2830513" y="3071813"/>
          <p14:tracePt t="191289" x="2822575" y="3133725"/>
          <p14:tracePt t="191292" x="2786063" y="3251200"/>
          <p14:tracePt t="191309" x="2751138" y="3303588"/>
          <p14:tracePt t="191331" x="2724150" y="3348038"/>
          <p14:tracePt t="191356" x="2581275" y="3446463"/>
          <p14:tracePt t="191369" x="2455863" y="3527425"/>
          <p14:tracePt t="191380" x="2303463" y="3625850"/>
          <p14:tracePt t="191392" x="1919288" y="3822700"/>
          <p14:tracePt t="191417" x="1527175" y="3911600"/>
          <p14:tracePt t="191445" x="1357313" y="3911600"/>
          <p14:tracePt t="191454" x="1204913" y="3894138"/>
          <p14:tracePt t="191466" x="1054100" y="3857625"/>
          <p14:tracePt t="191479" x="758825" y="3714750"/>
          <p14:tracePt t="191514" x="544513" y="3536950"/>
          <p14:tracePt t="191526" x="490538" y="3465513"/>
          <p14:tracePt t="191539" x="455613" y="3384550"/>
          <p14:tracePt t="191554" x="482600" y="3170238"/>
          <p14:tracePt t="191563" x="608013" y="3036888"/>
          <p14:tracePt t="191575" x="785813" y="2857500"/>
          <p14:tracePt t="191595" x="982663" y="2670175"/>
          <p14:tracePt t="191612" x="1411288" y="2330450"/>
          <p14:tracePt t="191636" x="1697038" y="2152650"/>
          <p14:tracePt t="191661" x="1795463" y="2116138"/>
          <p14:tracePt t="191673" x="1866900" y="2108200"/>
          <p14:tracePt t="191683" x="1946275" y="2089150"/>
          <p14:tracePt t="191696" x="2027238" y="2089150"/>
          <p14:tracePt t="191710" x="2187575" y="2108200"/>
          <p14:tracePt t="191733" x="2251075" y="2143125"/>
          <p14:tracePt t="191747" x="2419350" y="2259013"/>
          <p14:tracePt t="191771" x="2589213" y="2428875"/>
          <p14:tracePt t="191796" x="2670175" y="2527300"/>
          <p14:tracePt t="191807" x="2732088" y="2643188"/>
          <p14:tracePt t="191819" x="2776538" y="2768600"/>
          <p14:tracePt t="191832" x="2884488" y="3089275"/>
          <p14:tracePt t="191846" x="2946400" y="3276600"/>
          <p14:tracePt t="191871" x="3054350" y="3714750"/>
          <p14:tracePt t="191891" x="3089275" y="3867150"/>
          <p14:tracePt t="191904" x="3133725" y="4044950"/>
          <p14:tracePt t="191918" x="3179763" y="4357688"/>
          <p14:tracePt t="191941" x="3197225" y="4473575"/>
          <p14:tracePt t="192160" x="3205163" y="4473575"/>
          <p14:tracePt t="192197" x="3251200" y="4554538"/>
          <p14:tracePt t="192208" x="3313113" y="4652963"/>
          <p14:tracePt t="192220" x="3375025" y="4759325"/>
          <p14:tracePt t="192232" x="3419475" y="4848225"/>
          <p14:tracePt t="192245" x="3465513" y="4911725"/>
          <p14:tracePt t="192258" x="3509963" y="4956175"/>
          <p14:tracePt t="192270" x="3544888" y="4983163"/>
          <p14:tracePt t="192281" x="3652838" y="5062538"/>
          <p14:tracePt t="192295" x="3724275" y="5108575"/>
          <p14:tracePt t="192312" x="3857625" y="5197475"/>
          <p14:tracePt t="192345" x="3902075" y="5232400"/>
          <p14:tracePt t="192352" x="3965575" y="5276850"/>
          <p14:tracePt t="192378" x="3983038" y="5286375"/>
          <p14:tracePt t="192395" x="3990975" y="5286375"/>
          <p14:tracePt t="192417" x="4000500" y="5286375"/>
          <p14:tracePt t="192429" x="4017963" y="5286375"/>
          <p14:tracePt t="192819" x="4037013" y="5286375"/>
          <p14:tracePt t="192831" x="4054475" y="5276850"/>
          <p14:tracePt t="192843" x="4071938" y="5268913"/>
          <p14:tracePt t="192853" x="4098925" y="5259388"/>
          <p14:tracePt t="192915" x="4098925" y="5224463"/>
          <p14:tracePt t="192934" x="4081463" y="5197475"/>
          <p14:tracePt t="192940" x="3946525" y="5116513"/>
          <p14:tracePt t="192963" x="3848100" y="5081588"/>
          <p14:tracePt t="192977" x="3741738" y="5045075"/>
          <p14:tracePt t="192990" x="3509963" y="4973638"/>
          <p14:tracePt t="193013" x="3411538" y="4938713"/>
          <p14:tracePt t="193027" x="3251200" y="4894263"/>
          <p14:tracePt t="193061" x="3214688" y="4884738"/>
          <p14:tracePt t="193085" x="3214688" y="4875213"/>
          <p14:tracePt t="193115" x="3214688" y="4867275"/>
          <p14:tracePt t="193139" x="3224213" y="4867275"/>
          <p14:tracePt t="193148" x="3276600" y="4840288"/>
          <p14:tracePt t="193160" x="3429000" y="4822825"/>
          <p14:tracePt t="193183" x="3554413" y="4813300"/>
          <p14:tracePt t="193196" x="3705225" y="4813300"/>
          <p14:tracePt t="193207" x="4108450" y="4813300"/>
          <p14:tracePt t="193233" x="4330700" y="4813300"/>
          <p14:tracePt t="193245" x="4840288" y="4813300"/>
          <p14:tracePt t="193277" x="5037138" y="4830763"/>
          <p14:tracePt t="193281" x="5197475" y="4840288"/>
          <p14:tracePt t="193289" x="5473700" y="4884738"/>
          <p14:tracePt t="193317" x="5581650" y="4902200"/>
          <p14:tracePt t="193329" x="5697538" y="4919663"/>
          <p14:tracePt t="193342" x="5983288" y="4919663"/>
          <p14:tracePt t="193366" x="6099175" y="4919663"/>
          <p14:tracePt t="193378" x="6205538" y="4938713"/>
          <p14:tracePt t="193402" x="6232525" y="4938713"/>
          <p14:tracePt t="193745" x="6242050" y="4946650"/>
          <p14:tracePt t="193758" x="6259513" y="4956175"/>
          <p14:tracePt t="193770" x="6259513" y="4983163"/>
          <p14:tracePt t="193797" x="6259513" y="5010150"/>
          <p14:tracePt t="193805" x="6161088" y="5116513"/>
          <p14:tracePt t="193830" x="6010275" y="5214938"/>
          <p14:tracePt t="193842" x="5857875" y="5295900"/>
          <p14:tracePt t="193854" x="5724525" y="5340350"/>
          <p14:tracePt t="193865" x="5473700" y="5394325"/>
          <p14:tracePt t="193890" x="5367338" y="5402263"/>
          <p14:tracePt t="193903" x="5286375" y="5402263"/>
          <p14:tracePt t="193914" x="5232400" y="5367338"/>
          <p14:tracePt t="194182" x="5126038" y="5367338"/>
          <p14:tracePt t="194196" x="4938713" y="5367338"/>
          <p14:tracePt t="194206" x="4357688" y="5429250"/>
          <p14:tracePt t="194231" x="4054475" y="5483225"/>
          <p14:tracePt t="194243" x="3875088" y="5527675"/>
          <p14:tracePt t="194257" x="3759200" y="5554663"/>
          <p14:tracePt t="194268" x="3589338" y="5589588"/>
          <p14:tracePt t="194283" x="3527425" y="5599113"/>
          <p14:tracePt t="194304" x="3473450" y="5608638"/>
          <p14:tracePt t="194317" x="3384550" y="5634038"/>
          <p14:tracePt t="194341" x="3348038" y="5653088"/>
          <p14:tracePt t="194352" x="3286125" y="5670550"/>
          <p14:tracePt t="194560" x="3276600" y="5670550"/>
          <p14:tracePt t="194574" x="3241675" y="5680075"/>
          <p14:tracePt t="194585" x="3160713" y="5697538"/>
          <p14:tracePt t="194607" x="2795588" y="5732463"/>
          <p14:tracePt t="194627" x="2438400" y="5768975"/>
          <p14:tracePt t="194637" x="1822450" y="5822950"/>
          <p14:tracePt t="194668" x="1554163" y="5822950"/>
          <p14:tracePt t="194684" x="1465263" y="5822950"/>
          <p14:tracePt t="194695" x="1384300" y="5822950"/>
          <p14:tracePt t="194706" x="1322388" y="5822950"/>
          <p14:tracePt t="194721" x="1303338" y="5822950"/>
          <p14:tracePt t="194791" x="1303338" y="5813425"/>
          <p14:tracePt t="194816" x="1312863" y="5813425"/>
          <p14:tracePt t="194828" x="1347788" y="5813425"/>
          <p14:tracePt t="194840" x="1393825" y="5822950"/>
          <p14:tracePt t="194854" x="1446213" y="5848350"/>
          <p14:tracePt t="194865" x="1517650" y="5875338"/>
          <p14:tracePt t="194878" x="1598613" y="5911850"/>
          <p14:tracePt t="194889" x="1751013" y="6018213"/>
          <p14:tracePt t="194920" x="1822450" y="6062663"/>
          <p14:tracePt t="194926" x="1938338" y="6153150"/>
          <p14:tracePt t="194939" x="1982788" y="6205538"/>
          <p14:tracePt t="194963" x="2027238" y="6269038"/>
          <p14:tracePt t="194975" x="2098675" y="6348413"/>
          <p14:tracePt t="195011" x="2160588" y="6402388"/>
          <p14:tracePt t="195026" x="2179638" y="6411913"/>
          <p14:tracePt t="195436" x="2179638" y="6375400"/>
          <p14:tracePt t="195450" x="2170113" y="6323013"/>
          <p14:tracePt t="195463" x="2071688" y="6116638"/>
          <p14:tracePt t="195488" x="1982788" y="5884863"/>
          <p14:tracePt t="195499" x="1822450" y="5438775"/>
          <p14:tracePt t="195510" x="1776413" y="5224463"/>
          <p14:tracePt t="195543" x="1714500" y="4840288"/>
          <p14:tracePt t="195559" x="1704975" y="4697413"/>
          <p14:tracePt t="195574" x="1697038" y="4589463"/>
          <p14:tracePt t="195584" x="1697038" y="4518025"/>
          <p14:tracePt t="195595" x="1697038" y="4456113"/>
          <p14:tracePt t="195620" x="1687513" y="4446588"/>
          <p14:tracePt t="195649" x="1704975" y="4446588"/>
          <p14:tracePt t="195665" x="1839913" y="4537075"/>
          <p14:tracePt t="195680" x="1928813" y="4625975"/>
          <p14:tracePt t="195698" x="2000250" y="4705350"/>
          <p14:tracePt t="195705" x="2062163" y="4795838"/>
          <p14:tracePt t="195718" x="2089150" y="4848225"/>
          <p14:tracePt t="195731" x="2125663" y="4919663"/>
          <p14:tracePt t="195753" x="2160588" y="4973638"/>
          <p14:tracePt t="195767" x="2187575" y="5018088"/>
          <p14:tracePt t="195781" x="2303463" y="5153025"/>
          <p14:tracePt t="195795" x="2393950" y="5241925"/>
          <p14:tracePt t="195812" x="2536825" y="5465763"/>
          <p14:tracePt t="195839" x="2608263" y="5581650"/>
          <p14:tracePt t="195851" x="2652713" y="5680075"/>
          <p14:tracePt t="195864" x="2786063" y="5857875"/>
          <p14:tracePt t="195889" x="2847975" y="5973763"/>
          <p14:tracePt t="196156" x="2847975" y="5965825"/>
          <p14:tracePt t="196168" x="2847975" y="5956300"/>
          <p14:tracePt t="196181" x="2847975" y="5946775"/>
          <p14:tracePt t="196193" x="2847975" y="5938838"/>
          <p14:tracePt t="196206" x="2847975" y="5929313"/>
          <p14:tracePt t="196217" x="2884488" y="5884863"/>
          <p14:tracePt t="196242" x="2982913" y="5776913"/>
          <p14:tracePt t="196254" x="3017838" y="5705475"/>
          <p14:tracePt t="196267" x="3044825" y="5653088"/>
          <p14:tracePt t="196283" x="3081338" y="5554663"/>
          <p14:tracePt t="196321" x="3081338" y="5518150"/>
          <p14:tracePt t="196328" x="3089275" y="5491163"/>
          <p14:tracePt t="196460" x="3098800" y="5491163"/>
          <p14:tracePt t="196476" x="3108325" y="5518150"/>
          <p14:tracePt t="196486" x="3116263" y="5545138"/>
          <p14:tracePt t="196497" x="3125788" y="5581650"/>
          <p14:tracePt t="196508" x="3133725" y="5616575"/>
          <p14:tracePt t="196521" x="3152775" y="5688013"/>
          <p14:tracePt t="196535" x="3160713" y="5724525"/>
          <p14:tracePt t="196557" x="3160713" y="5741988"/>
          <p14:tracePt t="196570" x="3170238" y="5795963"/>
          <p14:tracePt t="196596" x="3187700" y="5830888"/>
          <p14:tracePt t="196620" x="3187700" y="5848350"/>
          <p14:tracePt t="196640" x="3197225" y="5867400"/>
          <p14:tracePt t="196645" x="3205163" y="5894388"/>
          <p14:tracePt t="196864" x="3205163" y="5867400"/>
          <p14:tracePt t="196875" x="3197225" y="5822950"/>
          <p14:tracePt t="196886" x="3160713" y="5741988"/>
          <p14:tracePt t="196900" x="3125788" y="5643563"/>
          <p14:tracePt t="196912" x="3108325" y="5545138"/>
          <p14:tracePt t="196923" x="3044825" y="5419725"/>
          <p14:tracePt t="196950" x="3027363" y="5375275"/>
          <p14:tracePt t="196960" x="3009900" y="5348288"/>
          <p14:tracePt t="196973" x="2990850" y="5330825"/>
          <p14:tracePt t="196996" x="2990850" y="5322888"/>
          <p14:tracePt t="197071" x="3009900" y="5322888"/>
          <p14:tracePt t="197083" x="3062288" y="5322888"/>
          <p14:tracePt t="197107" x="3081338" y="5330825"/>
          <p14:tracePt t="197119" x="3098800" y="5348288"/>
          <p14:tracePt t="197131" x="3108325" y="5375275"/>
          <p14:tracePt t="197143" x="3116263" y="5419725"/>
          <p14:tracePt t="197168" x="3116263" y="5518150"/>
          <p14:tracePt t="197191" x="3116263" y="5562600"/>
          <p14:tracePt t="197204" x="3116263" y="5599113"/>
          <p14:tracePt t="197216" x="3116263" y="5626100"/>
          <p14:tracePt t="197230" x="3098800" y="5680075"/>
          <p14:tracePt t="197262" x="3054350" y="5688013"/>
          <p14:tracePt t="197267" x="2990850" y="5688013"/>
          <p14:tracePt t="197276" x="2867025" y="5634038"/>
          <p14:tracePt t="197291" x="2776538" y="5483225"/>
          <p14:tracePt t="197314" x="2554288" y="5170488"/>
          <p14:tracePt t="197326" x="2446338" y="5037138"/>
          <p14:tracePt t="197359" x="2312988" y="4768850"/>
          <p14:tracePt t="197377" x="2259013" y="4643438"/>
          <p14:tracePt t="197387" x="2232025" y="4527550"/>
          <p14:tracePt t="197400" x="2224088" y="4465638"/>
          <p14:tracePt t="197411" x="2214563" y="4402138"/>
          <p14:tracePt t="197498" x="2197100" y="4402138"/>
          <p14:tracePt t="197716" x="2170113" y="4367213"/>
          <p14:tracePt t="197729" x="2143125" y="4313238"/>
          <p14:tracePt t="197739" x="2044700" y="4098925"/>
          <p14:tracePt t="197766" x="2000250" y="3929063"/>
          <p14:tracePt t="197776" x="1938338" y="3705225"/>
          <p14:tracePt t="197797" x="1830388" y="3402013"/>
          <p14:tracePt t="197813" x="1795463" y="3276600"/>
          <p14:tracePt t="197825" x="1768475" y="3179763"/>
          <p14:tracePt t="197838" x="1751013" y="3116263"/>
          <p14:tracePt t="197849" x="1704975" y="3036888"/>
          <p14:tracePt t="197874" x="1687513" y="3009900"/>
          <p14:tracePt t="197886" x="1687513" y="2990850"/>
          <p14:tracePt t="197898" x="1687513" y="2965450"/>
          <p14:tracePt t="198411" x="1679575" y="2965450"/>
          <p14:tracePt t="198423" x="1652588" y="2982913"/>
          <p14:tracePt t="198437" x="1616075" y="2990850"/>
          <p14:tracePt t="198448" x="1562100" y="3000375"/>
          <p14:tracePt t="198459" x="1517650" y="3000375"/>
          <p14:tracePt t="198471" x="1393825" y="3000375"/>
          <p14:tracePt t="198496" x="1322388" y="3000375"/>
          <p14:tracePt t="198507" x="1223963" y="2973388"/>
          <p14:tracePt t="198521" x="1027113" y="2840038"/>
          <p14:tracePt t="198545" x="928688" y="2670175"/>
          <p14:tracePt t="198569" x="893763" y="2571750"/>
          <p14:tracePt t="198590" x="893763" y="2465388"/>
          <p14:tracePt t="198604" x="893763" y="2428875"/>
          <p14:tracePt t="198618" x="901700" y="2393950"/>
          <p14:tracePt t="198629" x="955675" y="2374900"/>
          <p14:tracePt t="198642" x="1027113" y="2330450"/>
          <p14:tracePt t="198656" x="1214438" y="2259013"/>
          <p14:tracePt t="198670" x="1339850" y="2232025"/>
          <p14:tracePt t="198691" x="1589088" y="2197100"/>
          <p14:tracePt t="198715" x="1741488" y="2179638"/>
          <p14:tracePt t="198726" x="1893888" y="2179638"/>
          <p14:tracePt t="198739" x="2009775" y="2179638"/>
          <p14:tracePt t="198756" x="2214563" y="2197100"/>
          <p14:tracePt t="198777" x="2330450" y="2259013"/>
          <p14:tracePt t="198791" x="2374900" y="2295525"/>
          <p14:tracePt t="198811" x="2428875" y="2339975"/>
          <p14:tracePt t="198824" x="2509838" y="2473325"/>
          <p14:tracePt t="198854" x="2536825" y="2544763"/>
          <p14:tracePt t="198857" x="2571750" y="2625725"/>
          <p14:tracePt t="198881" x="2598738" y="2705100"/>
          <p14:tracePt t="198890" x="2608263" y="2919413"/>
          <p14:tracePt t="198905" x="2608263" y="3089275"/>
          <p14:tracePt t="198934" x="2608263" y="3160713"/>
          <p14:tracePt t="198945" x="2608263" y="3241675"/>
          <p14:tracePt t="198958" x="2571750" y="3411538"/>
          <p14:tracePt t="198983" x="2554288" y="3482975"/>
          <p14:tracePt t="198996" x="2544763" y="3527425"/>
          <p14:tracePt t="199008" x="2517775" y="3660775"/>
          <p14:tracePt t="199039" x="2517775" y="3697288"/>
          <p14:tracePt t="199045" x="2509838" y="3786188"/>
          <p14:tracePt t="199067" x="2509838" y="3822700"/>
          <p14:tracePt t="199081" x="2509838" y="3848100"/>
          <p14:tracePt t="199091" x="2482850" y="3867150"/>
          <p14:tracePt t="199117" x="2482850" y="3884613"/>
          <p14:tracePt t="199129" x="2455863" y="3894138"/>
          <p14:tracePt t="199142" x="2393950" y="3894138"/>
          <p14:tracePt t="199165" x="2347913" y="3884613"/>
          <p14:tracePt t="199178" x="2197100" y="3803650"/>
          <p14:tracePt t="199201" x="2081213" y="3741738"/>
          <p14:tracePt t="199214" x="1938338" y="3670300"/>
          <p14:tracePt t="199226" x="1562100" y="3482975"/>
          <p14:tracePt t="199251" x="1133475" y="3125788"/>
          <p14:tracePt t="199262" x="1044575" y="3009900"/>
          <p14:tracePt t="199291" x="973138" y="2919413"/>
          <p14:tracePt t="199294" x="847725" y="2795588"/>
          <p14:tracePt t="199310" x="803275" y="2751138"/>
          <p14:tracePt t="199335" x="785813" y="2687638"/>
          <p14:tracePt t="199359" x="741363" y="2554288"/>
          <p14:tracePt t="199363" x="741363" y="2490788"/>
          <p14:tracePt t="199385" x="741363" y="2428875"/>
          <p14:tracePt t="199398" x="741363" y="2384425"/>
          <p14:tracePt t="199411" x="768350" y="2303463"/>
          <p14:tracePt t="199433" x="795338" y="2286000"/>
          <p14:tracePt t="199446" x="874713" y="2241550"/>
          <p14:tracePt t="199477" x="928688" y="2214563"/>
          <p14:tracePt t="199483" x="1009650" y="2160588"/>
          <p14:tracePt t="199498" x="1250950" y="2054225"/>
          <p14:tracePt t="199519" x="1384300" y="1990725"/>
          <p14:tracePt t="199532" x="1652588" y="1911350"/>
          <p14:tracePt t="199544" x="1758950" y="1901825"/>
          <p14:tracePt t="199568" x="1847850" y="1901825"/>
          <p14:tracePt t="199579" x="2017713" y="1901825"/>
          <p14:tracePt t="199606" x="2098675" y="1928813"/>
          <p14:tracePt t="199616" x="2170113" y="1946275"/>
          <p14:tracePt t="199628" x="2276475" y="2027238"/>
          <p14:tracePt t="199654" x="2312988" y="2081213"/>
          <p14:tracePt t="199666" x="2357438" y="2170113"/>
          <p14:tracePt t="199689" x="2393950" y="2330450"/>
          <p14:tracePt t="199716" x="2401888" y="2419350"/>
          <p14:tracePt t="199727" x="2401888" y="2509838"/>
          <p14:tracePt t="199737" x="2401888" y="2608263"/>
          <p14:tracePt t="199750" x="2401888" y="2803525"/>
          <p14:tracePt t="199762" x="2401888" y="2911475"/>
          <p14:tracePt t="199795" x="2401888" y="3108325"/>
          <p14:tracePt t="199816" x="2401888" y="3170238"/>
          <p14:tracePt t="199824" x="2384425" y="3224213"/>
          <p14:tracePt t="199837" x="2357438" y="3313113"/>
          <p14:tracePt t="199849" x="2330450" y="3357563"/>
          <p14:tracePt t="199871" x="2312988" y="3402013"/>
          <p14:tracePt t="199884" x="2295525" y="3438525"/>
          <p14:tracePt t="199917" x="2276475" y="3465513"/>
          <p14:tracePt t="199932" x="2276475" y="3473450"/>
          <p14:tracePt t="199951" x="2268538" y="3482975"/>
          <p14:tracePt t="199957" x="2259013" y="3500438"/>
          <p14:tracePt t="199982" x="2259013" y="3509963"/>
          <p14:tracePt t="199995" x="2259013" y="3517900"/>
          <p14:tracePt t="200006" x="2259013" y="3527425"/>
          <p14:tracePt t="200031" x="2259013" y="3536950"/>
          <p14:tracePt t="200044" x="2251075" y="3554413"/>
          <p14:tracePt t="200349" x="2303463" y="3589338"/>
          <p14:tracePt t="200360" x="2428875" y="3687763"/>
          <p14:tracePt t="200372" x="2633663" y="3840163"/>
          <p14:tracePt t="200383" x="2911475" y="4027488"/>
          <p14:tracePt t="200397" x="3133725" y="4197350"/>
          <p14:tracePt t="200409" x="3330575" y="4357688"/>
          <p14:tracePt t="200420" x="3616325" y="4616450"/>
          <p14:tracePt t="200446" x="3840163" y="4822825"/>
          <p14:tracePt t="200469" x="3938588" y="4938713"/>
          <p14:tracePt t="200480" x="4044950" y="5054600"/>
          <p14:tracePt t="200492" x="4133850" y="5180013"/>
          <p14:tracePt t="200506" x="4259263" y="5402263"/>
          <p14:tracePt t="200777" x="4276725" y="5446713"/>
          <p14:tracePt t="200794" x="4340225" y="5554663"/>
          <p14:tracePt t="200809" x="4384675" y="5608638"/>
          <p14:tracePt t="200822" x="4402138" y="5634038"/>
          <p14:tracePt t="200835" x="4419600" y="5643563"/>
          <p14:tracePt t="200856" x="4429125" y="5661025"/>
          <p14:tracePt t="200876" x="4438650" y="5661025"/>
          <p14:tracePt t="201043" x="4446588" y="5661025"/>
          <p14:tracePt t="201118" x="4473575" y="5653088"/>
          <p14:tracePt t="201127" x="4510088" y="5626100"/>
          <p14:tracePt t="201140" x="4537075" y="5599113"/>
          <p14:tracePt t="201151" x="4562475" y="5572125"/>
          <p14:tracePt t="201164" x="4572000" y="5562600"/>
          <p14:tracePt t="201176" x="4581525" y="5562600"/>
          <p14:tracePt t="201199" x="4589463" y="5554663"/>
          <p14:tracePt t="202138" x="4625975" y="5554663"/>
          <p14:tracePt t="202152" x="4660900" y="5537200"/>
          <p14:tracePt t="202164" x="4687888" y="5527675"/>
          <p14:tracePt t="202176" x="4724400" y="5518150"/>
          <p14:tracePt t="202200" x="4751388" y="5510213"/>
          <p14:tracePt t="202210" x="4768850" y="5510213"/>
          <p14:tracePt t="202234" x="4776788" y="5510213"/>
          <p14:tracePt t="202723" x="4768850" y="5510213"/>
          <p14:tracePt t="202734" x="4732338" y="5510213"/>
          <p14:tracePt t="202748" x="4652963" y="5510213"/>
          <p14:tracePt t="202771" x="4608513" y="5510213"/>
          <p14:tracePt t="202793" x="4491038" y="5510213"/>
          <p14:tracePt t="202812" x="4446588" y="5510213"/>
          <p14:tracePt t="202821" x="4411663" y="5510213"/>
          <p14:tracePt t="202833" x="4384675" y="5510213"/>
          <p14:tracePt t="202857" x="4322763" y="5510213"/>
          <p14:tracePt t="202869" x="4286250" y="5510213"/>
          <p14:tracePt t="202881" x="4259263" y="5510213"/>
          <p14:tracePt t="202893" x="4232275" y="5500688"/>
          <p14:tracePt t="202907" x="4197350" y="5491163"/>
          <p14:tracePt t="202929" x="4179888" y="5473700"/>
          <p14:tracePt t="202943" x="4143375" y="5456238"/>
          <p14:tracePt t="202965" x="4133850" y="5446713"/>
          <p14:tracePt t="202978" x="4116388" y="5446713"/>
          <p14:tracePt t="202991" x="4081463" y="5429250"/>
          <p14:tracePt t="203008" x="4071938" y="5429250"/>
          <p14:tracePt t="203027" x="4054475" y="5419725"/>
          <p14:tracePt t="203235" x="4027488" y="5402263"/>
          <p14:tracePt t="203245" x="3990975" y="5384800"/>
          <p14:tracePt t="203260" x="3938588" y="5348288"/>
          <p14:tracePt t="203272" x="3875088" y="5330825"/>
          <p14:tracePt t="203295" x="3670300" y="5295900"/>
          <p14:tracePt t="203308" x="3581400" y="5286375"/>
          <p14:tracePt t="203319" x="3465513" y="5268913"/>
          <p14:tracePt t="203331" x="3402013" y="5259388"/>
          <p14:tracePt t="203343" x="3295650" y="5241925"/>
          <p14:tracePt t="203368" x="3259138" y="5232400"/>
          <p14:tracePt t="203382" x="3214688" y="5214938"/>
          <p14:tracePt t="203404" x="3197225" y="5205413"/>
          <p14:tracePt t="203431" x="3187700" y="5205413"/>
          <p14:tracePt t="203443" x="3179763" y="5205413"/>
          <p14:tracePt t="203514" x="3179763" y="5197475"/>
          <p14:tracePt t="203543" x="3187700" y="5197475"/>
          <p14:tracePt t="203762" x="3214688" y="5197475"/>
          <p14:tracePt t="203771" x="3224213" y="5197475"/>
          <p14:tracePt t="203782" x="3259138" y="5197475"/>
          <p14:tracePt t="203818" x="3276600" y="5197475"/>
          <p14:tracePt t="203831" x="3286125" y="5197475"/>
          <p14:tracePt t="203843" x="3295650" y="5197475"/>
          <p14:tracePt t="203850" x="3303588" y="5197475"/>
          <p14:tracePt t="203869" x="3322638" y="5197475"/>
          <p14:tracePt t="203892" x="3340100" y="5197475"/>
          <p14:tracePt t="203919" x="3348038" y="5197475"/>
          <p14:tracePt t="203943" x="3357563" y="5197475"/>
          <p14:tracePt t="203978" x="3367088" y="5197475"/>
          <p14:tracePt t="204027" x="3375025" y="5187950"/>
          <p14:tracePt t="204039" x="3384550" y="5187950"/>
          <p14:tracePt t="204345" x="3402013" y="5170488"/>
          <p14:tracePt t="204357" x="3411538" y="5153025"/>
          <p14:tracePt t="204367" x="3438525" y="5143500"/>
          <p14:tracePt t="204383" x="3490913" y="5116513"/>
          <p14:tracePt t="204403" x="3544888" y="5081588"/>
          <p14:tracePt t="204420" x="3616325" y="5054600"/>
          <p14:tracePt t="204439" x="3652838" y="5045075"/>
          <p14:tracePt t="204455" x="3687763" y="5037138"/>
          <p14:tracePt t="204463" x="3724275" y="5037138"/>
          <p14:tracePt t="204483" x="3751263" y="5027613"/>
          <p14:tracePt t="204489" x="3786188" y="5027613"/>
          <p14:tracePt t="204514" x="3830638" y="5027613"/>
          <p14:tracePt t="204526" x="3848100" y="5027613"/>
          <p14:tracePt t="204537" x="3875088" y="5027613"/>
          <p14:tracePt t="204562" x="3894138" y="5027613"/>
          <p14:tracePt t="204574" x="3902075" y="5027613"/>
          <p14:tracePt t="204591" x="3929063" y="5027613"/>
          <p14:tracePt t="204612" x="3938588" y="5037138"/>
          <p14:tracePt t="204623" x="3946525" y="5045075"/>
          <p14:tracePt t="204647" x="3956050" y="5054600"/>
          <p14:tracePt t="204660" x="3956050" y="5089525"/>
          <p14:tracePt t="204685" x="3956050" y="5116513"/>
          <p14:tracePt t="204700" x="3956050" y="5197475"/>
          <p14:tracePt t="204719" x="3956050" y="5232400"/>
          <p14:tracePt t="204732" x="3965575" y="5251450"/>
          <p14:tracePt t="204745" x="3965575" y="5268913"/>
          <p14:tracePt t="204757" x="3965575" y="5286375"/>
          <p14:tracePt t="204867" x="3973513" y="5286375"/>
          <p14:tracePt t="204940" x="3973513" y="5276850"/>
          <p14:tracePt t="204978" x="3983038" y="5259388"/>
          <p14:tracePt t="204988" x="4000500" y="5232400"/>
          <p14:tracePt t="205000" x="4010025" y="5205413"/>
          <p14:tracePt t="205015" x="4037013" y="5170488"/>
          <p14:tracePt t="205026" x="4108450" y="5072063"/>
          <p14:tracePt t="205050" x="4143375" y="5018088"/>
          <p14:tracePt t="205062" x="4259263" y="4911725"/>
          <p14:tracePt t="205076" x="4295775" y="4875213"/>
          <p14:tracePt t="205107" x="4357688" y="4840288"/>
          <p14:tracePt t="205126" x="4394200" y="4822825"/>
          <p14:tracePt t="205135" x="4419600" y="4822825"/>
          <p14:tracePt t="205147" x="4473575" y="4822825"/>
          <p14:tracePt t="205160" x="4510088" y="4830763"/>
          <p14:tracePt t="205184" x="4572000" y="4857750"/>
          <p14:tracePt t="205196" x="4705350" y="4894263"/>
          <p14:tracePt t="205231" x="4840288" y="4956175"/>
          <p14:tracePt t="205244" x="4919663" y="4991100"/>
          <p14:tracePt t="205256" x="4983163" y="5018088"/>
          <p14:tracePt t="205269" x="5081588" y="5099050"/>
          <p14:tracePt t="205293" x="5116513" y="5126038"/>
          <p14:tracePt t="205305" x="5160963" y="5153025"/>
          <p14:tracePt t="205316" x="5197475" y="5187950"/>
          <p14:tracePt t="205329" x="5259388" y="5205413"/>
          <p14:tracePt t="205818" x="5268913" y="5197475"/>
          <p14:tracePt t="205828" x="5295900" y="5187950"/>
          <p14:tracePt t="205841" x="5340350" y="5170488"/>
          <p14:tracePt t="205854" x="5375275" y="5153025"/>
          <p14:tracePt t="205870" x="5510213" y="5089525"/>
          <p14:tracePt t="205890" x="5562600" y="5062538"/>
          <p14:tracePt t="205903" x="5680075" y="5027613"/>
          <p14:tracePt t="205926" x="5768975" y="5000625"/>
          <p14:tracePt t="205951" x="5803900" y="4991100"/>
          <p14:tracePt t="205962" x="5840413" y="4983163"/>
          <p14:tracePt t="205975" x="5867400" y="4973638"/>
          <p14:tracePt t="205989" x="5919788" y="4973638"/>
          <p14:tracePt t="206012" x="5956300" y="4973638"/>
          <p14:tracePt t="206026" x="6010275" y="4973638"/>
          <p14:tracePt t="206038" x="6018213" y="4973638"/>
          <p14:tracePt t="206062" x="6045200" y="4973638"/>
          <p14:tracePt t="206074" x="6062663" y="4973638"/>
          <p14:tracePt t="206086" x="6081713" y="4973638"/>
          <p14:tracePt t="206111" x="6108700" y="4973638"/>
          <p14:tracePt t="206135" x="6116638" y="4973638"/>
          <p14:tracePt t="206150" x="6126163" y="4973638"/>
          <p14:tracePt t="206167" x="6134100" y="4991100"/>
          <p14:tracePt t="206187" x="6134100" y="5000625"/>
          <p14:tracePt t="206196" x="6134100" y="5010150"/>
          <p14:tracePt t="206207" x="6134100" y="5037138"/>
          <p14:tracePt t="206219" x="6134100" y="5054600"/>
          <p14:tracePt t="206341" x="6180138" y="5027613"/>
          <p14:tracePt t="206354" x="6232525" y="4983163"/>
          <p14:tracePt t="206365" x="6286500" y="4929188"/>
          <p14:tracePt t="206377" x="6340475" y="4894263"/>
          <p14:tracePt t="206391" x="6419850" y="4857750"/>
          <p14:tracePt t="206404" x="6446838" y="4848225"/>
          <p14:tracePt t="206425" x="6456363" y="4848225"/>
          <p14:tracePt t="206438" x="6510338" y="4848225"/>
          <p14:tracePt t="206463" x="6518275" y="4848225"/>
          <p14:tracePt t="206477" x="6554788" y="4848225"/>
          <p14:tracePt t="206489" x="6562725" y="4848225"/>
          <p14:tracePt t="206572" x="6518275" y="4848225"/>
          <p14:tracePt t="206593" x="6170613" y="4875213"/>
          <p14:tracePt t="206598" x="5776913" y="4929188"/>
          <p14:tracePt t="206620" x="5330825" y="4991100"/>
          <p14:tracePt t="206632" x="4938713" y="5072063"/>
          <p14:tracePt t="206645" x="4572000" y="5153025"/>
          <p14:tracePt t="206669" x="4017963" y="5268913"/>
          <p14:tracePt t="206670" x="3867150" y="5295900"/>
          <p14:tracePt t="206694" x="3741738" y="5313363"/>
          <p14:tracePt t="206710" x="3581400" y="5375275"/>
          <p14:tracePt t="206731" x="3554413" y="5384800"/>
          <p14:tracePt t="206743" x="3536950" y="5394325"/>
          <p14:tracePt t="206777" x="3536950" y="5402263"/>
          <p14:tracePt t="206828" x="3562350" y="5402263"/>
          <p14:tracePt t="206841" x="3598863" y="5402263"/>
          <p14:tracePt t="206855" x="3616325" y="5402263"/>
          <p14:tracePt t="206864" x="3643313" y="5402263"/>
          <p14:tracePt t="206879" x="3660775" y="5402263"/>
          <p14:tracePt t="206963" x="3687763" y="5402263"/>
          <p14:tracePt t="206979" x="3724275" y="5402263"/>
          <p14:tracePt t="206985" x="3759200" y="5411788"/>
          <p14:tracePt t="206999" x="3776663" y="5429250"/>
          <p14:tracePt t="207011" x="3840163" y="5446713"/>
          <p14:tracePt t="207041" x="3857625" y="5456238"/>
          <p14:tracePt t="207047" x="3884613" y="5473700"/>
          <p14:tracePt t="207060" x="3911600" y="5473700"/>
          <p14:tracePt t="207084" x="3919538" y="5491163"/>
          <p14:tracePt t="207092" x="3938588" y="5527675"/>
          <p14:tracePt t="207120" x="3946525" y="5527675"/>
          <p14:tracePt t="207132" x="3946525" y="5537200"/>
          <p14:tracePt t="207145" x="3946525" y="5554663"/>
          <p14:tracePt t="207562" x="3938588" y="5554663"/>
          <p14:tracePt t="207573" x="3875088" y="5572125"/>
          <p14:tracePt t="207596" x="3840163" y="5581650"/>
          <p14:tracePt t="207608" x="3803650" y="5589588"/>
          <p14:tracePt t="207621" x="3751263" y="5616575"/>
          <p14:tracePt t="207645" x="3751263" y="5626100"/>
          <p14:tracePt t="207657" x="3741738" y="5634038"/>
          <p14:tracePt t="207669" x="3724275" y="5643563"/>
          <p14:tracePt t="207681" x="3714750" y="5661025"/>
          <p14:tracePt t="207706" x="3705225" y="5661025"/>
          <p14:tracePt t="207719" x="3705225" y="5680075"/>
          <p14:tracePt t="207731" x="3697288" y="5688013"/>
          <p14:tracePt t="207770" x="3697288" y="5697538"/>
          <p14:tracePt t="207779" x="3697288" y="5705475"/>
          <p14:tracePt t="207804" x="3697288" y="5715000"/>
          <p14:tracePt t="207816" x="3697288" y="5732463"/>
          <p14:tracePt t="207840" x="3697288" y="5751513"/>
          <p14:tracePt t="207853" x="3714750" y="5751513"/>
          <p14:tracePt t="207864" x="3751263" y="5751513"/>
          <p14:tracePt t="207880" x="3795713" y="5751513"/>
          <p14:tracePt t="207890" x="3848100" y="5759450"/>
          <p14:tracePt t="207902" x="3956050" y="5768975"/>
          <p14:tracePt t="207925" x="4000500" y="5768975"/>
          <p14:tracePt t="207939" x="4071938" y="5768975"/>
          <p14:tracePt t="207949" x="4108450" y="5768975"/>
          <p14:tracePt t="207983" x="4133850" y="5768975"/>
          <p14:tracePt t="207988" x="4170363" y="5768975"/>
          <p14:tracePt t="208010" x="4187825" y="5768975"/>
          <p14:tracePt t="208022" x="4197350" y="5768975"/>
          <p14:tracePt t="208036" x="4232275" y="5768975"/>
          <p14:tracePt t="208058" x="4241800" y="5768975"/>
          <p14:tracePt t="208071" x="4286250" y="5759450"/>
          <p14:tracePt t="208097" x="4303713" y="5759450"/>
          <p14:tracePt t="208108" x="4313238" y="5759450"/>
          <p14:tracePt t="208328" x="4367213" y="5705475"/>
          <p14:tracePt t="208339" x="4465638" y="5643563"/>
          <p14:tracePt t="208354" x="4562475" y="5581650"/>
          <p14:tracePt t="208365" x="4679950" y="5518150"/>
          <p14:tracePt t="208387" x="4697413" y="5510213"/>
          <p14:tracePt t="208400" x="4705350" y="5500688"/>
          <p14:tracePt t="208413" x="4714875" y="5500688"/>
          <p14:tracePt t="208437" x="4724400" y="5491163"/>
          <p14:tracePt t="208448" x="4741863" y="5491163"/>
          <p14:tracePt t="208522" x="4751388" y="5491163"/>
          <p14:tracePt t="208546" x="4776788" y="5491163"/>
          <p14:tracePt t="208560" x="4795838" y="5483225"/>
          <p14:tracePt t="208584" x="4803775" y="5483225"/>
          <p14:tracePt t="209853" x="4768850" y="5465763"/>
          <p14:tracePt t="209863" x="4732338" y="5446713"/>
          <p14:tracePt t="209874" x="4687888" y="5411788"/>
          <p14:tracePt t="209889" x="4554538" y="5348288"/>
          <p14:tracePt t="209916" x="4456113" y="5313363"/>
          <p14:tracePt t="209924" x="4375150" y="5259388"/>
          <p14:tracePt t="209935" x="4197350" y="5180013"/>
          <p14:tracePt t="209960" x="4010025" y="5133975"/>
          <p14:tracePt t="209983" x="3929063" y="5116513"/>
          <p14:tracePt t="209995" x="3840163" y="5116513"/>
          <p14:tracePt t="210009" x="3759200" y="5108575"/>
          <p14:tracePt t="210020" x="3633788" y="5108575"/>
          <p14:tracePt t="210045" x="3589338" y="5108575"/>
          <p14:tracePt t="210057" x="3554413" y="5108575"/>
          <p14:tracePt t="210069" x="3482975" y="5108575"/>
          <p14:tracePt t="210100" x="3465513" y="5108575"/>
          <p14:tracePt t="210108" x="3429000" y="5108575"/>
          <p14:tracePt t="210119" x="3419475" y="5108575"/>
          <p14:tracePt t="210203" x="3394075" y="5116513"/>
          <p14:tracePt t="210216" x="3375025" y="5126038"/>
          <p14:tracePt t="210227" x="3367088" y="5126038"/>
          <p14:tracePt t="210240" x="3357563" y="5126038"/>
          <p14:tracePt t="210265" x="3348038" y="5126038"/>
          <p14:tracePt t="210399" x="3367088" y="5126038"/>
          <p14:tracePt t="210415" x="3394075" y="5126038"/>
          <p14:tracePt t="210424" x="3429000" y="5126038"/>
          <p14:tracePt t="210435" x="3482975" y="5126038"/>
          <p14:tracePt t="210448" x="3544888" y="5126038"/>
          <p14:tracePt t="210460" x="3608388" y="5126038"/>
          <p14:tracePt t="210473" x="3768725" y="5126038"/>
          <p14:tracePt t="210496" x="3848100" y="5126038"/>
          <p14:tracePt t="210508" x="4037013" y="5126038"/>
          <p14:tracePt t="210522" x="4133850" y="5126038"/>
          <p14:tracePt t="210544" x="4214813" y="5126038"/>
          <p14:tracePt t="210558" x="4367213" y="5126038"/>
          <p14:tracePt t="210581" x="4419600" y="5126038"/>
          <p14:tracePt t="210593" x="4465638" y="5126038"/>
          <p14:tracePt t="210607" x="4537075" y="5126038"/>
          <p14:tracePt t="210631" x="4598988" y="5126038"/>
          <p14:tracePt t="210655" x="4633913" y="5126038"/>
          <p14:tracePt t="210666" x="4679950" y="5126038"/>
          <p14:tracePt t="210679" x="4714875" y="5126038"/>
          <p14:tracePt t="210691" x="4759325" y="5143500"/>
          <p14:tracePt t="210715" x="4768850" y="5153025"/>
          <p14:tracePt t="210730" x="4830763" y="5160963"/>
          <p14:tracePt t="210741" x="4857750" y="5170488"/>
          <p14:tracePt t="210763" x="4894263" y="5180013"/>
          <p14:tracePt t="210776" x="4946650" y="5180013"/>
          <p14:tracePt t="210791" x="4973638" y="5180013"/>
          <p14:tracePt t="210813" x="5037138" y="5180013"/>
          <p14:tracePt t="210825" x="5054600" y="5180013"/>
          <p14:tracePt t="210857" x="5089525" y="5180013"/>
          <p14:tracePt t="210861" x="5126038" y="5180013"/>
          <p14:tracePt t="211202" x="5180013" y="5180013"/>
          <p14:tracePt t="211216" x="5241925" y="5180013"/>
          <p14:tracePt t="211226" x="5322888" y="5180013"/>
          <p14:tracePt t="211240" x="5394325" y="5180013"/>
          <p14:tracePt t="211251" x="5491163" y="5180013"/>
          <p14:tracePt t="211264" x="5653088" y="5180013"/>
          <p14:tracePt t="211295" x="5732463" y="5187950"/>
          <p14:tracePt t="211300" x="5840413" y="5187950"/>
          <p14:tracePt t="211324" x="5894388" y="5187950"/>
          <p14:tracePt t="211337" x="5938838" y="5187950"/>
          <p14:tracePt t="211348" x="6062663" y="5187950"/>
          <p14:tracePt t="211373" x="6134100" y="5187950"/>
          <p14:tracePt t="211385" x="6197600" y="5187950"/>
          <p14:tracePt t="211398" x="6296025" y="5187950"/>
          <p14:tracePt t="211423" x="6367463" y="5187950"/>
          <p14:tracePt t="211666" x="6357938" y="5187950"/>
          <p14:tracePt t="211677" x="6313488" y="5187950"/>
          <p14:tracePt t="211690" x="6232525" y="5187950"/>
          <p14:tracePt t="211703" x="5894388" y="5187950"/>
          <p14:tracePt t="211715" x="5608638" y="5187950"/>
          <p14:tracePt t="211739" x="5330825" y="5187950"/>
          <p14:tracePt t="211752" x="4894263" y="5187950"/>
          <p14:tracePt t="211765" x="4660900" y="5197475"/>
          <p14:tracePt t="211783" x="4303713" y="5214938"/>
          <p14:tracePt t="211812" x="4152900" y="5214938"/>
          <p14:tracePt t="211823" x="4017963" y="5214938"/>
          <p14:tracePt t="211836" x="3803650" y="5214938"/>
          <p14:tracePt t="211850" x="3724275" y="5214938"/>
          <p14:tracePt t="211872" x="3687763" y="5214938"/>
          <p14:tracePt t="211884" x="3652838" y="5214938"/>
          <p14:tracePt t="211917" x="3633788" y="5214938"/>
          <p14:tracePt t="211934" x="3625850" y="5214938"/>
          <p14:tracePt t="211946" x="3608388" y="5205413"/>
          <p14:tracePt t="211971" x="3598863" y="5197475"/>
          <p14:tracePt t="212068" x="3581400" y="5197475"/>
          <p14:tracePt t="212079" x="3571875" y="5197475"/>
          <p14:tracePt t="212092" x="3571875" y="5187950"/>
          <p14:tracePt t="212123" x="3571875" y="5180013"/>
          <p14:tracePt t="212148" x="3589338" y="5170488"/>
          <p14:tracePt t="212167" x="3625850" y="5160963"/>
          <p14:tracePt t="212176" x="3687763" y="5160963"/>
          <p14:tracePt t="212191" x="3867150" y="5153025"/>
          <p14:tracePt t="212214" x="3965575" y="5153025"/>
          <p14:tracePt t="212226" x="4071938" y="5153025"/>
          <p14:tracePt t="212239" x="4251325" y="5170488"/>
          <p14:tracePt t="212262" x="4348163" y="5205413"/>
          <p14:tracePt t="212275" x="4554538" y="5268913"/>
          <p14:tracePt t="212287" x="4660900" y="5286375"/>
          <p14:tracePt t="212313" x="4803775" y="5313363"/>
          <p14:tracePt t="212324" x="5062538" y="5313363"/>
          <p14:tracePt t="212353" x="5197475" y="5313363"/>
          <p14:tracePt t="212357" x="5330825" y="5313363"/>
          <p14:tracePt t="212372" x="5661025" y="5268913"/>
          <p14:tracePt t="212739" x="5670550" y="5268913"/>
          <p14:tracePt t="212755" x="5705475" y="5268913"/>
          <p14:tracePt t="212763" x="5813425" y="5268913"/>
          <p14:tracePt t="212776" x="5894388" y="5268913"/>
          <p14:tracePt t="212792" x="6062663" y="5295900"/>
          <p14:tracePt t="212823" x="6108700" y="5303838"/>
          <p14:tracePt t="212836" x="6143625" y="5303838"/>
          <p14:tracePt t="212849" x="6180138" y="5313363"/>
          <p14:tracePt t="212860" x="6313488" y="5340350"/>
          <p14:tracePt t="212885" x="6483350" y="5357813"/>
          <p14:tracePt t="212908" x="6545263" y="5357813"/>
          <p14:tracePt t="212921" x="6634163" y="5357813"/>
          <p14:tracePt t="212932" x="6742113" y="5340350"/>
          <p14:tracePt t="213751" x="6680200" y="5340350"/>
          <p14:tracePt t="213761" x="6537325" y="5340350"/>
          <p14:tracePt t="213772" x="6348413" y="5348288"/>
          <p14:tracePt t="213788" x="5688013" y="5456238"/>
          <p14:tracePt t="213809" x="5446713" y="5527675"/>
          <p14:tracePt t="213821" x="5251450" y="5599113"/>
          <p14:tracePt t="213834" x="5224463" y="5608638"/>
          <p14:tracePt t="213851" x="5187950" y="5616575"/>
          <p14:tracePt t="213871" x="5108575" y="5616575"/>
          <p14:tracePt t="213904" x="5062538" y="5616575"/>
          <p14:tracePt t="213909" x="5027613" y="5616575"/>
          <p14:tracePt t="213919" x="4946650" y="5616575"/>
          <p14:tracePt t="213945" x="4902200" y="5626100"/>
          <p14:tracePt t="213957" x="4884738" y="5626100"/>
          <p14:tracePt t="213982" x="4875213" y="5626100"/>
          <p14:tracePt t="214139" x="4867275" y="5626100"/>
          <p14:tracePt t="214151" x="4857750" y="5616575"/>
          <p14:tracePt t="214163" x="4848225" y="5608638"/>
          <p14:tracePt t="214188" x="4840288" y="5599113"/>
          <p14:tracePt t="214200" x="4830763" y="5599113"/>
          <p14:tracePt t="214211" x="4822825" y="5599113"/>
          <p14:tracePt t="214235" x="4803775" y="5589588"/>
          <p14:tracePt t="214247" x="4795838" y="5589588"/>
          <p14:tracePt t="214261" x="4786313" y="5581650"/>
          <p14:tracePt t="214272" x="4776788" y="5562600"/>
          <p14:tracePt t="214289" x="4759325" y="5554663"/>
          <p14:tracePt t="214382" x="4759325" y="5545138"/>
          <p14:tracePt t="214395" x="4759325" y="5537200"/>
          <p14:tracePt t="214408" x="4751388" y="5537200"/>
          <p14:tracePt t="214418" x="4751388" y="5527675"/>
          <p14:tracePt t="214432" x="4741863" y="5527675"/>
          <p14:tracePt t="214460" x="4741863" y="5518150"/>
          <p14:tracePt t="214493" x="4732338" y="5518150"/>
          <p14:tracePt t="217398" x="4741863" y="5518150"/>
          <p14:tracePt t="217419" x="4822825" y="5518150"/>
          <p14:tracePt t="217434" x="4884738" y="5527675"/>
          <p14:tracePt t="217447" x="4919663" y="5537200"/>
          <p14:tracePt t="217459" x="4965700" y="5562600"/>
          <p14:tracePt t="217472" x="5010150" y="5581650"/>
          <p14:tracePt t="217485" x="5099050" y="5626100"/>
          <p14:tracePt t="217498" x="5153025" y="5653088"/>
          <p14:tracePt t="217521" x="5214938" y="5688013"/>
          <p14:tracePt t="217534" x="5313363" y="5759450"/>
          <p14:tracePt t="217556" x="5348288" y="5786438"/>
          <p14:tracePt t="217569" x="5402263" y="5803900"/>
          <p14:tracePt t="217850" x="5411788" y="5830888"/>
          <p14:tracePt t="217861" x="5419725" y="5848350"/>
          <p14:tracePt t="217873" x="5429250" y="5884863"/>
          <p14:tracePt t="217885" x="5429250" y="5902325"/>
          <p14:tracePt t="217918" x="5429250" y="5911850"/>
          <p14:tracePt t="217922" x="5429250" y="5919788"/>
          <p14:tracePt t="217946" x="5429250" y="5929313"/>
          <p14:tracePt t="217960" x="5429250" y="5938838"/>
          <p14:tracePt t="218142" x="5429250" y="5946775"/>
          <p14:tracePt t="218154" x="5429250" y="5965825"/>
          <p14:tracePt t="218167" x="5429250" y="5973763"/>
          <p14:tracePt t="218178" x="5429250" y="5983288"/>
          <p14:tracePt t="218191" x="5429250" y="6010275"/>
          <p14:tracePt t="218214" x="5429250" y="6018213"/>
          <p14:tracePt t="218228" x="5429250" y="6027738"/>
          <p14:tracePt t="218251" x="5429250" y="6037263"/>
          <p14:tracePt t="218263" x="5429250" y="6045200"/>
          <p14:tracePt t="218276" x="5429250" y="6054725"/>
          <p14:tracePt t="218299" x="5429250" y="6072188"/>
          <p14:tracePt t="218315" x="5429250" y="6081713"/>
          <p14:tracePt t="218342" x="5429250" y="6089650"/>
          <p14:tracePt t="218349" x="5419725" y="6099175"/>
          <p14:tracePt t="218361" x="5402263" y="6108700"/>
          <p14:tracePt t="218373" x="5367338" y="6108700"/>
          <p14:tracePt t="218398" x="5322888" y="6099175"/>
          <p14:tracePt t="218407" x="5205413" y="6018213"/>
          <p14:tracePt t="218425" x="4652963" y="5562600"/>
          <p14:tracePt t="218446" x="4286250" y="5322888"/>
          <p14:tracePt t="218459" x="3768725" y="4822825"/>
          <p14:tracePt t="218482" x="3581400" y="4625975"/>
          <p14:tracePt t="218496" x="3340100" y="4357688"/>
          <p14:tracePt t="218508" x="3251200" y="4259263"/>
          <p14:tracePt t="218540" x="3187700" y="4205288"/>
          <p14:tracePt t="218544" x="3108325" y="4125913"/>
          <p14:tracePt t="218568" x="3071813" y="4116388"/>
          <p14:tracePt t="218580" x="3009900" y="4116388"/>
          <p14:tracePt t="218594" x="2938463" y="4125913"/>
          <p14:tracePt t="218812" x="2901950" y="4125913"/>
          <p14:tracePt t="218824" x="2867025" y="4125913"/>
          <p14:tracePt t="218835" x="2822575" y="4125913"/>
          <p14:tracePt t="218846" x="2643188" y="4017963"/>
          <p14:tracePt t="218860" x="2562225" y="3946525"/>
          <p14:tracePt t="218885" x="2473325" y="3867150"/>
          <p14:tracePt t="218897" x="2339975" y="3705225"/>
          <p14:tracePt t="218922" x="2286000" y="3625850"/>
          <p14:tracePt t="218933" x="2224088" y="3554413"/>
          <p14:tracePt t="218946" x="2098675" y="3465513"/>
          <p14:tracePt t="218977" x="2044700" y="3429000"/>
          <p14:tracePt t="218982" x="1965325" y="3384550"/>
          <p14:tracePt t="219005" x="1938338" y="3375025"/>
          <p14:tracePt t="219043" x="1928813" y="3375025"/>
          <p14:tracePt t="219677" x="1919288" y="3375025"/>
          <p14:tracePt t="219696" x="1911350" y="3375025"/>
          <p14:tracePt t="219713" x="1893888" y="3357563"/>
          <p14:tracePt t="219726" x="1874838" y="3330575"/>
          <p14:tracePt t="219739" x="1822450" y="3205163"/>
          <p14:tracePt t="219764" x="1776413" y="3081338"/>
          <p14:tracePt t="219775" x="1724025" y="2955925"/>
          <p14:tracePt t="219787" x="1562100" y="2581275"/>
          <p14:tracePt t="219812" x="1455738" y="2312988"/>
          <p14:tracePt t="219824" x="1419225" y="2232025"/>
          <p14:tracePt t="219856" x="1384300" y="2152650"/>
          <p14:tracePt t="219860" x="1366838" y="2071688"/>
          <p14:tracePt t="219871" x="1357313" y="1973263"/>
          <p14:tracePt t="219897" x="1357313" y="1946275"/>
          <p14:tracePt t="219910" x="1357313" y="1938338"/>
          <p14:tracePt t="219920" x="1374775" y="1901825"/>
          <p14:tracePt t="220139" x="1374775" y="1911350"/>
          <p14:tracePt t="220165" x="1374775" y="1919288"/>
          <p14:tracePt t="220176" x="1374775" y="1928813"/>
          <p14:tracePt t="220215" x="1366838" y="1928813"/>
          <p14:tracePt t="220260" x="1357313" y="1938338"/>
          <p14:tracePt t="220276" x="1347788" y="1946275"/>
          <p14:tracePt t="220294" x="1322388" y="1955800"/>
          <p14:tracePt t="220299" x="1268413" y="1982788"/>
          <p14:tracePt t="220311" x="1231900" y="1990725"/>
          <p14:tracePt t="220333" x="1204913" y="1990725"/>
          <p14:tracePt t="220356" x="1152525" y="2000250"/>
          <p14:tracePt t="220360" x="1125538" y="2000250"/>
          <p14:tracePt t="220373" x="1098550" y="2000250"/>
          <p14:tracePt t="220396" x="1017588" y="1946275"/>
          <p14:tracePt t="220408" x="990600" y="1928813"/>
          <p14:tracePt t="220433" x="973138" y="1919288"/>
          <p14:tracePt t="220448" x="946150" y="1893888"/>
          <p14:tracePt t="220457" x="928688" y="1884363"/>
          <p14:tracePt t="220481" x="919163" y="1866900"/>
          <p14:tracePt t="220494" x="911225" y="1866900"/>
          <p14:tracePt t="220531" x="901700" y="1866900"/>
          <p14:tracePt t="220590" x="901700" y="1857375"/>
          <p14:tracePt t="220665" x="901700" y="1847850"/>
          <p14:tracePt t="220701" x="911225" y="1847850"/>
          <p14:tracePt t="220714" x="928688" y="1847850"/>
          <p14:tracePt t="220724" x="955675" y="1847850"/>
          <p14:tracePt t="220736" x="965200" y="1847850"/>
          <p14:tracePt t="220749" x="982663" y="1847850"/>
          <p14:tracePt t="220762" x="990600" y="1847850"/>
          <p14:tracePt t="220834" x="1000125" y="1847850"/>
          <p14:tracePt t="221458" x="1009650" y="1847850"/>
          <p14:tracePt t="221480" x="1017588" y="1847850"/>
          <p14:tracePt t="221498" x="1125538" y="1884363"/>
          <p14:tracePt t="221539" x="1160463" y="1901825"/>
          <p14:tracePt t="221551" x="1231900" y="1938338"/>
          <p14:tracePt t="221564" x="1428750" y="2044700"/>
          <p14:tracePt t="221589" x="1527175" y="2116138"/>
          <p14:tracePt t="221605" x="1714500" y="2295525"/>
          <p14:tracePt t="221626" x="1847850" y="2490788"/>
          <p14:tracePt t="221641" x="1893888" y="2571750"/>
          <p14:tracePt t="221652" x="1928813" y="2652713"/>
          <p14:tracePt t="221675" x="1938338" y="2724150"/>
          <p14:tracePt t="221688" x="1973263" y="2786063"/>
          <p14:tracePt t="221919" x="2000250" y="2786063"/>
          <p14:tracePt t="221933" x="2044700" y="2786063"/>
          <p14:tracePt t="221943" x="2179638" y="2840038"/>
          <p14:tracePt t="221954" x="2724150" y="3160713"/>
          <p14:tracePt t="221981" x="3295650" y="3803650"/>
          <p14:tracePt t="222003" x="3509963" y="4116388"/>
          <p14:tracePt t="222015" x="3670300" y="4394200"/>
          <p14:tracePt t="222041" x="3848100" y="4795838"/>
          <p14:tracePt t="222057" x="3911600" y="4938713"/>
          <p14:tracePt t="222321" x="3919538" y="4946650"/>
          <p14:tracePt t="222332" x="3929063" y="4973638"/>
          <p14:tracePt t="222357" x="3965575" y="5108575"/>
          <p14:tracePt t="222370" x="3990975" y="5170488"/>
          <p14:tracePt t="222381" x="4000500" y="5251450"/>
          <p14:tracePt t="222395" x="4037013" y="5465763"/>
          <p14:tracePt t="222417" x="4071938" y="5608638"/>
          <p14:tracePt t="222430" x="4116388" y="5741988"/>
          <p14:tracePt t="222697" x="4116388" y="5768975"/>
          <p14:tracePt t="222711" x="4116388" y="5803900"/>
          <p14:tracePt t="222730" x="4125913" y="5848350"/>
          <p14:tracePt t="222735" x="4125913" y="5911850"/>
          <p14:tracePt t="222747" x="4160838" y="6072188"/>
          <p14:tracePt t="222781" x="4179888" y="6134100"/>
          <p14:tracePt t="222795" x="4205288" y="6276975"/>
          <p14:tracePt t="222808" x="4205288" y="6303963"/>
          <p14:tracePt t="223111" x="4197350" y="6303963"/>
          <p14:tracePt t="223123" x="4179888" y="6303963"/>
          <p14:tracePt t="223136" x="4170363" y="6303963"/>
          <p14:tracePt t="223149" x="4152900" y="6303963"/>
          <p14:tracePt t="223167" x="4133850" y="6303963"/>
          <p14:tracePt t="223174" x="4089400" y="6286500"/>
          <p14:tracePt t="223197" x="4062413" y="6276975"/>
          <p14:tracePt t="223213" x="4037013" y="6269038"/>
          <p14:tracePt t="223392" x="4037013" y="6259513"/>
          <p14:tracePt t="223406" x="4037013" y="6232525"/>
          <p14:tracePt t="223417" x="4037013" y="6205538"/>
          <p14:tracePt t="223429" x="4037013" y="6188075"/>
          <p14:tracePt t="223441" x="4037013" y="6161088"/>
          <p14:tracePt t="223454" x="4037013" y="6081713"/>
          <p14:tracePt t="223467" x="4037013" y="6018213"/>
          <p14:tracePt t="223491" x="4037013" y="5956300"/>
          <p14:tracePt t="223503" x="4071938" y="5840413"/>
          <p14:tracePt t="223528" x="4116388" y="5786438"/>
          <p14:tracePt t="223539" x="4160838" y="5741988"/>
          <p14:tracePt t="223551" x="4179888" y="5688013"/>
          <p14:tracePt t="223809" x="4152900" y="5680075"/>
          <p14:tracePt t="223820" x="4089400" y="5653088"/>
          <p14:tracePt t="223835" x="4000500" y="5599113"/>
          <p14:tracePt t="223844" x="3919538" y="5545138"/>
          <p14:tracePt t="223852" x="3768725" y="5411788"/>
          <p14:tracePt t="223890" x="3705225" y="5322888"/>
          <p14:tracePt t="223894" x="3633788" y="5251450"/>
          <p14:tracePt t="223907" x="3527425" y="5180013"/>
          <p14:tracePt t="223920" x="3490913" y="5160963"/>
          <p14:tracePt t="223940" x="3438525" y="5153025"/>
          <p14:tracePt t="223955" x="3419475" y="5153025"/>
          <p14:tracePt t="223991" x="3411538" y="5153025"/>
          <p14:tracePt t="224008" x="3402013" y="5153025"/>
          <p14:tracePt t="224354" x="3394075" y="5153025"/>
          <p14:tracePt t="224371" x="3367088" y="5153025"/>
          <p14:tracePt t="224381" x="3348038" y="5153025"/>
          <p14:tracePt t="224392" x="3322638" y="5160963"/>
          <p14:tracePt t="224416" x="3313113" y="5160963"/>
          <p14:tracePt t="224429" x="3303588" y="5170488"/>
          <p14:tracePt t="224441" x="3286125" y="5170488"/>
          <p14:tracePt t="224466" x="3276600" y="5180013"/>
          <p14:tracePt t="224478" x="3251200" y="5180013"/>
          <p14:tracePt t="224501" x="3232150" y="5180013"/>
          <p14:tracePt t="224529" x="3224213" y="5180013"/>
          <p14:tracePt t="224574" x="3214688" y="5180013"/>
          <p14:tracePt t="225622" x="3214688" y="5170488"/>
          <p14:tracePt t="225645" x="3214688" y="5153025"/>
          <p14:tracePt t="225671" x="3214688" y="5143500"/>
          <p14:tracePt t="225684" x="3214688" y="5126038"/>
          <p14:tracePt t="225696" x="3214688" y="5116513"/>
          <p14:tracePt t="225710" x="3214688" y="5108575"/>
          <p14:tracePt t="225721" x="3214688" y="5072063"/>
          <p14:tracePt t="225746" x="3214688" y="5018088"/>
          <p14:tracePt t="225773" x="3214688" y="4983163"/>
          <p14:tracePt t="225791" x="3205163" y="4946650"/>
          <p14:tracePt t="225807" x="3197225" y="4929188"/>
          <p14:tracePt t="225825" x="3197225" y="4919663"/>
          <p14:tracePt t="225856" x="3197225" y="4911725"/>
          <p14:tracePt t="225867" x="3187700" y="4911725"/>
          <p14:tracePt t="226368" x="3187700" y="4902200"/>
          <p14:tracePt t="226524" x="3197225" y="4902200"/>
          <p14:tracePt t="226539" x="3214688" y="4902200"/>
          <p14:tracePt t="226561" x="3224213" y="4902200"/>
          <p14:tracePt t="226574" x="3241675" y="4911725"/>
          <p14:tracePt t="226586" x="3241675" y="4919663"/>
          <p14:tracePt t="226598" x="3286125" y="4956175"/>
          <p14:tracePt t="226623" x="3322638" y="5000625"/>
          <p14:tracePt t="226634" x="3384550" y="5054600"/>
          <p14:tracePt t="226646" x="3527425" y="5214938"/>
          <p14:tracePt t="226670" x="3714750" y="5429250"/>
          <p14:tracePt t="226699" x="3830638" y="5581650"/>
          <p14:tracePt t="226715" x="4037013" y="5867400"/>
          <p14:tracePt t="226732" x="4108450" y="6000750"/>
          <p14:tracePt t="227099" x="4089400" y="6018213"/>
          <p14:tracePt t="227109" x="4071938" y="6027738"/>
          <p14:tracePt t="227122" x="4054475" y="6045200"/>
          <p14:tracePt t="227135" x="4010025" y="6072188"/>
          <p14:tracePt t="227158" x="3956050" y="6089650"/>
          <p14:tracePt t="227183" x="3929063" y="6089650"/>
          <p14:tracePt t="227194" x="3911600" y="6089650"/>
          <p14:tracePt t="227207" x="3884613" y="6089650"/>
          <p14:tracePt t="227218" x="3848100" y="6089650"/>
          <p14:tracePt t="227232" x="3840163" y="6089650"/>
          <p14:tracePt t="227282" x="3822700" y="6089650"/>
          <p14:tracePt t="227305" x="3813175" y="6089650"/>
          <p14:tracePt t="227320" x="3795713" y="6089650"/>
          <p14:tracePt t="227333" x="3786188" y="6089650"/>
          <p14:tracePt t="227342" x="3776663" y="6089650"/>
          <p14:tracePt t="227354" x="3768725" y="6089650"/>
          <p14:tracePt t="227525" x="3786188" y="6081713"/>
          <p14:tracePt t="227537" x="3803650" y="6081713"/>
          <p14:tracePt t="227548" x="3840163" y="6081713"/>
          <p14:tracePt t="227559" x="3875088" y="6081713"/>
          <p14:tracePt t="227572" x="3946525" y="6081713"/>
          <p14:tracePt t="227597" x="3990975" y="6081713"/>
          <p14:tracePt t="227610" x="4044950" y="6089650"/>
          <p14:tracePt t="227621" x="4170363" y="6134100"/>
          <p14:tracePt t="227645" x="4224338" y="6143625"/>
          <p14:tracePt t="227658" x="4268788" y="6161088"/>
          <p14:tracePt t="227671" x="4357688" y="6161088"/>
          <p14:tracePt t="227686" x="4402138" y="6170613"/>
          <p14:tracePt t="227705" x="4465638" y="6170613"/>
          <p14:tracePt t="227731" x="4500563" y="6170613"/>
          <p14:tracePt t="227743" x="4527550" y="6170613"/>
          <p14:tracePt t="227755" x="4572000" y="6170613"/>
          <p14:tracePt t="227781" x="4616450" y="6170613"/>
          <p14:tracePt t="227794" x="4625975" y="6170613"/>
          <p14:tracePt t="227804" x="4643438" y="6170613"/>
          <p14:tracePt t="227822" x="4660900" y="6170613"/>
          <p14:tracePt t="227853" x="4670425" y="6170613"/>
          <p14:tracePt t="227902" x="4679950" y="6170613"/>
          <p14:tracePt t="227913" x="4687888" y="6170613"/>
          <p14:tracePt t="228086" x="4660900" y="6170613"/>
          <p14:tracePt t="228100" x="4625975" y="6170613"/>
          <p14:tracePt t="228108" x="4598988" y="6170613"/>
          <p14:tracePt t="228121" x="4537075" y="6170613"/>
          <p14:tracePt t="228132" x="4456113" y="6161088"/>
          <p14:tracePt t="228146" x="4313238" y="6116638"/>
          <p14:tracePt t="228158" x="4232275" y="6099175"/>
          <p14:tracePt t="228184" x="4081463" y="6027738"/>
          <p14:tracePt t="228204" x="4017963" y="6010275"/>
          <p14:tracePt t="228219" x="3990975" y="5991225"/>
          <p14:tracePt t="228229" x="3973513" y="5983288"/>
          <p14:tracePt t="228243" x="3938588" y="5965825"/>
          <p14:tracePt t="228266" x="3919538" y="5956300"/>
          <p14:tracePt t="228280" x="3894138" y="5946775"/>
          <p14:tracePt t="228293" x="3875088" y="5938838"/>
          <p14:tracePt t="228315" x="3867150" y="5938838"/>
          <p14:tracePt t="228334" x="3857625" y="5938838"/>
          <p14:tracePt t="228393" x="3867150" y="5938838"/>
          <p14:tracePt t="228403" x="3884613" y="5938838"/>
          <p14:tracePt t="228414" x="3965575" y="5929313"/>
          <p14:tracePt t="228426" x="4010025" y="5929313"/>
          <p14:tracePt t="228450" x="4054475" y="5929313"/>
          <p14:tracePt t="228462" x="4179888" y="5929313"/>
          <p14:tracePt t="228476" x="4241800" y="5929313"/>
          <p14:tracePt t="228513" x="4384675" y="5929313"/>
          <p14:tracePt t="228523" x="4456113" y="5929313"/>
          <p14:tracePt t="228543" x="4518025" y="5929313"/>
          <p14:tracePt t="228547" x="4643438" y="5929313"/>
          <p14:tracePt t="228560" x="4679950" y="5929313"/>
          <p14:tracePt t="228584" x="4697413" y="5919788"/>
          <p14:tracePt t="228597" x="4732338" y="5875338"/>
          <p14:tracePt t="228620" x="4741863" y="5822950"/>
          <p14:tracePt t="228632" x="4741863" y="5768975"/>
          <p14:tracePt t="228646" x="4724400" y="5634038"/>
          <p14:tracePt t="228671" x="4687888" y="5518150"/>
          <p14:tracePt t="228682" x="4652963" y="5465763"/>
          <p14:tracePt t="228716" x="4598988" y="5330825"/>
          <p14:tracePt t="228729" x="4572000" y="5268913"/>
          <p14:tracePt t="228742" x="4554538" y="5214938"/>
          <p14:tracePt t="228754" x="4510088" y="5133975"/>
          <p14:tracePt t="228779" x="4491038" y="5108575"/>
          <p14:tracePt t="228791" x="4473575" y="5089525"/>
          <p14:tracePt t="228802" x="4446588" y="5072063"/>
          <p14:tracePt t="228816" x="4375150" y="5054600"/>
          <p14:tracePt t="228840" x="4340225" y="5054600"/>
          <p14:tracePt t="228851" x="4295775" y="5054600"/>
          <p14:tracePt t="228864" x="4143375" y="5062538"/>
          <p14:tracePt t="228888" x="4044950" y="5099050"/>
          <p14:tracePt t="228902" x="3946525" y="5126038"/>
          <p14:tracePt t="228914" x="3884613" y="5143500"/>
          <p14:tracePt t="229148" x="3894138" y="5160963"/>
          <p14:tracePt t="229156" x="3902075" y="5170488"/>
          <p14:tracePt t="229170" x="3911600" y="5180013"/>
          <p14:tracePt t="229192" x="3919538" y="5180013"/>
          <p14:tracePt t="229218" x="3938588" y="5197475"/>
          <p14:tracePt t="229229" x="3973513" y="5205413"/>
          <p14:tracePt t="229244" x="4010025" y="5214938"/>
          <p14:tracePt t="229255" x="4089400" y="5214938"/>
          <p14:tracePt t="229277" x="4160838" y="5197475"/>
          <p14:tracePt t="229291" x="4241800" y="5143500"/>
          <p14:tracePt t="229304" x="4375150" y="5054600"/>
          <p14:tracePt t="229328" x="4429125" y="5037138"/>
          <p14:tracePt t="229340" x="4510088" y="5010150"/>
          <p14:tracePt t="229352" x="4633913" y="5010150"/>
          <p14:tracePt t="229375" x="4670425" y="5010150"/>
          <p14:tracePt t="229389" x="4759325" y="5010150"/>
          <p14:tracePt t="229417" x="4803775" y="5018088"/>
          <p14:tracePt t="229425" x="4840288" y="5027613"/>
          <p14:tracePt t="229436" x="4867275" y="5037138"/>
          <p14:tracePt t="229452" x="4884738" y="5037138"/>
          <p14:tracePt t="229680" x="4867275" y="5081588"/>
          <p14:tracePt t="229693" x="4822825" y="5143500"/>
          <p14:tracePt t="229705" x="4759325" y="5268913"/>
          <p14:tracePt t="229716" x="4679950" y="5419725"/>
          <p14:tracePt t="229730" x="4527550" y="5813425"/>
          <p14:tracePt t="229752" x="4465638" y="6000750"/>
          <p14:tracePt t="229767" x="4438650" y="6153150"/>
          <p14:tracePt t="229779" x="4429125" y="6296025"/>
          <p14:tracePt t="229789" x="4429125" y="6500813"/>
          <p14:tracePt t="229997" x="4411663" y="6500813"/>
          <p14:tracePt t="230009" x="4384675" y="6500813"/>
          <p14:tracePt t="230023" x="4357688" y="6483350"/>
          <p14:tracePt t="230044" x="4313238" y="6473825"/>
          <p14:tracePt t="230058" x="4286250" y="6473825"/>
          <p14:tracePt t="230071" x="4268788" y="6465888"/>
          <p14:tracePt t="230086" x="4259263" y="6465888"/>
          <p14:tracePt t="230106" x="4251325" y="6465888"/>
          <p14:tracePt t="230133" x="4251325" y="6419850"/>
          <p14:tracePt t="230157" x="4259263" y="6384925"/>
          <p14:tracePt t="230167" x="4322763" y="6313488"/>
          <p14:tracePt t="230180" x="4419600" y="6259513"/>
          <p14:tracePt t="230195" x="4714875" y="6134100"/>
          <p14:tracePt t="230218" x="5037138" y="6045200"/>
          <p14:tracePt t="230229" x="5143500" y="6018213"/>
          <p14:tracePt t="230253" x="5232400" y="6018213"/>
          <p14:tracePt t="230265" x="5313363" y="6010275"/>
          <p14:tracePt t="230277" x="5419725" y="6010275"/>
          <p14:tracePt t="230292" x="5446713" y="6010275"/>
          <p14:tracePt t="230315" x="5465763" y="6010275"/>
          <p14:tracePt t="230375" x="5510213" y="6027738"/>
          <p14:tracePt t="230386" x="5527675" y="6037263"/>
          <p14:tracePt t="230399" x="5545138" y="6062663"/>
          <p14:tracePt t="230412" x="5554663" y="6099175"/>
          <p14:tracePt t="230437" x="5554663" y="6126163"/>
          <p14:tracePt t="230449" x="5554663" y="6153150"/>
          <p14:tracePt t="230460" x="5554663" y="6170613"/>
          <p14:tracePt t="230484" x="5554663" y="6197600"/>
          <p14:tracePt t="230496" x="5500688" y="6323013"/>
          <p14:tracePt t="230534" x="5465763" y="6340475"/>
          <p14:tracePt t="230546" x="5367338" y="6384925"/>
          <p14:tracePt t="230574" x="5330825" y="6384925"/>
          <p14:tracePt t="230591" x="5286375" y="6394450"/>
          <p14:tracePt t="230593" x="5214938" y="6402388"/>
          <p14:tracePt t="230607" x="5187950" y="6402388"/>
          <p14:tracePt t="230632" x="5160963" y="6402388"/>
          <p14:tracePt t="230643" x="5126038" y="6402388"/>
          <p14:tracePt t="230667" x="5108575" y="6402388"/>
          <p14:tracePt t="230681" x="5081588" y="6394450"/>
          <p14:tracePt t="230704" x="5027613" y="6303963"/>
          <p14:tracePt t="230716" x="5018088" y="6251575"/>
          <p14:tracePt t="230739" x="5010150" y="6215063"/>
          <p14:tracePt t="230752" x="5000625" y="6188075"/>
          <p14:tracePt t="230764" x="5000625" y="6170613"/>
          <p14:tracePt t="230798" x="5000625" y="6161088"/>
          <p14:tracePt t="230877" x="5000625" y="6153150"/>
          <p14:tracePt t="230900" x="5018088" y="6153150"/>
          <p14:tracePt t="230917" x="5037138" y="6153150"/>
          <p14:tracePt t="230922" x="5045075" y="6153150"/>
          <p14:tracePt t="230935" x="5072063" y="6153150"/>
          <p14:tracePt t="230947" x="5081588" y="6153150"/>
          <p14:tracePt t="230980" x="5099050" y="6153150"/>
          <p14:tracePt t="231047" x="5108575" y="6153150"/>
          <p14:tracePt t="231058" x="5116513" y="6161088"/>
          <p14:tracePt t="231105" x="5116513" y="6170613"/>
          <p14:tracePt t="231118" x="5133975" y="6170613"/>
          <p14:tracePt t="231130" x="5143500" y="6170613"/>
          <p14:tracePt t="233200" x="5045075" y="6116638"/>
          <p14:tracePt t="233212" x="4768850" y="5929313"/>
          <p14:tracePt t="233224" x="4044950" y="5411788"/>
          <p14:tracePt t="233238" x="3670300" y="5099050"/>
          <p14:tracePt t="233251" x="3276600" y="4705350"/>
          <p14:tracePt t="233274" x="2946400" y="4375150"/>
          <p14:tracePt t="233286" x="2347913" y="3822700"/>
          <p14:tracePt t="233312" x="2160588" y="3616325"/>
          <p14:tracePt t="233322" x="1857375" y="3357563"/>
          <p14:tracePt t="233347" x="1741488" y="3268663"/>
          <p14:tracePt t="233353" x="1660525" y="3187700"/>
          <p14:tracePt t="233369" x="1581150" y="3062288"/>
          <p14:tracePt t="233395" x="1544638" y="2874963"/>
          <p14:tracePt t="233737" x="1527175" y="2874963"/>
          <p14:tracePt t="233749" x="1500188" y="2894013"/>
          <p14:tracePt t="233776" x="1473200" y="2911475"/>
          <p14:tracePt t="233793" x="1438275" y="2911475"/>
          <p14:tracePt t="233806" x="1330325" y="2911475"/>
          <p14:tracePt t="233809" x="1258888" y="2874963"/>
          <p14:tracePt t="233842" x="1125538" y="2768600"/>
          <p14:tracePt t="233857" x="1044575" y="2670175"/>
          <p14:tracePt t="233870" x="982663" y="2562225"/>
          <p14:tracePt t="233883" x="946150" y="2419350"/>
          <p14:tracePt t="233895" x="938213" y="2205038"/>
          <p14:tracePt t="233909" x="938213" y="2160588"/>
          <p14:tracePt t="233930" x="938213" y="2143125"/>
          <p14:tracePt t="233944" x="946150" y="2125663"/>
          <p14:tracePt t="233968" x="1017588" y="2116138"/>
          <p14:tracePt t="233982" x="1231900" y="2098675"/>
          <p14:tracePt t="234003" x="1339850" y="2098675"/>
          <p14:tracePt t="234017" x="1527175" y="2116138"/>
          <p14:tracePt t="234030" x="1616075" y="2160588"/>
          <p14:tracePt t="234042" x="1704975" y="2214563"/>
          <p14:tracePt t="234065" x="1795463" y="2268538"/>
          <p14:tracePt t="234077" x="1938338" y="2411413"/>
          <p14:tracePt t="234091" x="1965325" y="2482850"/>
          <p14:tracePt t="234114" x="2000250" y="2562225"/>
          <p14:tracePt t="234126" x="2027238" y="2776538"/>
          <p14:tracePt t="234151" x="2027238" y="3017838"/>
          <p14:tracePt t="234163" x="2009775" y="3143250"/>
          <p14:tracePt t="234195" x="1990725" y="3268663"/>
          <p14:tracePt t="234199" x="1946275" y="3375025"/>
          <p14:tracePt t="234211" x="1857375" y="3562350"/>
          <p14:tracePt t="234236" x="1776413" y="3697288"/>
          <p14:tracePt t="234261" x="1741488" y="3732213"/>
          <p14:tracePt t="234280" x="1714500" y="3786188"/>
          <p14:tracePt t="234285" x="1704975" y="3813175"/>
          <p14:tracePt t="234297" x="1660525" y="3867150"/>
          <p14:tracePt t="234310" x="1608138" y="3884613"/>
          <p14:tracePt t="234333" x="1554163" y="3902075"/>
          <p14:tracePt t="234344" x="1446213" y="3902075"/>
          <p14:tracePt t="234360" x="1384300" y="3902075"/>
          <p14:tracePt t="234381" x="1322388" y="3884613"/>
          <p14:tracePt t="234394" x="1187450" y="3813175"/>
          <p14:tracePt t="234420" x="1108075" y="3741738"/>
          <p14:tracePt t="234441" x="1062038" y="3687763"/>
          <p14:tracePt t="234455" x="1027113" y="3608388"/>
          <p14:tracePt t="234466" x="990600" y="3509963"/>
          <p14:tracePt t="234478" x="965200" y="3179763"/>
          <p14:tracePt t="234503" x="965200" y="3044825"/>
          <p14:tracePt t="234518" x="990600" y="2901950"/>
          <p14:tracePt t="234529" x="1098550" y="2687638"/>
          <p14:tracePt t="234552" x="1169988" y="2616200"/>
          <p14:tracePt t="234565" x="1384300" y="2500313"/>
          <p14:tracePt t="234588" x="1509713" y="2446338"/>
          <p14:tracePt t="234602" x="1616075" y="2419350"/>
          <p14:tracePt t="234614" x="1776413" y="2411413"/>
          <p14:tracePt t="234638" x="1839913" y="2411413"/>
          <p14:tracePt t="234651" x="1928813" y="2455863"/>
          <p14:tracePt t="234674" x="1973263" y="2490788"/>
          <p14:tracePt t="234687" x="2000250" y="2536825"/>
          <p14:tracePt t="234698" x="2071688" y="2616200"/>
          <p14:tracePt t="234730" x="2089150" y="2660650"/>
          <p14:tracePt t="234735" x="2125663" y="2714625"/>
          <p14:tracePt t="234749" x="2170113" y="2813050"/>
          <p14:tracePt t="234780" x="2197100" y="2982913"/>
          <p14:tracePt t="234799" x="2197100" y="3108325"/>
          <p14:tracePt t="234808" x="2197100" y="3224213"/>
          <p14:tracePt t="234819" x="2197100" y="3330575"/>
          <p14:tracePt t="234832" x="2170113" y="3544888"/>
          <p14:tracePt t="234848" x="2143125" y="3643313"/>
          <p14:tracePt t="234870" x="2017713" y="3840163"/>
          <p14:tracePt t="234882" x="1955800" y="3911600"/>
          <p14:tracePt t="234905" x="1893888" y="3965575"/>
          <p14:tracePt t="234918" x="1776413" y="4000500"/>
          <p14:tracePt t="234942" x="1687513" y="4000500"/>
          <p14:tracePt t="234955" x="1581150" y="3983038"/>
          <p14:tracePt t="234966" x="1384300" y="3884613"/>
          <p14:tracePt t="234992" x="1330325" y="3840163"/>
          <p14:tracePt t="235004" x="1276350" y="3822700"/>
          <p14:tracePt t="235016" x="1169988" y="3759200"/>
          <p14:tracePt t="235039" x="1125538" y="3714750"/>
          <p14:tracePt t="235052" x="1071563" y="3509963"/>
          <p14:tracePt t="235076" x="1044575" y="3295650"/>
          <p14:tracePt t="235100" x="1044575" y="3187700"/>
          <p14:tracePt t="235116" x="1044575" y="3062288"/>
          <p14:tracePt t="235125" x="1089025" y="2911475"/>
          <p14:tracePt t="235138" x="1241425" y="2652713"/>
          <p14:tracePt t="235166" x="1312863" y="2581275"/>
          <p14:tracePt t="235173" x="1428750" y="2509838"/>
          <p14:tracePt t="235186" x="1697038" y="2401888"/>
          <p14:tracePt t="235210" x="1822450" y="2384425"/>
          <p14:tracePt t="235222" x="2017713" y="2366963"/>
          <p14:tracePt t="235234" x="2081213" y="2384425"/>
          <p14:tracePt t="235264" x="2152650" y="2411413"/>
          <p14:tracePt t="235274" x="2251075" y="2527300"/>
          <p14:tracePt t="235286" x="2295525" y="2581275"/>
          <p14:tracePt t="235309" x="2339975" y="2660650"/>
          <p14:tracePt t="235321" x="2401888" y="2822575"/>
          <p14:tracePt t="235344" x="2419350" y="2901950"/>
          <p14:tracePt t="235354" x="2438400" y="3000375"/>
          <p14:tracePt t="235371" x="2455863" y="3241675"/>
          <p14:tracePt t="235392" x="2482850" y="3402013"/>
          <p14:tracePt t="235405" x="2517775" y="3660775"/>
          <p14:tracePt t="235431" x="2544763" y="3786188"/>
          <p14:tracePt t="235441" x="2571750" y="3894138"/>
          <p14:tracePt t="235454" x="2598738" y="4089400"/>
          <p14:tracePt t="235478" x="2608263" y="4170363"/>
          <p14:tracePt t="235490" x="2608263" y="4313238"/>
          <p14:tracePt t="235503" x="2608263" y="4340225"/>
          <p14:tracePt t="235527" x="2608263" y="4348163"/>
          <p14:tracePt t="235541" x="2616200" y="4394200"/>
          <p14:tracePt t="235918" x="2616200" y="4402138"/>
          <p14:tracePt t="235929" x="2616200" y="4419600"/>
          <p14:tracePt t="235942" x="2616200" y="4446588"/>
          <p14:tracePt t="235953" x="2625725" y="4456113"/>
          <p14:tracePt t="235966" x="2633663" y="4483100"/>
          <p14:tracePt t="235978" x="2643188" y="4518025"/>
          <p14:tracePt t="236012" x="2652713" y="4518025"/>
          <p14:tracePt t="236016" x="2660650" y="4527550"/>
          <p14:tracePt t="236027" x="2670175" y="4537075"/>
          <p14:tracePt t="236051" x="2679700" y="4545013"/>
          <p14:tracePt t="236210" x="2670175" y="4545013"/>
          <p14:tracePt t="236231" x="2652713" y="4545013"/>
          <p14:tracePt t="236235" x="2633663" y="4537075"/>
          <p14:tracePt t="236247" x="2571750" y="4465638"/>
          <p14:tracePt t="236271" x="2554288" y="4429125"/>
          <p14:tracePt t="236284" x="2536825" y="4394200"/>
          <p14:tracePt t="236293" x="2490788" y="4313238"/>
          <p14:tracePt t="236323" x="2473325" y="4286250"/>
          <p14:tracePt t="236333" x="2438400" y="4251325"/>
          <p14:tracePt t="236346" x="2428875" y="4241800"/>
          <p14:tracePt t="236396" x="2428875" y="4232275"/>
          <p14:tracePt t="236442" x="2465388" y="4259263"/>
          <p14:tracePt t="236453" x="2536825" y="4330700"/>
          <p14:tracePt t="236465" x="2714625" y="4589463"/>
          <p14:tracePt t="236478" x="2847975" y="4803775"/>
          <p14:tracePt t="236503" x="3241675" y="5634038"/>
          <p14:tracePt t="236503" x="3375025" y="5929313"/>
          <p14:tracePt t="236549" x="3465513" y="6215063"/>
          <p14:tracePt t="236562" x="3554413" y="6491288"/>
          <p14:tracePt t="236573" x="3616325" y="6661150"/>
          <p14:tracePt t="236849" x="3643313" y="6661150"/>
          <p14:tracePt t="236857" x="3679825" y="6661150"/>
          <p14:tracePt t="236868" x="3697288" y="6661150"/>
          <p14:tracePt t="236881" x="3714750" y="6661150"/>
          <p14:tracePt t="236892" x="3751263" y="6661150"/>
          <p14:tracePt t="236905" x="3875088" y="6589713"/>
          <p14:tracePt t="236928" x="3946525" y="6527800"/>
          <p14:tracePt t="236941" x="4027488" y="6483350"/>
          <p14:tracePt t="236958" x="4081463" y="6438900"/>
          <p14:tracePt t="236972" x="4125913" y="6411913"/>
          <p14:tracePt t="236983" x="4133850" y="6402388"/>
          <p14:tracePt t="237002" x="4214813" y="6348413"/>
          <p14:tracePt t="237028" x="4251325" y="6330950"/>
          <p14:tracePt t="237038" x="4348163" y="6286500"/>
          <p14:tracePt t="237050" x="4394200" y="6269038"/>
          <p14:tracePt t="237075" x="4446588" y="6251575"/>
          <p14:tracePt t="237086" x="4483100" y="6232525"/>
          <p14:tracePt t="237355" x="4500563" y="6224588"/>
          <p14:tracePt t="237365" x="4518025" y="6215063"/>
          <p14:tracePt t="237379" x="4545013" y="6215063"/>
          <p14:tracePt t="237391" x="4572000" y="6205538"/>
          <p14:tracePt t="237404" x="4660900" y="6188075"/>
          <p14:tracePt t="237429" x="4759325" y="6180138"/>
          <p14:tracePt t="237442" x="4795838" y="6180138"/>
          <p14:tracePt t="237465" x="4813300" y="6180138"/>
          <p14:tracePt t="237479" x="4884738" y="6180138"/>
          <p14:tracePt t="237501" x="4902200" y="6180138"/>
          <p14:tracePt t="237512" x="4919663" y="6180138"/>
          <p14:tracePt t="237526" x="4956175" y="6180138"/>
          <p14:tracePt t="237558" x="5000625" y="6180138"/>
          <p14:tracePt t="237573" x="5018088" y="6180138"/>
          <p14:tracePt t="237591" x="5045075" y="6180138"/>
          <p14:tracePt t="237598" x="5054600" y="6170613"/>
          <p14:tracePt t="237635" x="5054600" y="6161088"/>
          <p14:tracePt t="237683" x="5037138" y="6161088"/>
          <p14:tracePt t="237695" x="4991100" y="6153150"/>
          <p14:tracePt t="237708" x="4929188" y="6143625"/>
          <p14:tracePt t="237726" x="4813300" y="6116638"/>
          <p14:tracePt t="237732" x="4643438" y="6081713"/>
          <p14:tracePt t="237745" x="3946525" y="5848350"/>
          <p14:tracePt t="237757" x="3500438" y="5653088"/>
          <p14:tracePt t="237781" x="3027363" y="5465763"/>
          <p14:tracePt t="237789" x="2224088" y="5089525"/>
          <p14:tracePt t="237818" x="2009775" y="4956175"/>
          <p14:tracePt t="237829" x="1830388" y="4867275"/>
          <p14:tracePt t="237842" x="1608138" y="4759325"/>
          <p14:tracePt t="237857" x="1544638" y="4724400"/>
          <p14:tracePt t="237879" x="1490663" y="4652963"/>
          <p14:tracePt t="238161" x="1473200" y="4616450"/>
          <p14:tracePt t="238172" x="1428750" y="4545013"/>
          <p14:tracePt t="238184" x="1393825" y="4456113"/>
          <p14:tracePt t="238196" x="1347788" y="4251325"/>
          <p14:tracePt t="238226" x="1330325" y="4152900"/>
          <p14:tracePt t="238232" x="1330325" y="3990975"/>
          <p14:tracePt t="238244" x="1357313" y="3919538"/>
          <p14:tracePt t="238269" x="1384300" y="3857625"/>
          <p14:tracePt t="238292" x="1455738" y="3759200"/>
          <p14:tracePt t="238296" x="1490663" y="3732213"/>
          <p14:tracePt t="238310" x="1517650" y="3705225"/>
          <p14:tracePt t="238327" x="1536700" y="3687763"/>
          <p14:tracePt t="238430" x="1544638" y="3697288"/>
          <p14:tracePt t="238442" x="1544638" y="3705225"/>
          <p14:tracePt t="238451" x="1554163" y="3732213"/>
          <p14:tracePt t="238464" x="1571625" y="3803650"/>
          <p14:tracePt t="238488" x="1581150" y="3867150"/>
          <p14:tracePt t="238501" x="1697038" y="4108450"/>
          <p14:tracePt t="238513" x="1776413" y="4268788"/>
          <p14:tracePt t="238546" x="1919288" y="4545013"/>
          <p14:tracePt t="238551" x="2160588" y="5045075"/>
          <p14:tracePt t="238573" x="2268538" y="5330825"/>
          <p14:tracePt t="238586" x="2347913" y="5554663"/>
          <p14:tracePt t="238599" x="2438400" y="5732463"/>
          <p14:tracePt t="238818" x="2455863" y="5732463"/>
          <p14:tracePt t="238841" x="2562225" y="5732463"/>
          <p14:tracePt t="238854" x="2795588" y="5732463"/>
          <p14:tracePt t="238866" x="3133725" y="5732463"/>
          <p14:tracePt t="238878" x="3465513" y="5786438"/>
          <p14:tracePt t="238890" x="3705225" y="5840413"/>
          <p14:tracePt t="238901" x="4071938" y="5919788"/>
          <p14:tracePt t="238926" x="4224338" y="5956300"/>
          <p14:tracePt t="238939" x="4367213" y="6000750"/>
          <p14:tracePt t="238950" x="4527550" y="6062663"/>
          <p14:tracePt t="238982" x="4572000" y="6099175"/>
          <p14:tracePt t="238987" x="4589463" y="6126163"/>
          <p14:tracePt t="239291" x="4608513" y="6126163"/>
          <p14:tracePt t="239307" x="4660900" y="6108700"/>
          <p14:tracePt t="239323" x="4875213" y="6072188"/>
          <p14:tracePt t="239341" x="5018088" y="6062663"/>
          <p14:tracePt t="239353" x="5153025" y="6037263"/>
          <p14:tracePt t="239364" x="5276850" y="6027738"/>
          <p14:tracePt t="239377" x="5367338" y="6010275"/>
          <p14:tracePt t="239390" x="5483225" y="6010275"/>
          <p14:tracePt t="239403" x="5510213" y="6010275"/>
          <p14:tracePt t="239426" x="5562600" y="6010275"/>
          <p14:tracePt t="239437" x="5608638" y="6027738"/>
          <p14:tracePt t="239462" x="5643563" y="6037263"/>
          <p14:tracePt t="239474" x="5670550" y="6045200"/>
          <p14:tracePt t="239492" x="5705475" y="6062663"/>
          <p14:tracePt t="239512" x="5715000" y="6062663"/>
          <p14:tracePt t="240081" x="0" y="0"/>
        </p14:tracePtLst>
        <p14:tracePtLst>
          <p14:tracePt t="270707" x="3724275" y="4295775"/>
          <p14:tracePt t="270950" x="3714750" y="4286250"/>
          <p14:tracePt t="270959" x="3705225" y="4268788"/>
          <p14:tracePt t="270978" x="3697288" y="4259263"/>
          <p14:tracePt t="270983" x="3697288" y="4241800"/>
          <p14:tracePt t="270996" x="3670300" y="4152900"/>
          <p14:tracePt t="271029" x="3670300" y="3867150"/>
          <p14:tracePt t="271044" x="3670300" y="3633788"/>
          <p14:tracePt t="271061" x="3670300" y="3384550"/>
          <p14:tracePt t="271069" x="3697288" y="3152775"/>
          <p14:tracePt t="271081" x="3732213" y="3000375"/>
          <p14:tracePt t="271092" x="3867150" y="2697163"/>
          <p14:tracePt t="271118" x="3990975" y="2438400"/>
          <p14:tracePt t="271146" x="4081463" y="2357438"/>
          <p14:tracePt t="271154" x="4179888" y="2251075"/>
          <p14:tracePt t="271168" x="4276725" y="2170113"/>
          <p14:tracePt t="271180" x="4510088" y="2017713"/>
          <p14:tracePt t="271204" x="4714875" y="1901825"/>
          <p14:tracePt t="271229" x="4795838" y="1866900"/>
          <p14:tracePt t="271246" x="4911725" y="1847850"/>
          <p14:tracePt t="271252" x="5099050" y="1812925"/>
          <p14:tracePt t="271265" x="5126038" y="1812925"/>
          <p14:tracePt t="271278" x="5133975" y="1822450"/>
          <p14:tracePt t="271294" x="5133975" y="1874838"/>
          <p14:tracePt t="271313" x="5108575" y="1965325"/>
          <p14:tracePt t="271378" x="5108575" y="1982788"/>
          <p14:tracePt t="271386" x="5081588" y="2027238"/>
          <p14:tracePt t="271399" x="5054600" y="2133600"/>
          <p14:tracePt t="271423" x="5045075" y="2160588"/>
          <p14:tracePt t="271436" x="5045075" y="2170113"/>
          <p14:tracePt t="271461" x="5045075" y="2179638"/>
          <p14:tracePt t="271495" x="5062538" y="2179638"/>
          <p14:tracePt t="271508" x="5089525" y="2179638"/>
          <p14:tracePt t="271520" x="5116513" y="2179638"/>
          <p14:tracePt t="271532" x="5205413" y="2179638"/>
          <p14:tracePt t="271547" x="5251450" y="2179638"/>
          <p14:tracePt t="271562" x="5313363" y="2179638"/>
          <p14:tracePt t="271583" x="5500688" y="2179638"/>
          <p14:tracePt t="271605" x="5616575" y="2179638"/>
          <p14:tracePt t="271619" x="5741988" y="2179638"/>
          <p14:tracePt t="271630" x="5983288" y="2179638"/>
          <p14:tracePt t="271656" x="6215063" y="2152650"/>
          <p14:tracePt t="271668" x="6330950" y="2116138"/>
          <p14:tracePt t="271702" x="6491288" y="2054225"/>
          <p14:tracePt t="271715" x="6554788" y="2036763"/>
          <p14:tracePt t="271728" x="6608763" y="2000250"/>
          <p14:tracePt t="271740" x="6634163" y="1973263"/>
          <p14:tracePt t="271752" x="6661150" y="1955800"/>
          <p14:tracePt t="271765" x="6661150" y="1938338"/>
          <p14:tracePt t="271781" x="6661150" y="1928813"/>
          <p14:tracePt t="271798" x="6653213" y="1911350"/>
          <p14:tracePt t="271825" x="6634163" y="1901825"/>
          <p14:tracePt t="271837" x="6608763" y="1884363"/>
          <p14:tracePt t="271849" x="6581775" y="1866900"/>
          <p14:tracePt t="271874" x="6483350" y="1839913"/>
          <p14:tracePt t="271887" x="6367463" y="1795463"/>
          <p14:tracePt t="271915" x="6197600" y="1768475"/>
          <p14:tracePt t="271922" x="5956300" y="1724025"/>
          <p14:tracePt t="271934" x="5367338" y="1633538"/>
          <p14:tracePt t="271958" x="5072063" y="1598613"/>
          <p14:tracePt t="271972" x="4652963" y="1527175"/>
          <p14:tracePt t="271997" x="4510088" y="1490663"/>
          <p14:tracePt t="272010" x="4295775" y="1438275"/>
          <p14:tracePt t="272032" x="4187825" y="1438275"/>
          <p14:tracePt t="272045" x="4062413" y="1438275"/>
          <p14:tracePt t="272056" x="3929063" y="1438275"/>
          <p14:tracePt t="272067" x="3697288" y="1500188"/>
          <p14:tracePt t="272093" x="3571875" y="1562100"/>
          <p14:tracePt t="272132" x="3562350" y="1581150"/>
          <p14:tracePt t="272141" x="3554413" y="1589088"/>
          <p14:tracePt t="272166" x="3536950" y="1652588"/>
          <p14:tracePt t="272178" x="3517900" y="1724025"/>
          <p14:tracePt t="272192" x="3500438" y="1758950"/>
          <p14:tracePt t="272203" x="3446463" y="1866900"/>
          <p14:tracePt t="272227" x="3429000" y="1911350"/>
          <p14:tracePt t="272238" x="3429000" y="1965325"/>
          <p14:tracePt t="272264" x="3429000" y="1982788"/>
          <p14:tracePt t="272275" x="3438525" y="2000250"/>
          <p14:tracePt t="272288" x="3473450" y="2009775"/>
          <p14:tracePt t="272580" x="3465513" y="2017713"/>
          <p14:tracePt t="272594" x="3419475" y="2036763"/>
          <p14:tracePt t="272605" x="3340100" y="2089150"/>
          <p14:tracePt t="272616" x="3205163" y="2160588"/>
          <p14:tracePt t="272629" x="3000375" y="2268538"/>
          <p14:tracePt t="272643" x="2536825" y="2562225"/>
          <p14:tracePt t="272665" x="2330450" y="2741613"/>
          <p14:tracePt t="272677" x="2000250" y="3017838"/>
          <p14:tracePt t="272689" x="1857375" y="3143250"/>
          <p14:tracePt t="272714" x="1731963" y="3232150"/>
          <p14:tracePt t="272726" x="1536700" y="3375025"/>
          <p14:tracePt t="272761" x="1428750" y="3438525"/>
          <p14:tracePt t="272776" x="1384300" y="3465513"/>
          <p14:tracePt t="272791" x="1347788" y="3482975"/>
          <p14:tracePt t="272798" x="1330325" y="3500438"/>
          <p14:tracePt t="272811" x="1312863" y="3509963"/>
          <p14:tracePt t="272825" x="1231900" y="3536950"/>
          <p14:tracePt t="272856" x="1204913" y="3536950"/>
          <p14:tracePt t="272861" x="1116013" y="3544888"/>
          <p14:tracePt t="272874" x="1098550" y="3544888"/>
          <p14:tracePt t="272890" x="1071563" y="3544888"/>
          <p14:tracePt t="272910" x="1044575" y="3544888"/>
          <p14:tracePt t="272934" x="1009650" y="3544888"/>
          <p14:tracePt t="272961" x="1000125" y="3544888"/>
          <p14:tracePt t="272969" x="982663" y="3527425"/>
          <p14:tracePt t="272981" x="973138" y="3517900"/>
          <p14:tracePt t="272994" x="946150" y="3384550"/>
          <p14:tracePt t="273019" x="919163" y="3303588"/>
          <p14:tracePt t="273043" x="884238" y="3187700"/>
          <p14:tracePt t="273058" x="874713" y="3152775"/>
          <p14:tracePt t="273067" x="874713" y="3108325"/>
          <p14:tracePt t="273080" x="874713" y="3009900"/>
          <p14:tracePt t="273092" x="884238" y="2965450"/>
          <p14:tracePt t="273116" x="911225" y="2911475"/>
          <p14:tracePt t="273129" x="1017588" y="2822575"/>
          <p14:tracePt t="273152" x="1152525" y="2741613"/>
          <p14:tracePt t="273168" x="1295400" y="2679700"/>
          <p14:tracePt t="273178" x="1643063" y="2554288"/>
          <p14:tracePt t="273201" x="1839913" y="2490788"/>
          <p14:tracePt t="273213" x="2116138" y="2446338"/>
          <p14:tracePt t="273249" x="2286000" y="2446338"/>
          <p14:tracePt t="273263" x="2357438" y="2446338"/>
          <p14:tracePt t="273276" x="2411413" y="2455863"/>
          <p14:tracePt t="273293" x="2473325" y="2490788"/>
          <p14:tracePt t="273298" x="2517775" y="2517775"/>
          <p14:tracePt t="273312" x="2598738" y="2616200"/>
          <p14:tracePt t="273336" x="2633663" y="2697163"/>
          <p14:tracePt t="273348" x="2705100" y="2857500"/>
          <p14:tracePt t="273371" x="2741613" y="2955925"/>
          <p14:tracePt t="273385" x="2776538" y="3036888"/>
          <p14:tracePt t="273396" x="2830513" y="3170238"/>
          <p14:tracePt t="273420" x="2857500" y="3232150"/>
          <p14:tracePt t="273433" x="2867025" y="3348038"/>
          <p14:tracePt t="273467" x="2867025" y="3473450"/>
          <p14:tracePt t="273489" x="2857500" y="3509963"/>
          <p14:tracePt t="273497" x="2803525" y="3562350"/>
          <p14:tracePt t="273507" x="2705100" y="3616325"/>
          <p14:tracePt t="273518" x="2455863" y="3714750"/>
          <p14:tracePt t="273530" x="2295525" y="3768725"/>
          <p14:tracePt t="273555" x="2143125" y="3776663"/>
          <p14:tracePt t="273566" x="1839913" y="3776663"/>
          <p14:tracePt t="273601" x="1714500" y="3776663"/>
          <p14:tracePt t="273611" x="1608138" y="3741738"/>
          <p14:tracePt t="273620" x="1347788" y="3490913"/>
          <p14:tracePt t="273652" x="1152525" y="3224213"/>
          <p14:tracePt t="273664" x="1089025" y="3089275"/>
          <p14:tracePt t="273677" x="1054100" y="2982913"/>
          <p14:tracePt t="273689" x="1044575" y="2874963"/>
          <p14:tracePt t="273703" x="1027113" y="2732088"/>
          <p14:tracePt t="273714" x="1027113" y="2687638"/>
          <p14:tracePt t="273738" x="1054100" y="2633663"/>
          <p14:tracePt t="273749" x="1125538" y="2589213"/>
          <p14:tracePt t="274005" x="1125538" y="2509838"/>
          <p14:tracePt t="274021" x="1125538" y="2446338"/>
          <p14:tracePt t="274033" x="1125538" y="2366963"/>
          <p14:tracePt t="274043" x="1125538" y="2197100"/>
          <p14:tracePt t="274071" x="1133475" y="2116138"/>
          <p14:tracePt t="274079" x="1143000" y="2044700"/>
          <p14:tracePt t="274090" x="1169988" y="1990725"/>
          <p14:tracePt t="274102" x="1196975" y="1928813"/>
          <p14:tracePt t="274138" x="1223963" y="1901825"/>
          <p14:tracePt t="274151" x="1250950" y="1893888"/>
          <p14:tracePt t="274446" x="1250950" y="1874838"/>
          <p14:tracePt t="274457" x="1250950" y="1830388"/>
          <p14:tracePt t="274470" x="1250950" y="1776413"/>
          <p14:tracePt t="274481" x="1231900" y="1704975"/>
          <p14:tracePt t="274494" x="1223963" y="1687513"/>
          <p14:tracePt t="274505" x="1223963" y="1679575"/>
          <p14:tracePt t="274528" x="1223963" y="1670050"/>
          <p14:tracePt t="274541" x="1214438" y="1670050"/>
          <p14:tracePt t="275152" x="1214438" y="1679575"/>
          <p14:tracePt t="275162" x="1214438" y="1714500"/>
          <p14:tracePt t="275176" x="1204913" y="1751013"/>
          <p14:tracePt t="275189" x="1204913" y="1795463"/>
          <p14:tracePt t="275201" x="1204913" y="1830388"/>
          <p14:tracePt t="275211" x="1204913" y="1884363"/>
          <p14:tracePt t="275236" x="1204913" y="1946275"/>
          <p14:tracePt t="275261" x="1204913" y="1973263"/>
          <p14:tracePt t="275272" x="1204913" y="1990725"/>
          <p14:tracePt t="275294" x="1204913" y="2000250"/>
          <p14:tracePt t="275300" x="1204913" y="2017713"/>
          <p14:tracePt t="276212" x="1231900" y="2054225"/>
          <p14:tracePt t="276224" x="1276350" y="2108200"/>
          <p14:tracePt t="276235" x="1322388" y="2205038"/>
          <p14:tracePt t="276250" x="1393825" y="2330450"/>
          <p14:tracePt t="276261" x="1455738" y="2473325"/>
          <p14:tracePt t="276272" x="1554163" y="2768600"/>
          <p14:tracePt t="276287" x="1625600" y="2928938"/>
          <p14:tracePt t="276309" x="1679575" y="3098800"/>
          <p14:tracePt t="276322" x="1812925" y="3482975"/>
          <p14:tracePt t="276565" x="1812925" y="3490913"/>
          <p14:tracePt t="276600" x="1803400" y="3500438"/>
          <p14:tracePt t="276614" x="1758950" y="3562350"/>
          <p14:tracePt t="276625" x="1643063" y="3741738"/>
          <p14:tracePt t="276636" x="1500188" y="4010025"/>
          <p14:tracePt t="276649" x="1268413" y="4697413"/>
          <p14:tracePt t="276677" x="1204913" y="4919663"/>
          <p14:tracePt t="276686" x="1133475" y="5116513"/>
          <p14:tracePt t="276699" x="1098550" y="5241925"/>
          <p14:tracePt t="276710" x="990600" y="5394325"/>
          <p14:tracePt t="276735" x="965200" y="5419725"/>
          <p14:tracePt t="276748" x="919163" y="5465763"/>
          <p14:tracePt t="276758" x="893763" y="5491163"/>
          <p14:tracePt t="276991" x="874713" y="5510213"/>
          <p14:tracePt t="277008" x="750888" y="5680075"/>
          <p14:tracePt t="277015" x="669925" y="5822950"/>
          <p14:tracePt t="277027" x="608013" y="5965825"/>
          <p14:tracePt t="277052" x="536575" y="6215063"/>
          <p14:tracePt t="277075" x="509588" y="6323013"/>
          <p14:tracePt t="277087" x="509588" y="6411913"/>
          <p14:tracePt t="277100" x="527050" y="6491288"/>
          <p14:tracePt t="277112" x="571500" y="6562725"/>
          <p14:tracePt t="277441" x="660400" y="6562725"/>
          <p14:tracePt t="277452" x="795338" y="6572250"/>
          <p14:tracePt t="277466" x="990600" y="6589713"/>
          <p14:tracePt t="277478" x="1241425" y="6608763"/>
          <p14:tracePt t="277489" x="1536700" y="6616700"/>
          <p14:tracePt t="277501" x="1990725" y="6653213"/>
          <p14:tracePt t="277515" x="2152650" y="6661150"/>
          <p14:tracePt t="277532" x="2322513" y="6688138"/>
          <p14:tracePt t="277551" x="2660650" y="6705600"/>
          <p14:tracePt t="277575" x="2813050" y="6705600"/>
          <p14:tracePt t="277588" x="2928938" y="6715125"/>
          <p14:tracePt t="277600" x="3179763" y="6724650"/>
          <p14:tracePt t="277624" x="3303588" y="6715125"/>
          <p14:tracePt t="277638" x="3384550" y="6661150"/>
          <p14:tracePt t="277881" x="3357563" y="6653213"/>
          <p14:tracePt t="277892" x="3330575" y="6643688"/>
          <p14:tracePt t="277903" x="3322638" y="6634163"/>
          <p14:tracePt t="277965" x="3375025" y="6626225"/>
          <p14:tracePt t="277977" x="3554413" y="6626225"/>
          <p14:tracePt t="278002" x="3679825" y="6634163"/>
          <p14:tracePt t="278014" x="3803650" y="6634163"/>
          <p14:tracePt t="278025" x="3938588" y="6653213"/>
          <p14:tracePt t="278039" x="4152900" y="6661150"/>
          <p14:tracePt t="278062" x="4241800" y="6661150"/>
          <p14:tracePt t="278076" x="4411663" y="6661150"/>
          <p14:tracePt t="278087" x="4473575" y="6661150"/>
          <p14:tracePt t="278453" x="4491038" y="6661150"/>
          <p14:tracePt t="278464" x="4518025" y="6661150"/>
          <p14:tracePt t="278481" x="4545013" y="6661150"/>
          <p14:tracePt t="278491" x="4625975" y="6661150"/>
          <p14:tracePt t="278513" x="4687888" y="6661150"/>
          <p14:tracePt t="278524" x="4884738" y="6661150"/>
          <p14:tracePt t="278559" x="5054600" y="6661150"/>
          <p14:tracePt t="278573" x="5108575" y="6661150"/>
          <p14:tracePt t="278587" x="5143500" y="6670675"/>
          <p14:tracePt t="278606" x="5180013" y="6697663"/>
          <p14:tracePt t="278611" x="5268913" y="6724650"/>
          <p14:tracePt t="278624" x="5295900" y="6751638"/>
          <p14:tracePt t="278640" x="5313363" y="6769100"/>
          <p14:tracePt t="279014" x="5303838" y="6759575"/>
          <p14:tracePt t="279026" x="5276850" y="6751638"/>
          <p14:tracePt t="279038" x="5259388" y="6732588"/>
          <p14:tracePt t="279048" x="5241925" y="6715125"/>
          <p14:tracePt t="279063" x="5214938" y="6688138"/>
          <p14:tracePt t="279077" x="5197475" y="6670675"/>
          <p14:tracePt t="279098" x="5143500" y="6626225"/>
          <p14:tracePt t="279111" x="5126038" y="6599238"/>
          <p14:tracePt t="279135" x="5089525" y="6572250"/>
          <p14:tracePt t="279147" x="5018088" y="6537325"/>
          <p14:tracePt t="279170" x="4991100" y="6537325"/>
          <p14:tracePt t="279184" x="4965700" y="6527800"/>
          <p14:tracePt t="279196" x="4956175" y="6527800"/>
          <p14:tracePt t="279228" x="4938713" y="6527800"/>
          <p14:tracePt t="279232" x="4919663" y="6527800"/>
          <p14:tracePt t="279246" x="4902200" y="6527800"/>
          <p14:tracePt t="279268" x="4867275" y="6527800"/>
          <p14:tracePt t="279280" x="4822825" y="6554788"/>
          <p14:tracePt t="279295" x="4813300" y="6554788"/>
          <p14:tracePt t="279720" x="4875213" y="6554788"/>
          <p14:tracePt t="279731" x="4983163" y="6554788"/>
          <p14:tracePt t="279744" x="5108575" y="6554788"/>
          <p14:tracePt t="279759" x="5286375" y="6554788"/>
          <p14:tracePt t="279780" x="5375275" y="6554788"/>
          <p14:tracePt t="279794" x="5456238" y="6554788"/>
          <p14:tracePt t="279806" x="5500688" y="6554788"/>
          <p14:tracePt t="279818" x="5562600" y="6554788"/>
          <p14:tracePt t="279841" x="5581650" y="6554788"/>
          <p14:tracePt t="279871" x="5599113" y="6562725"/>
          <p14:tracePt t="279877" x="5608638" y="6572250"/>
          <p14:tracePt t="280014" x="5599113" y="6572250"/>
          <p14:tracePt t="280025" x="5589588" y="6572250"/>
          <p14:tracePt t="280040" x="5562600" y="6572250"/>
          <p14:tracePt t="280048" x="5537200" y="6572250"/>
          <p14:tracePt t="280062" x="5491163" y="6572250"/>
          <p14:tracePt t="280075" x="5473700" y="6572250"/>
          <p14:tracePt t="280087" x="5438775" y="6572250"/>
          <p14:tracePt t="280111" x="5411788" y="6572250"/>
          <p14:tracePt t="280123" x="5322888" y="6572250"/>
          <p14:tracePt t="280145" x="5259388" y="6562725"/>
          <p14:tracePt t="280159" x="5180013" y="6554788"/>
          <p14:tracePt t="280171" x="5037138" y="6527800"/>
          <p14:tracePt t="280187" x="4983163" y="6527800"/>
          <p14:tracePt t="280207" x="4929188" y="6518275"/>
          <p14:tracePt t="280232" x="4911725" y="6518275"/>
          <p14:tracePt t="280244" x="4902200" y="6518275"/>
          <p14:tracePt t="280304" x="4919663" y="6518275"/>
          <p14:tracePt t="280325" x="4991100" y="6510338"/>
          <p14:tracePt t="280341" x="5037138" y="6510338"/>
          <p14:tracePt t="280353" x="5099050" y="6510338"/>
          <p14:tracePt t="280365" x="5160963" y="6510338"/>
          <p14:tracePt t="280382" x="5295900" y="6510338"/>
          <p14:tracePt t="280403" x="5375275" y="6510338"/>
          <p14:tracePt t="280413" x="5510213" y="6510338"/>
          <p14:tracePt t="280426" x="5705475" y="6483350"/>
          <p14:tracePt t="280439" x="6108700" y="6438900"/>
          <p14:tracePt t="280463" x="6259513" y="6438900"/>
          <p14:tracePt t="280475" x="6491288" y="6429375"/>
          <p14:tracePt t="280500" x="6581775" y="6429375"/>
          <p14:tracePt t="280511" x="6653213" y="6429375"/>
          <p14:tracePt t="280524" x="6777038" y="6429375"/>
          <p14:tracePt t="280549" x="6848475" y="6429375"/>
          <p14:tracePt t="280571" x="6867525" y="6438900"/>
          <p14:tracePt t="280852" x="6831013" y="6438900"/>
          <p14:tracePt t="280863" x="6786563" y="6438900"/>
          <p14:tracePt t="280878" x="6705600" y="6429375"/>
          <p14:tracePt t="280888" x="6599238" y="6411913"/>
          <p14:tracePt t="280902" x="6429375" y="6411913"/>
          <p14:tracePt t="280917" x="5991225" y="6340475"/>
          <p14:tracePt t="280927" x="5751513" y="6286500"/>
          <p14:tracePt t="280950" x="5545138" y="6259513"/>
          <p14:tracePt t="280963" x="5268913" y="6197600"/>
          <p14:tracePt t="280986" x="5160963" y="6188075"/>
          <p14:tracePt t="280999" x="5072063" y="6161088"/>
          <p14:tracePt t="281011" x="4956175" y="6126163"/>
          <p14:tracePt t="281043" x="4929188" y="6126163"/>
          <p14:tracePt t="281048" x="4911725" y="6126163"/>
          <p14:tracePt t="281086" x="4911725" y="6134100"/>
          <p14:tracePt t="281099" x="4911725" y="6170613"/>
          <p14:tracePt t="281108" x="4911725" y="6215063"/>
          <p14:tracePt t="281475" x="4875213" y="6215063"/>
          <p14:tracePt t="281487" x="4786313" y="6205538"/>
          <p14:tracePt t="281499" x="4384675" y="6081713"/>
          <p14:tracePt t="281523" x="4133850" y="6000750"/>
          <p14:tracePt t="281535" x="3857625" y="5929313"/>
          <p14:tracePt t="281549" x="3527425" y="5894388"/>
          <p14:tracePt t="281571" x="3419475" y="5867400"/>
          <p14:tracePt t="281584" x="3313113" y="5840413"/>
          <p14:tracePt t="281609" x="3286125" y="5840413"/>
          <p14:tracePt t="281864" x="3259138" y="5830888"/>
          <p14:tracePt t="281878" x="3152775" y="5768975"/>
          <p14:tracePt t="281900" x="3044825" y="5705475"/>
          <p14:tracePt t="281917" x="2867025" y="5572125"/>
          <p14:tracePt t="281925" x="2625725" y="5411788"/>
          <p14:tracePt t="281936" x="1965325" y="5081588"/>
          <p14:tracePt t="281952" x="1608138" y="4902200"/>
          <p14:tracePt t="281977" x="1303338" y="4732338"/>
          <p14:tracePt t="281987" x="982663" y="4456113"/>
          <p14:tracePt t="282011" x="928688" y="4357688"/>
          <p14:tracePt t="282023" x="901700" y="4197350"/>
          <p14:tracePt t="282047" x="919163" y="4116388"/>
          <p14:tracePt t="282352" x="928688" y="4116388"/>
          <p14:tracePt t="282365" x="938213" y="4116388"/>
          <p14:tracePt t="282413" x="928688" y="4108450"/>
          <p14:tracePt t="282427" x="901700" y="4081463"/>
          <p14:tracePt t="282436" x="847725" y="4027488"/>
          <p14:tracePt t="282449" x="669925" y="3894138"/>
          <p14:tracePt t="282477" x="598488" y="3822700"/>
          <p14:tracePt t="282484" x="536575" y="3768725"/>
          <p14:tracePt t="282497" x="509588" y="3714750"/>
          <p14:tracePt t="282514" x="500063" y="3660775"/>
          <p14:tracePt t="282524" x="544513" y="3527425"/>
          <p14:tracePt t="282545" x="741363" y="3394075"/>
          <p14:tracePt t="282559" x="1608138" y="3017838"/>
          <p14:tracePt t="282583" x="2081213" y="2840038"/>
          <p14:tracePt t="282596" x="2589213" y="2724150"/>
          <p14:tracePt t="282608" x="2732088" y="2724150"/>
          <p14:tracePt t="282631" x="2840038" y="2724150"/>
          <p14:tracePt t="282644" x="3027363" y="2795588"/>
          <p14:tracePt t="282667" x="3108325" y="2830513"/>
          <p14:tracePt t="282682" x="3187700" y="2867025"/>
          <p14:tracePt t="282693" x="3276600" y="2938463"/>
          <p14:tracePt t="282719" x="3295650" y="2973388"/>
          <p14:tracePt t="282730" x="3322638" y="3081338"/>
          <p14:tracePt t="282763" x="3348038" y="3160713"/>
          <p14:tracePt t="282776" x="3357563" y="3197225"/>
          <p14:tracePt t="282794" x="3367088" y="3232150"/>
          <p14:tracePt t="282801" x="3375025" y="3259138"/>
          <p14:tracePt t="282813" x="3384550" y="3295650"/>
          <p14:tracePt t="282828" x="3384550" y="3330575"/>
          <p14:tracePt t="282842" x="3375025" y="3367088"/>
          <p14:tracePt t="282860" x="3241675" y="3500438"/>
          <p14:tracePt t="282887" x="3125788" y="3598863"/>
          <p14:tracePt t="282900" x="2946400" y="3751263"/>
          <p14:tracePt t="282911" x="2571750" y="4071938"/>
          <p14:tracePt t="282937" x="2330450" y="4375150"/>
          <p14:tracePt t="282948" x="2241550" y="4491038"/>
          <p14:tracePt t="282961" x="2179638" y="4572000"/>
          <p14:tracePt t="282985" x="2125663" y="4643438"/>
          <p14:tracePt t="282998" x="2044700" y="4768850"/>
          <p14:tracePt t="283021" x="2000250" y="4822825"/>
          <p14:tracePt t="283037" x="1919288" y="4938713"/>
          <p14:tracePt t="283057" x="1893888" y="4991100"/>
          <p14:tracePt t="283070" x="1857375" y="5037138"/>
          <p14:tracePt t="283082" x="1830388" y="5072063"/>
          <p14:tracePt t="283423" x="1839913" y="5072063"/>
          <p14:tracePt t="283434" x="1857375" y="5062538"/>
          <p14:tracePt t="283447" x="1919288" y="5037138"/>
          <p14:tracePt t="283461" x="2027238" y="5000625"/>
          <p14:tracePt t="283472" x="2205038" y="4973638"/>
          <p14:tracePt t="283483" x="2589213" y="4965700"/>
          <p14:tracePt t="283508" x="2946400" y="5027613"/>
          <p14:tracePt t="283521" x="3125788" y="5062538"/>
          <p14:tracePt t="283545" x="3295650" y="5116513"/>
          <p14:tracePt t="283560" x="3527425" y="5232400"/>
          <p14:tracePt t="283570" x="3616325" y="5303838"/>
          <p14:tracePt t="283592" x="3687763" y="5367338"/>
          <p14:tracePt t="283604" x="3732213" y="5419725"/>
          <p14:tracePt t="283619" x="3759200" y="5446713"/>
          <p14:tracePt t="283791" x="3751263" y="5446713"/>
          <p14:tracePt t="283799" x="3697288" y="5438775"/>
          <p14:tracePt t="283823" x="3660775" y="5402263"/>
          <p14:tracePt t="283837" x="3527425" y="5241925"/>
          <p14:tracePt t="283852" x="3394075" y="5062538"/>
          <p14:tracePt t="283874" x="3251200" y="4875213"/>
          <p14:tracePt t="283887" x="3000375" y="4500563"/>
          <p14:tracePt t="283915" x="2874963" y="4313238"/>
          <p14:tracePt t="283923" x="2741613" y="4143375"/>
          <p14:tracePt t="283936" x="2527300" y="3911600"/>
          <p14:tracePt t="283958" x="2446338" y="3786188"/>
          <p14:tracePt t="283971" x="2366963" y="3608388"/>
          <p14:tracePt t="283996" x="2366963" y="3527425"/>
          <p14:tracePt t="284008" x="2366963" y="3473450"/>
          <p14:tracePt t="284020" x="2465388" y="3303588"/>
          <p14:tracePt t="284046" x="2732088" y="3081338"/>
          <p14:tracePt t="284058" x="2973388" y="2938463"/>
          <p14:tracePt t="284325" x="2990850" y="2911475"/>
          <p14:tracePt t="284338" x="3000375" y="2874963"/>
          <p14:tracePt t="284349" x="3017838" y="2822575"/>
          <p14:tracePt t="284363" x="3036888" y="2776538"/>
          <p14:tracePt t="284374" x="3089275" y="2679700"/>
          <p14:tracePt t="284390" x="3108325" y="2643188"/>
          <p14:tracePt t="284409" x="3108325" y="2598738"/>
          <p14:tracePt t="284434" x="3098800" y="2581275"/>
          <p14:tracePt t="284446" x="3062288" y="2554288"/>
          <p14:tracePt t="284459" x="2928938" y="2482850"/>
          <p14:tracePt t="284482" x="2830513" y="2465388"/>
          <p14:tracePt t="284496" x="2616200" y="2438400"/>
          <p14:tracePt t="284508" x="2581275" y="2438400"/>
          <p14:tracePt t="284555" x="2608263" y="2438400"/>
          <p14:tracePt t="284567" x="2705100" y="2455863"/>
          <p14:tracePt t="284582" x="2830513" y="2473325"/>
          <p14:tracePt t="284592" x="2982913" y="2517775"/>
          <p14:tracePt t="284605" x="3179763" y="2571750"/>
          <p14:tracePt t="284621" x="3473450" y="2687638"/>
          <p14:tracePt t="284631" x="3598863" y="2751138"/>
          <p14:tracePt t="284653" x="3714750" y="2813050"/>
          <p14:tracePt t="284666" x="3822700" y="2874963"/>
          <p14:tracePt t="284679" x="3983038" y="3027363"/>
          <p14:tracePt t="284714" x="4071938" y="3160713"/>
          <p14:tracePt t="284718" x="4081463" y="3214688"/>
          <p14:tracePt t="284729" x="4081463" y="3259138"/>
          <p14:tracePt t="284751" x="4044950" y="3429000"/>
          <p14:tracePt t="284764" x="3946525" y="3581400"/>
          <p14:tracePt t="284792" x="3822700" y="3768725"/>
          <p14:tracePt t="284795" x="3517900" y="4205288"/>
          <p14:tracePt t="284823" x="3402013" y="4419600"/>
          <p14:tracePt t="284835" x="3303588" y="4572000"/>
          <p14:tracePt t="284848" x="3125788" y="4803775"/>
          <p14:tracePt t="284873" x="3044825" y="4902200"/>
          <p14:tracePt t="284884" x="2965450" y="4983163"/>
          <p14:tracePt t="284896" x="2911475" y="5108575"/>
          <p14:tracePt t="285225" x="2982913" y="5108575"/>
          <p14:tracePt t="285237" x="3089275" y="5108575"/>
          <p14:tracePt t="285251" x="3197225" y="5108575"/>
          <p14:tracePt t="285263" x="3313113" y="5108575"/>
          <p14:tracePt t="285277" x="3419475" y="5108575"/>
          <p14:tracePt t="285288" x="3544888" y="5089525"/>
          <p14:tracePt t="285300" x="3795713" y="5037138"/>
          <p14:tracePt t="285323" x="4071938" y="5010150"/>
          <p14:tracePt t="285336" x="4224338" y="5000625"/>
          <p14:tracePt t="285348" x="4340225" y="4991100"/>
          <p14:tracePt t="285372" x="4419600" y="4991100"/>
          <p14:tracePt t="285384" x="4500563" y="4991100"/>
          <p14:tracePt t="285418" x="4572000" y="4965700"/>
          <p14:tracePt t="285738" x="4562475" y="4911725"/>
          <p14:tracePt t="285750" x="4554538" y="4813300"/>
          <p14:tracePt t="285764" x="4527550" y="4660900"/>
          <p14:tracePt t="285777" x="4527550" y="3983038"/>
          <p14:tracePt t="285790" x="4554538" y="3536950"/>
          <p14:tracePt t="285811" x="4652963" y="2857500"/>
          <p14:tracePt t="285823" x="4687888" y="2589213"/>
          <p14:tracePt t="285851" x="4714875" y="2384425"/>
          <p14:tracePt t="285855" x="4759325" y="2205038"/>
          <p14:tracePt t="285872" x="4813300" y="2044700"/>
          <p14:tracePt t="285888" x="4919663" y="1776413"/>
          <p14:tracePt t="285918" x="5000625" y="1670050"/>
          <p14:tracePt t="285932" x="5018088" y="1643063"/>
          <p14:tracePt t="285946" x="5027613" y="1643063"/>
          <p14:tracePt t="285995" x="5062538" y="1643063"/>
          <p14:tracePt t="286009" x="5072063" y="1633538"/>
          <p14:tracePt t="286018" x="5089525" y="1633538"/>
          <p14:tracePt t="286043" x="5099050" y="1633538"/>
          <p14:tracePt t="286074" x="5108575" y="1633538"/>
          <p14:tracePt t="286205" x="5108575" y="1643063"/>
          <p14:tracePt t="286215" x="5108575" y="1660525"/>
          <p14:tracePt t="286237" x="5108575" y="1670050"/>
          <p14:tracePt t="286250" x="5108575" y="1679575"/>
          <p14:tracePt t="286262" x="5108575" y="1687513"/>
          <p14:tracePt t="286274" x="5126038" y="1714500"/>
          <p14:tracePt t="286289" x="5133975" y="1714500"/>
          <p14:tracePt t="286318" x="5143500" y="1741488"/>
          <p14:tracePt t="286328" x="5160963" y="1751013"/>
          <p14:tracePt t="286340" x="5170488" y="1768475"/>
          <p14:tracePt t="286357" x="5170488" y="1822450"/>
          <p14:tracePt t="286374" x="5170488" y="1866900"/>
          <p14:tracePt t="286396" x="5170488" y="1938338"/>
          <p14:tracePt t="286409" x="5160963" y="2108200"/>
          <p14:tracePt t="286432" x="5143500" y="2205038"/>
          <p14:tracePt t="286444" x="5116513" y="2330450"/>
          <p14:tracePt t="286458" x="5108575" y="2384425"/>
          <p14:tracePt t="286482" x="5108575" y="2411413"/>
          <p14:tracePt t="286494" x="5089525" y="2446338"/>
          <p14:tracePt t="286518" x="5089525" y="2465388"/>
          <p14:tracePt t="286531" x="5081588" y="2473325"/>
          <p14:tracePt t="286603" x="5081588" y="2490788"/>
          <p14:tracePt t="286616" x="5081588" y="2517775"/>
          <p14:tracePt t="286641" x="5081588" y="2536825"/>
          <p14:tracePt t="286664" x="5081588" y="2544763"/>
          <p14:tracePt t="286946" x="5089525" y="2544763"/>
          <p14:tracePt t="288029" x="5081588" y="2571750"/>
          <p14:tracePt t="288041" x="5054600" y="2616200"/>
          <p14:tracePt t="288052" x="5027613" y="2652713"/>
          <p14:tracePt t="288064" x="4991100" y="2697163"/>
          <p14:tracePt t="288078" x="4956175" y="2732088"/>
          <p14:tracePt t="288090" x="4867275" y="2822575"/>
          <p14:tracePt t="288115" x="4840288" y="2857500"/>
          <p14:tracePt t="288127" x="4822825" y="2874963"/>
          <p14:tracePt t="288139" x="4803775" y="2894013"/>
          <p14:tracePt t="288159" x="4803775" y="2901950"/>
          <p14:tracePt t="288174" x="4795838" y="2901950"/>
          <p14:tracePt t="288235" x="4795838" y="2874963"/>
          <p14:tracePt t="288248" x="4795838" y="2847975"/>
          <p14:tracePt t="288259" x="4813300" y="2795588"/>
          <p14:tracePt t="288288" x="4822825" y="2786063"/>
          <p14:tracePt t="288292" x="4822825" y="2768600"/>
          <p14:tracePt t="288308" x="4830763" y="2732088"/>
          <p14:tracePt t="288345" x="4830763" y="2714625"/>
          <p14:tracePt t="288370" x="4830763" y="2705100"/>
          <p14:tracePt t="288675" x="4803775" y="2705100"/>
          <p14:tracePt t="288685" x="4732338" y="2697163"/>
          <p14:tracePt t="288711" x="4643438" y="2679700"/>
          <p14:tracePt t="288730" x="4089400" y="2616200"/>
          <p14:tracePt t="288749" x="3751263" y="2616200"/>
          <p14:tracePt t="288761" x="3375025" y="2616200"/>
          <p14:tracePt t="288771" x="3036888" y="2616200"/>
          <p14:tracePt t="288796" x="2465388" y="2705100"/>
          <p14:tracePt t="288800" x="2251075" y="2751138"/>
          <p14:tracePt t="288811" x="2062163" y="2813050"/>
          <p14:tracePt t="288833" x="1938338" y="2847975"/>
          <p14:tracePt t="288844" x="1795463" y="2901950"/>
          <p14:tracePt t="288869" x="1751013" y="2919413"/>
          <p14:tracePt t="288882" x="1687513" y="2982913"/>
          <p14:tracePt t="288906" x="1670050" y="3036888"/>
          <p14:tracePt t="288918" x="1643063" y="3071813"/>
          <p14:tracePt t="288929" x="1633538" y="3116263"/>
          <p14:tracePt t="291871" x="1660525" y="3089275"/>
          <p14:tracePt t="291883" x="1714500" y="3009900"/>
          <p14:tracePt t="291897" x="1803400" y="2919413"/>
          <p14:tracePt t="291910" x="1938338" y="2813050"/>
          <p14:tracePt t="291921" x="2312988" y="2562225"/>
          <p14:tracePt t="291937" x="2490788" y="2455863"/>
          <p14:tracePt t="291955" x="2776538" y="2312988"/>
          <p14:tracePt t="291980" x="2919413" y="2251075"/>
          <p14:tracePt t="291994" x="3062288" y="2187575"/>
          <p14:tracePt t="292009" x="3402013" y="2036763"/>
          <p14:tracePt t="292029" x="3527425" y="1965325"/>
          <p14:tracePt t="292041" x="3732213" y="1884363"/>
          <p14:tracePt t="292077" x="3884613" y="1822450"/>
          <p14:tracePt t="292090" x="3946525" y="1812925"/>
          <p14:tracePt t="292103" x="3983038" y="1812925"/>
          <p14:tracePt t="292118" x="4010025" y="1812925"/>
          <p14:tracePt t="292128" x="4062413" y="1812925"/>
          <p14:tracePt t="292140" x="4098925" y="1812925"/>
          <p14:tracePt t="292157" x="4143375" y="1812925"/>
          <p14:tracePt t="292177" x="4170363" y="1822450"/>
          <p14:tracePt t="292980" x="4170363" y="1830388"/>
          <p14:tracePt t="293005" x="4160838" y="1830388"/>
          <p14:tracePt t="293054" x="4152900" y="1839913"/>
          <p14:tracePt t="293069" x="4143375" y="1839913"/>
          <p14:tracePt t="293079" x="4133850" y="1839913"/>
          <p14:tracePt t="293089" x="4133850" y="1847850"/>
          <p14:tracePt t="293102" x="4089400" y="1884363"/>
          <p14:tracePt t="293125" x="4071938" y="1901825"/>
          <p14:tracePt t="293139" x="4054475" y="1938338"/>
          <p14:tracePt t="293150" x="3990975" y="2000250"/>
          <p14:tracePt t="293185" x="3946525" y="2044700"/>
          <p14:tracePt t="293199" x="3938588" y="2062163"/>
          <p14:tracePt t="293212" x="3919538" y="2081213"/>
          <p14:tracePt t="293224" x="3911600" y="2081213"/>
          <p14:tracePt t="293237" x="3894138" y="2098675"/>
          <p14:tracePt t="293249" x="3884613" y="2108200"/>
          <p14:tracePt t="293271" x="3875088" y="2125663"/>
          <p14:tracePt t="293493" x="3848100" y="2125663"/>
          <p14:tracePt t="293508" x="3803650" y="2125663"/>
          <p14:tracePt t="293517" x="3544888" y="2125663"/>
          <p14:tracePt t="293541" x="3322638" y="2125663"/>
          <p14:tracePt t="293553" x="2697163" y="2125663"/>
          <p14:tracePt t="293577" x="2017713" y="2062163"/>
          <p14:tracePt t="293604" x="1785938" y="2027238"/>
          <p14:tracePt t="293614" x="1660525" y="2009775"/>
          <p14:tracePt t="293626" x="1571625" y="1955800"/>
          <p14:tracePt t="293638" x="1517650" y="1893888"/>
          <p14:tracePt t="293670" x="1517650" y="1857375"/>
          <p14:tracePt t="293675" x="1517650" y="1785938"/>
          <p14:tracePt t="293698" x="1517650" y="1776413"/>
          <p14:tracePt t="293710" x="1517650" y="1768475"/>
          <p14:tracePt t="293994" x="1509713" y="1776413"/>
          <p14:tracePt t="294009" x="1490663" y="1785938"/>
          <p14:tracePt t="294017" x="1473200" y="1785938"/>
          <p14:tracePt t="294040" x="1455738" y="1776413"/>
          <p14:tracePt t="294053" x="1428750" y="1751013"/>
          <p14:tracePt t="294064" x="1401763" y="1724025"/>
          <p14:tracePt t="294077" x="1347788" y="1697038"/>
          <p14:tracePt t="294089" x="1330325" y="1687513"/>
          <p14:tracePt t="294114" x="1303338" y="1679575"/>
          <p14:tracePt t="294129" x="1241425" y="1670050"/>
          <p14:tracePt t="294150" x="1204913" y="1670050"/>
          <p14:tracePt t="294163" x="1187450" y="1660525"/>
          <p14:tracePt t="294174" x="1143000" y="1652588"/>
          <p14:tracePt t="294199" x="1116013" y="1643063"/>
          <p14:tracePt t="294229" x="1098550" y="1643063"/>
          <p14:tracePt t="294235" x="1089025" y="1633538"/>
          <p14:tracePt t="294249" x="1081088" y="1633538"/>
          <p14:tracePt t="294260" x="1062038" y="1633538"/>
          <p14:tracePt t="294290" x="1054100" y="1633538"/>
          <p14:tracePt t="294308" x="1044575" y="1633538"/>
          <p14:tracePt t="294654" x="1044575" y="1625600"/>
          <p14:tracePt t="294663" x="1044575" y="1608138"/>
          <p14:tracePt t="294674" x="1044575" y="1581150"/>
          <p14:tracePt t="294686" x="1044575" y="1562100"/>
          <p14:tracePt t="294698" x="1044575" y="1536700"/>
          <p14:tracePt t="294727" x="1044575" y="1527175"/>
          <p14:tracePt t="294741" x="1044575" y="1517650"/>
          <p14:tracePt t="294868" x="1036638" y="1536700"/>
          <p14:tracePt t="294883" x="1036638" y="1544638"/>
          <p14:tracePt t="294893" x="1027113" y="1581150"/>
          <p14:tracePt t="294905" x="1017588" y="1608138"/>
          <p14:tracePt t="294917" x="1017588" y="1660525"/>
          <p14:tracePt t="294950" x="1009650" y="1714500"/>
          <p14:tracePt t="294967" x="1009650" y="1751013"/>
          <p14:tracePt t="294980" x="1000125" y="1795463"/>
          <p14:tracePt t="294991" x="1000125" y="1847850"/>
          <p14:tracePt t="295003" x="990600" y="1911350"/>
          <p14:tracePt t="295014" x="990600" y="1938338"/>
          <p14:tracePt t="295038" x="990600" y="1965325"/>
          <p14:tracePt t="295051" x="990600" y="1982788"/>
          <p14:tracePt t="295075" x="990600" y="1990725"/>
          <p14:tracePt t="295089" x="990600" y="2000250"/>
          <p14:tracePt t="295282" x="990600" y="1982788"/>
          <p14:tracePt t="295298" x="1000125" y="1955800"/>
          <p14:tracePt t="295307" x="1017588" y="1847850"/>
          <p14:tracePt t="295331" x="1027113" y="1785938"/>
          <p14:tracePt t="295344" x="1044575" y="1724025"/>
          <p14:tracePt t="295368" x="1044575" y="1697038"/>
          <p14:tracePt t="295387" x="1044575" y="1687513"/>
          <p14:tracePt t="295392" x="1054100" y="1652588"/>
          <p14:tracePt t="295417" x="1071563" y="1589088"/>
          <p14:tracePt t="295421" x="1071563" y="1562100"/>
          <p14:tracePt t="295434" x="1089025" y="1544638"/>
          <p14:tracePt t="295453" x="1098550" y="1527175"/>
          <p14:tracePt t="295468" x="1098550" y="1517650"/>
          <p14:tracePt t="295661" x="1098550" y="1536700"/>
          <p14:tracePt t="295672" x="1089025" y="1562100"/>
          <p14:tracePt t="295685" x="1089025" y="1581150"/>
          <p14:tracePt t="295697" x="1081088" y="1616075"/>
          <p14:tracePt t="295708" x="1071563" y="1643063"/>
          <p14:tracePt t="295727" x="1062038" y="1687513"/>
          <p14:tracePt t="295747" x="1054100" y="1724025"/>
          <p14:tracePt t="295758" x="1054100" y="1758950"/>
          <p14:tracePt t="295792" x="1062038" y="1812925"/>
          <p14:tracePt t="295806" x="1071563" y="1839913"/>
          <p14:tracePt t="295824" x="1089025" y="1884363"/>
          <p14:tracePt t="295832" x="1108075" y="1911350"/>
          <p14:tracePt t="295843" x="1116013" y="1928813"/>
          <p14:tracePt t="295853" x="1125538" y="1965325"/>
          <p14:tracePt t="295880" x="1133475" y="1982788"/>
          <p14:tracePt t="295915" x="1143000" y="1982788"/>
          <p14:tracePt t="296026" x="1152525" y="1982788"/>
          <p14:tracePt t="296662" x="1160463" y="1982788"/>
          <p14:tracePt t="296670" x="1179513" y="1982788"/>
          <p14:tracePt t="296686" x="1196975" y="2009775"/>
          <p14:tracePt t="296696" x="1223963" y="2081213"/>
          <p14:tracePt t="296728" x="1258888" y="2143125"/>
          <p14:tracePt t="296733" x="1330325" y="2322513"/>
          <p14:tracePt t="296755" x="1374775" y="2446338"/>
          <p14:tracePt t="296770" x="1446213" y="2652713"/>
          <p14:tracePt t="296796" x="1652588" y="3116263"/>
          <p14:tracePt t="296814" x="1795463" y="3562350"/>
          <p14:tracePt t="297051" x="1795463" y="3571875"/>
          <p14:tracePt t="297062" x="1795463" y="3581400"/>
          <p14:tracePt t="297074" x="1785938" y="3608388"/>
          <p14:tracePt t="297086" x="1776413" y="3679825"/>
          <p14:tracePt t="297098" x="1758950" y="3938588"/>
          <p14:tracePt t="297122" x="1758950" y="4170363"/>
          <p14:tracePt t="297133" x="1768475" y="4679950"/>
          <p14:tracePt t="297164" x="1822450" y="4919663"/>
          <p14:tracePt t="297173" x="1928813" y="5375275"/>
          <p14:tracePt t="297182" x="1973263" y="5589588"/>
          <p14:tracePt t="297477" x="1973263" y="5626100"/>
          <p14:tracePt t="297488" x="1973263" y="5643563"/>
          <p14:tracePt t="297499" x="1982788" y="5697538"/>
          <p14:tracePt t="297513" x="2009775" y="5759450"/>
          <p14:tracePt t="297526" x="2054225" y="5875338"/>
          <p14:tracePt t="297538" x="2133600" y="6054725"/>
          <p14:tracePt t="297561" x="2187575" y="6116638"/>
          <p14:tracePt t="297573" x="2232025" y="6170613"/>
          <p14:tracePt t="297586" x="2286000" y="6242050"/>
          <p14:tracePt t="297611" x="2312988" y="6251575"/>
          <p14:tracePt t="298099" x="2322513" y="6251575"/>
          <p14:tracePt t="298108" x="2339975" y="6259513"/>
          <p14:tracePt t="298122" x="2347913" y="6259513"/>
          <p14:tracePt t="298134" x="2357438" y="6269038"/>
          <p14:tracePt t="298147" x="2374900" y="6276975"/>
          <p14:tracePt t="298160" x="2393950" y="6296025"/>
          <p14:tracePt t="298182" x="2401888" y="6296025"/>
          <p14:tracePt t="298196" x="2428875" y="6296025"/>
          <p14:tracePt t="298220" x="2438400" y="6303963"/>
          <p14:tracePt t="298232" x="2455863" y="6303963"/>
          <p14:tracePt t="298244" x="2473325" y="6313488"/>
          <p14:tracePt t="298267" x="2482850" y="6313488"/>
          <p14:tracePt t="298281" x="2500313" y="6323013"/>
          <p14:tracePt t="302094" x="0" y="0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496436" y="6373130"/>
            <a:ext cx="576064" cy="261967"/>
          </a:xfrm>
        </p:spPr>
        <p:txBody>
          <a:bodyPr/>
          <a:lstStyle/>
          <a:p>
            <a:pPr>
              <a:defRPr/>
            </a:pPr>
            <a:fld id="{30650E52-DEC6-4B1A-94E7-A4F9EEA5CE2E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726487" y="80628"/>
            <a:ext cx="769794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Number of ways of distributing distinguishable objects among bins</a:t>
            </a:r>
          </a:p>
        </p:txBody>
      </p:sp>
      <p:pic>
        <p:nvPicPr>
          <p:cNvPr id="5" name="Picture 4" descr="Image result for baske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171" y="2420888"/>
            <a:ext cx="1194071" cy="10081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http://images.sportsdirect.com/images/imgzoom/76/76612990_xxl.jpg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3587"/>
          <a:stretch/>
        </p:blipFill>
        <p:spPr bwMode="auto">
          <a:xfrm>
            <a:off x="431540" y="659551"/>
            <a:ext cx="2701356" cy="7135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182343" y="1588581"/>
            <a:ext cx="436374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tabLst>
                <a:tab pos="342900" algn="l"/>
                <a:tab pos="457200" algn="l"/>
                <a:tab pos="571500" algn="l"/>
              </a:tabLst>
            </a:pPr>
            <a:r>
              <a:rPr lang="en-US" dirty="0">
                <a:latin typeface="Times New Roman" pitchFamily="18" charset="0"/>
              </a:rPr>
              <a:t>How many ways are there to place one object from a collection of four into a single bin?</a:t>
            </a:r>
            <a:endParaRPr lang="en-CA" dirty="0">
              <a:latin typeface="Times New Roman" pitchFamily="18" charset="0"/>
            </a:endParaRPr>
          </a:p>
        </p:txBody>
      </p:sp>
      <p:pic>
        <p:nvPicPr>
          <p:cNvPr id="8" name="Picture 2" descr="http://images.sportsdirect.com/images/imgzoom/76/76612990_xxl.jp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3344" b="73587"/>
          <a:stretch/>
        </p:blipFill>
        <p:spPr bwMode="auto">
          <a:xfrm>
            <a:off x="359532" y="2657740"/>
            <a:ext cx="468052" cy="4637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http://images.sportsdirect.com/images/imgzoom/76/76612990_xxl.jp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998" r="50000" b="73587"/>
          <a:stretch/>
        </p:blipFill>
        <p:spPr bwMode="auto">
          <a:xfrm>
            <a:off x="415728" y="3737860"/>
            <a:ext cx="421452" cy="4637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http://images.sportsdirect.com/images/imgzoom/76/76612990_xxl.jpg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185" r="25363" b="73587"/>
          <a:stretch/>
        </p:blipFill>
        <p:spPr bwMode="auto">
          <a:xfrm>
            <a:off x="415728" y="4817979"/>
            <a:ext cx="429358" cy="463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http://images.sportsdirect.com/images/imgzoom/76/76612990_xxl.jpg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414" r="1597" b="73587"/>
          <a:stretch/>
        </p:blipFill>
        <p:spPr bwMode="auto">
          <a:xfrm>
            <a:off x="415728" y="5809534"/>
            <a:ext cx="421247" cy="4637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 descr="Image result for baske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359" y="3519960"/>
            <a:ext cx="1194071" cy="10081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2" descr="Image result for baske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359" y="4594394"/>
            <a:ext cx="1194071" cy="10081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3" descr="Image result for baske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5298" y="5626988"/>
            <a:ext cx="1194071" cy="10081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6" descr="Image result for baske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0077" y="580472"/>
            <a:ext cx="1194071" cy="10081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Rectangle 17"/>
          <p:cNvSpPr/>
          <p:nvPr/>
        </p:nvSpPr>
        <p:spPr>
          <a:xfrm>
            <a:off x="4574831" y="1605570"/>
            <a:ext cx="46056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tabLst>
                <a:tab pos="342900" algn="l"/>
                <a:tab pos="457200" algn="l"/>
                <a:tab pos="571500" algn="l"/>
              </a:tabLst>
            </a:pPr>
            <a:r>
              <a:rPr lang="en-US" dirty="0">
                <a:latin typeface="Times New Roman" pitchFamily="18" charset="0"/>
              </a:rPr>
              <a:t>How many ways are there to place two objects from a collection of four into a single bin</a:t>
            </a:r>
            <a:endParaRPr lang="en-CA" dirty="0">
              <a:latin typeface="Times New Roman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330446" y="3737860"/>
            <a:ext cx="16049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tabLst>
                <a:tab pos="342900" algn="l"/>
                <a:tab pos="457200" algn="l"/>
                <a:tab pos="571500" algn="l"/>
              </a:tabLst>
            </a:pPr>
            <a:r>
              <a:rPr lang="en-US" i="1" dirty="0">
                <a:latin typeface="Times New Roman" pitchFamily="18" charset="0"/>
              </a:rPr>
              <a:t>W</a:t>
            </a:r>
            <a:r>
              <a:rPr lang="en-US" dirty="0">
                <a:latin typeface="Times New Roman" pitchFamily="18" charset="0"/>
              </a:rPr>
              <a:t> = 4 </a:t>
            </a:r>
          </a:p>
          <a:p>
            <a:pPr lvl="0">
              <a:tabLst>
                <a:tab pos="342900" algn="l"/>
                <a:tab pos="457200" algn="l"/>
                <a:tab pos="571500" algn="l"/>
              </a:tabLst>
            </a:pPr>
            <a:r>
              <a:rPr lang="en-US" dirty="0">
                <a:latin typeface="Times New Roman" pitchFamily="18" charset="0"/>
              </a:rPr>
              <a:t>possible ways</a:t>
            </a:r>
            <a:endParaRPr lang="en-CA" dirty="0">
              <a:latin typeface="Times New Roman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5064464" y="5672093"/>
            <a:ext cx="24001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tabLst>
                <a:tab pos="342900" algn="l"/>
                <a:tab pos="457200" algn="l"/>
                <a:tab pos="571500" algn="l"/>
              </a:tabLst>
            </a:pPr>
            <a:r>
              <a:rPr lang="en-US" i="1" dirty="0">
                <a:latin typeface="Times New Roman" pitchFamily="18" charset="0"/>
              </a:rPr>
              <a:t>W</a:t>
            </a:r>
            <a:r>
              <a:rPr lang="en-US" dirty="0">
                <a:latin typeface="Times New Roman" pitchFamily="18" charset="0"/>
              </a:rPr>
              <a:t> = 4×3 possible ways</a:t>
            </a:r>
            <a:endParaRPr lang="en-CA" dirty="0">
              <a:latin typeface="Times New Roman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477700" y="6150747"/>
            <a:ext cx="53645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tabLst>
                <a:tab pos="342900" algn="l"/>
                <a:tab pos="457200" algn="l"/>
                <a:tab pos="571500" algn="l"/>
              </a:tabLst>
            </a:pPr>
            <a:r>
              <a:rPr lang="en-US" sz="1600" dirty="0">
                <a:latin typeface="Times New Roman" pitchFamily="18" charset="0"/>
              </a:rPr>
              <a:t>If the order of placing the objects into the bins is not important, not all ways are </a:t>
            </a:r>
            <a:r>
              <a:rPr lang="en-US" sz="1600" dirty="0" smtClean="0">
                <a:latin typeface="Times New Roman" pitchFamily="18" charset="0"/>
              </a:rPr>
              <a:t>different (6 distributions are distinct)</a:t>
            </a:r>
            <a:endParaRPr lang="en-CA" sz="1600" dirty="0">
              <a:latin typeface="Times New Roman" pitchFamily="18" charset="0"/>
            </a:endParaRPr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>
          <a:xfrm>
            <a:off x="5082838" y="2394354"/>
            <a:ext cx="3335304" cy="3218485"/>
            <a:chOff x="4347816" y="2312877"/>
            <a:chExt cx="4616672" cy="4454972"/>
          </a:xfrm>
        </p:grpSpPr>
        <p:pic>
          <p:nvPicPr>
            <p:cNvPr id="61" name="Picture 2" descr="http://images.sportsdirect.com/images/imgzoom/76/76612990_xxl.jpg"/>
            <p:cNvPicPr>
              <a:picLocks noChangeAspect="1" noChangeArrowheads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185" r="25363" b="73587"/>
            <a:stretch/>
          </p:blipFill>
          <p:spPr bwMode="auto">
            <a:xfrm>
              <a:off x="7652202" y="6268341"/>
              <a:ext cx="462423" cy="49950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3" name="Group 2"/>
            <p:cNvGrpSpPr>
              <a:grpSpLocks noChangeAspect="1"/>
            </p:cNvGrpSpPr>
            <p:nvPr/>
          </p:nvGrpSpPr>
          <p:grpSpPr>
            <a:xfrm>
              <a:off x="4347816" y="2312877"/>
              <a:ext cx="4616672" cy="4428491"/>
              <a:chOff x="4347816" y="2312877"/>
              <a:chExt cx="4616672" cy="4428491"/>
            </a:xfrm>
          </p:grpSpPr>
          <p:pic>
            <p:nvPicPr>
              <p:cNvPr id="19" name="Picture 18" descr="Image result for basket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47715" y="2399288"/>
                <a:ext cx="835850" cy="70567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2" name="Picture 2" descr="http://images.sportsdirect.com/images/imgzoom/76/76612990_xxl.jpg"/>
              <p:cNvPicPr>
                <a:picLocks noChangeAspect="1" noChangeArrowheads="1"/>
              </p:cNvPicPr>
              <p:nvPr/>
            </p:nvPicPr>
            <p:blipFill rotWithShape="1"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5998" r="50000" b="73587"/>
              <a:stretch/>
            </p:blipFill>
            <p:spPr bwMode="auto">
              <a:xfrm>
                <a:off x="4391980" y="2821480"/>
                <a:ext cx="453913" cy="49950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3" name="Picture 2" descr="http://images.sportsdirect.com/images/imgzoom/76/76612990_xxl.jpg"/>
              <p:cNvPicPr>
                <a:picLocks noChangeAspect="1" noChangeArrowheads="1"/>
              </p:cNvPicPr>
              <p:nvPr/>
            </p:nvPicPr>
            <p:blipFill rotWithShape="1"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0185" r="25363" b="73587"/>
              <a:stretch/>
            </p:blipFill>
            <p:spPr bwMode="auto">
              <a:xfrm>
                <a:off x="6065664" y="2780928"/>
                <a:ext cx="462423" cy="49950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4" name="Picture 2" descr="http://images.sportsdirect.com/images/imgzoom/76/76612990_xxl.jpg"/>
              <p:cNvPicPr>
                <a:picLocks noChangeAspect="1" noChangeArrowheads="1"/>
              </p:cNvPicPr>
              <p:nvPr/>
            </p:nvPicPr>
            <p:blipFill rotWithShape="1"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414" r="1597" b="73587"/>
              <a:stretch/>
            </p:blipFill>
            <p:spPr bwMode="auto">
              <a:xfrm>
                <a:off x="7610721" y="2785476"/>
                <a:ext cx="453667" cy="49950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9" name="Picture 28" descr="Image result for basket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060231" y="2356553"/>
                <a:ext cx="835850" cy="70567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0" name="Picture 2" descr="http://images.sportsdirect.com/images/imgzoom/76/76612990_xxl.jpg"/>
              <p:cNvPicPr>
                <a:picLocks noChangeAspect="1" noChangeArrowheads="1"/>
              </p:cNvPicPr>
              <p:nvPr/>
            </p:nvPicPr>
            <p:blipFill rotWithShape="1"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73344" b="73587"/>
              <a:stretch/>
            </p:blipFill>
            <p:spPr bwMode="auto">
              <a:xfrm>
                <a:off x="7560332" y="2312877"/>
                <a:ext cx="504056" cy="49945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2" name="Picture 31" descr="Image result for basket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523930" y="2356553"/>
                <a:ext cx="835850" cy="70567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3" name="Picture 2" descr="http://images.sportsdirect.com/images/imgzoom/76/76612990_xxl.jpg"/>
              <p:cNvPicPr>
                <a:picLocks noChangeAspect="1" noChangeArrowheads="1"/>
              </p:cNvPicPr>
              <p:nvPr/>
            </p:nvPicPr>
            <p:blipFill rotWithShape="1"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73344" b="73587"/>
              <a:stretch/>
            </p:blipFill>
            <p:spPr bwMode="auto">
              <a:xfrm>
                <a:off x="6024031" y="2312877"/>
                <a:ext cx="504056" cy="49945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0" name="Picture 2" descr="http://images.sportsdirect.com/images/imgzoom/76/76612990_xxl.jpg"/>
              <p:cNvPicPr>
                <a:picLocks noChangeAspect="1" noChangeArrowheads="1"/>
              </p:cNvPicPr>
              <p:nvPr/>
            </p:nvPicPr>
            <p:blipFill rotWithShape="1"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73344" b="73587"/>
              <a:stretch/>
            </p:blipFill>
            <p:spPr bwMode="auto">
              <a:xfrm>
                <a:off x="4347816" y="2353479"/>
                <a:ext cx="504056" cy="49945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7" name="Picture 36" descr="Image result for basket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2215" y="3562334"/>
                <a:ext cx="835850" cy="70567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9" name="Picture 2" descr="http://images.sportsdirect.com/images/imgzoom/76/76612990_xxl.jpg"/>
              <p:cNvPicPr>
                <a:picLocks noChangeAspect="1" noChangeArrowheads="1"/>
              </p:cNvPicPr>
              <p:nvPr/>
            </p:nvPicPr>
            <p:blipFill rotWithShape="1"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0185" r="25363" b="73587"/>
              <a:stretch/>
            </p:blipFill>
            <p:spPr bwMode="auto">
              <a:xfrm>
                <a:off x="6100164" y="3943974"/>
                <a:ext cx="462423" cy="49950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0" name="Picture 2" descr="http://images.sportsdirect.com/images/imgzoom/76/76612990_xxl.jpg"/>
              <p:cNvPicPr>
                <a:picLocks noChangeAspect="1" noChangeArrowheads="1"/>
              </p:cNvPicPr>
              <p:nvPr/>
            </p:nvPicPr>
            <p:blipFill rotWithShape="1"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414" r="1597" b="73587"/>
              <a:stretch/>
            </p:blipFill>
            <p:spPr bwMode="auto">
              <a:xfrm>
                <a:off x="7645221" y="3933056"/>
                <a:ext cx="453667" cy="49950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2" name="Picture 41" descr="Image result for basket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094731" y="3519598"/>
                <a:ext cx="835850" cy="70567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5" name="Picture 44" descr="Image result for basket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558430" y="3519598"/>
                <a:ext cx="835850" cy="70567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7" name="Picture 2" descr="http://images.sportsdirect.com/images/imgzoom/76/76612990_xxl.jpg"/>
              <p:cNvPicPr>
                <a:picLocks noChangeAspect="1" noChangeArrowheads="1"/>
              </p:cNvPicPr>
              <p:nvPr/>
            </p:nvPicPr>
            <p:blipFill rotWithShape="1"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73344" b="73587"/>
              <a:stretch/>
            </p:blipFill>
            <p:spPr bwMode="auto">
              <a:xfrm>
                <a:off x="4391980" y="3937655"/>
                <a:ext cx="504056" cy="49945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8" name="Picture 47" descr="Image result for basket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81622" y="4723655"/>
                <a:ext cx="835850" cy="70567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9" name="Picture 2" descr="http://images.sportsdirect.com/images/imgzoom/76/76612990_xxl.jpg"/>
              <p:cNvPicPr>
                <a:picLocks noChangeAspect="1" noChangeArrowheads="1"/>
              </p:cNvPicPr>
              <p:nvPr/>
            </p:nvPicPr>
            <p:blipFill rotWithShape="1"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5998" r="50000" b="73587"/>
              <a:stretch/>
            </p:blipFill>
            <p:spPr bwMode="auto">
              <a:xfrm>
                <a:off x="6068026" y="5145847"/>
                <a:ext cx="453913" cy="49950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50" name="Picture 2" descr="http://images.sportsdirect.com/images/imgzoom/76/76612990_xxl.jpg"/>
              <p:cNvPicPr>
                <a:picLocks noChangeAspect="1" noChangeArrowheads="1"/>
              </p:cNvPicPr>
              <p:nvPr/>
            </p:nvPicPr>
            <p:blipFill rotWithShape="1"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0185" r="25363" b="73587"/>
              <a:stretch/>
            </p:blipFill>
            <p:spPr bwMode="auto">
              <a:xfrm>
                <a:off x="6073655" y="4689140"/>
                <a:ext cx="462423" cy="49950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51" name="Picture 2" descr="http://images.sportsdirect.com/images/imgzoom/76/76612990_xxl.jpg"/>
              <p:cNvPicPr>
                <a:picLocks noChangeAspect="1" noChangeArrowheads="1"/>
              </p:cNvPicPr>
              <p:nvPr/>
            </p:nvPicPr>
            <p:blipFill rotWithShape="1"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414" r="1597" b="73587"/>
              <a:stretch/>
            </p:blipFill>
            <p:spPr bwMode="auto">
              <a:xfrm>
                <a:off x="7644628" y="5109843"/>
                <a:ext cx="453667" cy="49950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53" name="Picture 52" descr="Image result for basket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094138" y="4680919"/>
                <a:ext cx="835850" cy="70567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56" name="Picture 55" descr="Image result for basket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557837" y="4680919"/>
                <a:ext cx="835850" cy="70567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58" name="Picture 2" descr="http://images.sportsdirect.com/images/imgzoom/76/76612990_xxl.jpg"/>
              <p:cNvPicPr>
                <a:picLocks noChangeAspect="1" noChangeArrowheads="1"/>
              </p:cNvPicPr>
              <p:nvPr/>
            </p:nvPicPr>
            <p:blipFill rotWithShape="1"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73344" b="73587"/>
              <a:stretch/>
            </p:blipFill>
            <p:spPr bwMode="auto">
              <a:xfrm>
                <a:off x="4375838" y="5125787"/>
                <a:ext cx="504056" cy="49945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59" name="Picture 58" descr="Image result for basket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16122" y="5886701"/>
                <a:ext cx="835850" cy="70567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0" name="Picture 2" descr="http://images.sportsdirect.com/images/imgzoom/76/76612990_xxl.jpg"/>
              <p:cNvPicPr>
                <a:picLocks noChangeAspect="1" noChangeArrowheads="1"/>
              </p:cNvPicPr>
              <p:nvPr/>
            </p:nvPicPr>
            <p:blipFill rotWithShape="1"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5998" r="50000" b="73587"/>
              <a:stretch/>
            </p:blipFill>
            <p:spPr bwMode="auto">
              <a:xfrm>
                <a:off x="6046161" y="6241860"/>
                <a:ext cx="453913" cy="49950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2" name="Picture 2" descr="http://images.sportsdirect.com/images/imgzoom/76/76612990_xxl.jpg"/>
              <p:cNvPicPr>
                <a:picLocks noChangeAspect="1" noChangeArrowheads="1"/>
              </p:cNvPicPr>
              <p:nvPr/>
            </p:nvPicPr>
            <p:blipFill rotWithShape="1"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414" r="1597" b="73587"/>
              <a:stretch/>
            </p:blipFill>
            <p:spPr bwMode="auto">
              <a:xfrm>
                <a:off x="7652202" y="5805264"/>
                <a:ext cx="453667" cy="49950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4" name="Picture 63" descr="Image result for basket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128638" y="5843965"/>
                <a:ext cx="835850" cy="70567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7" name="Picture 66" descr="Image result for basket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592337" y="5843965"/>
                <a:ext cx="835850" cy="70567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9" name="Picture 2" descr="http://images.sportsdirect.com/images/imgzoom/76/76612990_xxl.jpg"/>
              <p:cNvPicPr>
                <a:picLocks noChangeAspect="1" noChangeArrowheads="1"/>
              </p:cNvPicPr>
              <p:nvPr/>
            </p:nvPicPr>
            <p:blipFill rotWithShape="1"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73344" b="73587"/>
              <a:stretch/>
            </p:blipFill>
            <p:spPr bwMode="auto">
              <a:xfrm>
                <a:off x="4412066" y="6241911"/>
                <a:ext cx="504056" cy="49945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8" name="Picture 2" descr="http://images.sportsdirect.com/images/imgzoom/76/76612990_xxl.jpg"/>
              <p:cNvPicPr>
                <a:picLocks noChangeAspect="1" noChangeArrowheads="1"/>
              </p:cNvPicPr>
              <p:nvPr/>
            </p:nvPicPr>
            <p:blipFill rotWithShape="1"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5998" r="50000" b="73587"/>
              <a:stretch/>
            </p:blipFill>
            <p:spPr bwMode="auto">
              <a:xfrm>
                <a:off x="4426480" y="3465004"/>
                <a:ext cx="453913" cy="49950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0" name="Picture 2" descr="http://images.sportsdirect.com/images/imgzoom/76/76612990_xxl.jpg"/>
              <p:cNvPicPr>
                <a:picLocks noChangeAspect="1" noChangeArrowheads="1"/>
              </p:cNvPicPr>
              <p:nvPr/>
            </p:nvPicPr>
            <p:blipFill rotWithShape="1"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5998" r="50000" b="73587"/>
              <a:stretch/>
            </p:blipFill>
            <p:spPr bwMode="auto">
              <a:xfrm>
                <a:off x="6084168" y="3465004"/>
                <a:ext cx="453913" cy="49950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1" name="Picture 2" descr="http://images.sportsdirect.com/images/imgzoom/76/76612990_xxl.jpg"/>
              <p:cNvPicPr>
                <a:picLocks noChangeAspect="1" noChangeArrowheads="1"/>
              </p:cNvPicPr>
              <p:nvPr/>
            </p:nvPicPr>
            <p:blipFill rotWithShape="1"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5998" r="50000" b="73587"/>
              <a:stretch/>
            </p:blipFill>
            <p:spPr bwMode="auto">
              <a:xfrm>
                <a:off x="7646479" y="3465004"/>
                <a:ext cx="453913" cy="49950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2" name="Picture 2" descr="http://images.sportsdirect.com/images/imgzoom/76/76612990_xxl.jpg"/>
              <p:cNvPicPr>
                <a:picLocks noChangeAspect="1" noChangeArrowheads="1"/>
              </p:cNvPicPr>
              <p:nvPr/>
            </p:nvPicPr>
            <p:blipFill rotWithShape="1"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0185" r="25363" b="73587"/>
              <a:stretch/>
            </p:blipFill>
            <p:spPr bwMode="auto">
              <a:xfrm>
                <a:off x="4416223" y="4669312"/>
                <a:ext cx="462423" cy="49950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3" name="Picture 2" descr="http://images.sportsdirect.com/images/imgzoom/76/76612990_xxl.jpg"/>
              <p:cNvPicPr>
                <a:picLocks noChangeAspect="1" noChangeArrowheads="1"/>
              </p:cNvPicPr>
              <p:nvPr/>
            </p:nvPicPr>
            <p:blipFill rotWithShape="1"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0185" r="25363" b="73587"/>
              <a:stretch/>
            </p:blipFill>
            <p:spPr bwMode="auto">
              <a:xfrm>
                <a:off x="7621827" y="4653136"/>
                <a:ext cx="462423" cy="49950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4" name="Picture 2" descr="http://images.sportsdirect.com/images/imgzoom/76/76612990_xxl.jpg"/>
              <p:cNvPicPr>
                <a:picLocks noChangeAspect="1" noChangeArrowheads="1"/>
              </p:cNvPicPr>
              <p:nvPr/>
            </p:nvPicPr>
            <p:blipFill rotWithShape="1"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414" r="1597" b="73587"/>
              <a:stretch/>
            </p:blipFill>
            <p:spPr bwMode="auto">
              <a:xfrm>
                <a:off x="6032022" y="5769260"/>
                <a:ext cx="453667" cy="49950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5" name="Picture 2" descr="http://images.sportsdirect.com/images/imgzoom/76/76612990_xxl.jpg"/>
              <p:cNvPicPr>
                <a:picLocks noChangeAspect="1" noChangeArrowheads="1"/>
              </p:cNvPicPr>
              <p:nvPr/>
            </p:nvPicPr>
            <p:blipFill rotWithShape="1"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4414" r="1597" b="73587"/>
              <a:stretch/>
            </p:blipFill>
            <p:spPr bwMode="auto">
              <a:xfrm>
                <a:off x="4447846" y="5769260"/>
                <a:ext cx="453667" cy="49950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cxnSp>
        <p:nvCxnSpPr>
          <p:cNvPr id="21" name="Straight Connector 20"/>
          <p:cNvCxnSpPr/>
          <p:nvPr/>
        </p:nvCxnSpPr>
        <p:spPr>
          <a:xfrm>
            <a:off x="6156176" y="2425516"/>
            <a:ext cx="0" cy="309171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7380312" y="2456892"/>
            <a:ext cx="0" cy="309171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 rot="16200000">
            <a:off x="6678690" y="1630859"/>
            <a:ext cx="0" cy="309171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16200000">
            <a:off x="6657918" y="2459207"/>
            <a:ext cx="0" cy="309171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rot="16200000">
            <a:off x="6657918" y="3323302"/>
            <a:ext cx="0" cy="309171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6" name="Audio 15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9019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  <p:bldLst>
      <p:bldP spid="18" grpId="0"/>
      <p:bldP spid="27" grpId="0"/>
      <p:bldP spid="34" grpId="0"/>
      <p:bldP spid="36" grpId="0"/>
    </p:bldLst>
  </p:timing>
  <p:extLst mod="1">
    <p:ext uri="{3A86A75C-4F4B-4683-9AE1-C65F6400EC91}">
      <p14:laserTraceLst xmlns:p14="http://schemas.microsoft.com/office/powerpoint/2010/main">
        <p14:tracePtLst>
          <p14:tracePt t="23719" x="2500313" y="6323013"/>
          <p14:tracePt t="24097" x="2482850" y="6313488"/>
          <p14:tracePt t="24109" x="2438400" y="6259513"/>
          <p14:tracePt t="24119" x="2366963" y="6180138"/>
          <p14:tracePt t="24133" x="2241550" y="6018213"/>
          <p14:tracePt t="24144" x="2054225" y="5822950"/>
          <p14:tracePt t="24155" x="1625600" y="5197475"/>
          <p14:tracePt t="24181" x="1446213" y="4867275"/>
          <p14:tracePt t="24192" x="1062038" y="4108450"/>
          <p14:tracePt t="24204" x="901700" y="3840163"/>
          <p14:tracePt t="24229" x="785813" y="3625850"/>
          <p14:tracePt t="24241" x="652463" y="3429000"/>
          <p14:tracePt t="24270" x="615950" y="3367088"/>
          <p14:tracePt t="24272" x="615950" y="3295650"/>
          <p14:tracePt t="24290" x="642938" y="3276600"/>
          <p14:tracePt t="24535" x="625475" y="3179763"/>
          <p14:tracePt t="24547" x="608013" y="3044825"/>
          <p14:tracePt t="24557" x="561975" y="2901950"/>
          <p14:tracePt t="24571" x="544513" y="2776538"/>
          <p14:tracePt t="24582" x="517525" y="2652713"/>
          <p14:tracePt t="24594" x="500063" y="2455863"/>
          <p14:tracePt t="24619" x="500063" y="2347913"/>
          <p14:tracePt t="24631" x="517525" y="2241550"/>
          <p14:tracePt t="24643" x="554038" y="2054225"/>
          <p14:tracePt t="24668" x="571500" y="2000250"/>
          <p14:tracePt t="24692" x="588963" y="1990725"/>
          <p14:tracePt t="24706" x="608013" y="1990725"/>
          <p14:tracePt t="24716" x="642938" y="1982788"/>
          <p14:tracePt t="24728" x="723900" y="1965325"/>
          <p14:tracePt t="24961" x="723900" y="1946275"/>
          <p14:tracePt t="24974" x="723900" y="1901825"/>
          <p14:tracePt t="24984" x="723900" y="1839913"/>
          <p14:tracePt t="24998" x="723900" y="1652588"/>
          <p14:tracePt t="25020" x="723900" y="1589088"/>
          <p14:tracePt t="25032" x="723900" y="1527175"/>
          <p14:tracePt t="25046" x="758825" y="1446213"/>
          <p14:tracePt t="25070" x="768350" y="1411288"/>
          <p14:tracePt t="25081" x="776288" y="1384300"/>
          <p14:tracePt t="25180" x="795338" y="1393825"/>
          <p14:tracePt t="25691" x="803275" y="1393825"/>
          <p14:tracePt t="25716" x="822325" y="1393825"/>
          <p14:tracePt t="25727" x="857250" y="1393825"/>
          <p14:tracePt t="25739" x="893763" y="1384300"/>
          <p14:tracePt t="25751" x="1017588" y="1384300"/>
          <p14:tracePt t="25768" x="1081088" y="1384300"/>
          <p14:tracePt t="25788" x="1143000" y="1384300"/>
          <p14:tracePt t="25801" x="1276350" y="1384300"/>
          <p14:tracePt t="25833" x="1465263" y="1384300"/>
          <p14:tracePt t="25837" x="1571625" y="1384300"/>
          <p14:tracePt t="25862" x="1697038" y="1401763"/>
          <p14:tracePt t="25873" x="1812925" y="1428750"/>
          <p14:tracePt t="25885" x="2089150" y="1438275"/>
          <p14:tracePt t="25914" x="2224088" y="1438275"/>
          <p14:tracePt t="25924" x="2490788" y="1393825"/>
          <p14:tracePt t="25947" x="2598738" y="1374775"/>
          <p14:tracePt t="25959" x="2697163" y="1347788"/>
          <p14:tracePt t="25972" x="2867025" y="1312863"/>
          <p14:tracePt t="26301" x="2857500" y="1312863"/>
          <p14:tracePt t="26315" x="2830513" y="1312863"/>
          <p14:tracePt t="26324" x="2768600" y="1312863"/>
          <p14:tracePt t="26336" x="2679700" y="1312863"/>
          <p14:tracePt t="26351" x="2544763" y="1312863"/>
          <p14:tracePt t="26360" x="2374900" y="1303338"/>
          <p14:tracePt t="26372" x="1901825" y="1268413"/>
          <p14:tracePt t="26397" x="1608138" y="1241425"/>
          <p14:tracePt t="26409" x="1179513" y="1187450"/>
          <p14:tracePt t="26442" x="1044575" y="1187450"/>
          <p14:tracePt t="26460" x="812800" y="1187450"/>
          <p14:tracePt t="26470" x="741363" y="1187450"/>
          <p14:tracePt t="26482" x="687388" y="1187450"/>
          <p14:tracePt t="26495" x="625475" y="1187450"/>
          <p14:tracePt t="26507" x="608013" y="1187450"/>
          <p14:tracePt t="26531" x="588963" y="1196975"/>
          <p14:tracePt t="26544" x="588963" y="1204913"/>
          <p14:tracePt t="26873" x="608013" y="1204913"/>
          <p14:tracePt t="26885" x="633413" y="1204913"/>
          <p14:tracePt t="26898" x="839788" y="1204913"/>
          <p14:tracePt t="26921" x="1133475" y="1231900"/>
          <p14:tracePt t="26945" x="1268413" y="1241425"/>
          <p14:tracePt t="26960" x="1411288" y="1258888"/>
          <p14:tracePt t="26969" x="1527175" y="1268413"/>
          <p14:tracePt t="26981" x="1633538" y="1276350"/>
          <p14:tracePt t="26999" x="1884363" y="1330325"/>
          <p14:tracePt t="27019" x="1990725" y="1357313"/>
          <p14:tracePt t="27031" x="2152650" y="1384300"/>
          <p14:tracePt t="27056" x="2232025" y="1401763"/>
          <p14:tracePt t="27067" x="2295525" y="1411288"/>
          <p14:tracePt t="27519" x="2322513" y="1401763"/>
          <p14:tracePt t="27537" x="2384425" y="1384300"/>
          <p14:tracePt t="27554" x="2660650" y="1303338"/>
          <p14:tracePt t="27567" x="2813050" y="1276350"/>
          <p14:tracePt t="27583" x="2938463" y="1268413"/>
          <p14:tracePt t="27591" x="3044825" y="1268413"/>
          <p14:tracePt t="27602" x="3179763" y="1268413"/>
          <p14:tracePt t="27627" x="3232150" y="1268413"/>
          <p14:tracePt t="27640" x="3268663" y="1276350"/>
          <p14:tracePt t="27652" x="3313113" y="1295400"/>
          <p14:tracePt t="27691" x="3322638" y="1295400"/>
          <p14:tracePt t="27725" x="3322638" y="1303338"/>
          <p14:tracePt t="27740" x="3313113" y="1303338"/>
          <p14:tracePt t="27750" x="3295650" y="1303338"/>
          <p14:tracePt t="27763" x="3232150" y="1312863"/>
          <p14:tracePt t="27771" x="3054350" y="1312863"/>
          <p14:tracePt t="27785" x="2946400" y="1312863"/>
          <p14:tracePt t="27810" x="2795588" y="1312863"/>
          <p14:tracePt t="27823" x="2616200" y="1295400"/>
          <p14:tracePt t="27835" x="2152650" y="1231900"/>
          <p14:tracePt t="27859" x="1965325" y="1187450"/>
          <p14:tracePt t="27871" x="1704975" y="1133475"/>
          <p14:tracePt t="27895" x="1616075" y="1125538"/>
          <p14:tracePt t="27910" x="1544638" y="1116013"/>
          <p14:tracePt t="27921" x="1465263" y="1108075"/>
          <p14:tracePt t="27944" x="1438275" y="1108075"/>
          <p14:tracePt t="27969" x="1419225" y="1108075"/>
          <p14:tracePt t="27981" x="1401763" y="1116013"/>
          <p14:tracePt t="27994" x="1384300" y="1125538"/>
          <p14:tracePt t="28264" x="1330325" y="1125538"/>
          <p14:tracePt t="28266" x="1223963" y="1143000"/>
          <p14:tracePt t="28287" x="1116013" y="1143000"/>
          <p14:tracePt t="28298" x="822325" y="1179513"/>
          <p14:tracePt t="28309" x="687388" y="1187450"/>
          <p14:tracePt t="28335" x="581025" y="1187450"/>
          <p14:tracePt t="28345" x="517525" y="1187450"/>
          <p14:tracePt t="28359" x="455613" y="1187450"/>
          <p14:tracePt t="28384" x="428625" y="1187450"/>
          <p14:tracePt t="28395" x="419100" y="1187450"/>
          <p14:tracePt t="28482" x="465138" y="1179513"/>
          <p14:tracePt t="28494" x="536575" y="1152525"/>
          <p14:tracePt t="28505" x="633413" y="1125538"/>
          <p14:tracePt t="28518" x="741363" y="1108075"/>
          <p14:tracePt t="28530" x="847725" y="1089025"/>
          <p14:tracePt t="28542" x="1081088" y="1071563"/>
          <p14:tracePt t="28565" x="1223963" y="1071563"/>
          <p14:tracePt t="28577" x="1357313" y="1071563"/>
          <p14:tracePt t="28596" x="1633538" y="1081088"/>
          <p14:tracePt t="28616" x="1768475" y="1098550"/>
          <p14:tracePt t="28627" x="1982788" y="1143000"/>
          <p14:tracePt t="28651" x="2062163" y="1169988"/>
          <p14:tracePt t="28663" x="2179638" y="1187450"/>
          <p14:tracePt t="28675" x="2224088" y="1187450"/>
          <p14:tracePt t="28693" x="2276475" y="1196975"/>
          <p14:tracePt t="28711" x="2339975" y="1223963"/>
          <p14:tracePt t="28982" x="2357438" y="1214438"/>
          <p14:tracePt t="28992" x="2393950" y="1187450"/>
          <p14:tracePt t="29003" x="2465388" y="1152525"/>
          <p14:tracePt t="29017" x="2544763" y="1125538"/>
          <p14:tracePt t="29029" x="2697163" y="1116013"/>
          <p14:tracePt t="29052" x="2776538" y="1116013"/>
          <p14:tracePt t="29065" x="2884488" y="1116013"/>
          <p14:tracePt t="29099" x="2928938" y="1133475"/>
          <p14:tracePt t="29103" x="2955925" y="1152525"/>
          <p14:tracePt t="29114" x="2973388" y="1160463"/>
          <p14:tracePt t="29130" x="3027363" y="1160463"/>
          <p14:tracePt t="29150" x="3062288" y="1160463"/>
          <p14:tracePt t="30612" x="3108325" y="1160463"/>
          <p14:tracePt t="30627" x="3170238" y="1160463"/>
          <p14:tracePt t="30645" x="3259138" y="1152525"/>
          <p14:tracePt t="30649" x="3384550" y="1125538"/>
          <p14:tracePt t="30661" x="3660775" y="1089025"/>
          <p14:tracePt t="30685" x="3786188" y="1071563"/>
          <p14:tracePt t="30692" x="3894138" y="1062038"/>
          <p14:tracePt t="30710" x="4089400" y="1054100"/>
          <p14:tracePt t="30736" x="4187825" y="1054100"/>
          <p14:tracePt t="30747" x="4295775" y="1054100"/>
          <p14:tracePt t="30761" x="4330700" y="1054100"/>
          <p14:tracePt t="30783" x="4357688" y="1054100"/>
          <p14:tracePt t="30794" x="4367213" y="1062038"/>
          <p14:tracePt t="31137" x="4384675" y="1062038"/>
          <p14:tracePt t="31149" x="4429125" y="1054100"/>
          <p14:tracePt t="31162" x="4527550" y="1027113"/>
          <p14:tracePt t="31172" x="4652963" y="1027113"/>
          <p14:tracePt t="31185" x="4867275" y="1054100"/>
          <p14:tracePt t="31198" x="4929188" y="1071563"/>
          <p14:tracePt t="31214" x="5000625" y="1089025"/>
          <p14:tracePt t="31233" x="5126038" y="1108075"/>
          <p14:tracePt t="31262" x="5170488" y="1108075"/>
          <p14:tracePt t="31266" x="5224463" y="1116013"/>
          <p14:tracePt t="32197" x="5197475" y="1108075"/>
          <p14:tracePt t="32210" x="5126038" y="1071563"/>
          <p14:tracePt t="32222" x="5045075" y="1054100"/>
          <p14:tracePt t="32232" x="4813300" y="990600"/>
          <p14:tracePt t="32258" x="4670425" y="955675"/>
          <p14:tracePt t="32269" x="4527550" y="911225"/>
          <p14:tracePt t="32281" x="4375150" y="874713"/>
          <p14:tracePt t="32294" x="4054475" y="822325"/>
          <p14:tracePt t="32307" x="3902075" y="795338"/>
          <p14:tracePt t="32330" x="3759200" y="785813"/>
          <p14:tracePt t="32342" x="3571875" y="758825"/>
          <p14:tracePt t="32367" x="3544888" y="758825"/>
          <p14:tracePt t="32380" x="3527425" y="758825"/>
          <p14:tracePt t="32452" x="3527425" y="750888"/>
          <p14:tracePt t="32464" x="3527425" y="741363"/>
          <p14:tracePt t="32477" x="3544888" y="741363"/>
          <p14:tracePt t="32488" x="3589338" y="741363"/>
          <p14:tracePt t="32501" x="3652838" y="731838"/>
          <p14:tracePt t="32510" x="3813175" y="731838"/>
          <p14:tracePt t="32541" x="3902075" y="731838"/>
          <p14:tracePt t="32550" x="4010025" y="731838"/>
          <p14:tracePt t="32563" x="4251325" y="731838"/>
          <p14:tracePt t="32585" x="4384675" y="731838"/>
          <p14:tracePt t="32597" x="4527550" y="750888"/>
          <p14:tracePt t="32611" x="4884738" y="830263"/>
          <p14:tracePt t="32634" x="5010150" y="884238"/>
          <p14:tracePt t="32649" x="5126038" y="928688"/>
          <p14:tracePt t="32661" x="5259388" y="1027113"/>
          <p14:tracePt t="32685" x="5313363" y="1044575"/>
          <p14:tracePt t="32692" x="5357813" y="1089025"/>
          <p14:tracePt t="33110" x="5340350" y="1089025"/>
          <p14:tracePt t="33122" x="5322888" y="1089025"/>
          <p14:tracePt t="33134" x="5303838" y="1071563"/>
          <p14:tracePt t="33148" x="5303838" y="1062038"/>
          <p14:tracePt t="33207" x="5313363" y="1044575"/>
          <p14:tracePt t="33220" x="5348288" y="1044575"/>
          <p14:tracePt t="33231" x="5394325" y="1036638"/>
          <p14:tracePt t="33245" x="5456238" y="1036638"/>
          <p14:tracePt t="33255" x="5518150" y="1036638"/>
          <p14:tracePt t="33267" x="5626100" y="1036638"/>
          <p14:tracePt t="33302" x="5680075" y="1036638"/>
          <p14:tracePt t="33305" x="5715000" y="1036638"/>
          <p14:tracePt t="33317" x="5776913" y="1044575"/>
          <p14:tracePt t="33341" x="5840413" y="1044575"/>
          <p14:tracePt t="33354" x="5867400" y="1044575"/>
          <p14:tracePt t="33366" x="5894388" y="1044575"/>
          <p14:tracePt t="33399" x="5902325" y="1054100"/>
          <p14:tracePt t="33403" x="5929313" y="1054100"/>
          <p14:tracePt t="33417" x="5965825" y="1062038"/>
          <p14:tracePt t="33432" x="6000750" y="1062038"/>
          <p14:tracePt t="33432" x="6027738" y="1062038"/>
          <p14:tracePt t="33451" x="6054725" y="1062038"/>
          <p14:tracePt t="33843" x="6037263" y="1062038"/>
          <p14:tracePt t="33853" x="5991225" y="1062038"/>
          <p14:tracePt t="33864" x="5911850" y="1062038"/>
          <p14:tracePt t="33878" x="5803900" y="1054100"/>
          <p14:tracePt t="33890" x="5545138" y="1009650"/>
          <p14:tracePt t="33914" x="5419725" y="973138"/>
          <p14:tracePt t="33931" x="5241925" y="938213"/>
          <p14:tracePt t="33941" x="5197475" y="938213"/>
          <p14:tracePt t="33963" x="5180013" y="928688"/>
          <p14:tracePt t="33975" x="5170488" y="919163"/>
          <p14:tracePt t="34013" x="5170488" y="911225"/>
          <p14:tracePt t="34255" x="5170488" y="901700"/>
          <p14:tracePt t="34452" x="5180013" y="901700"/>
          <p14:tracePt t="34462" x="5197475" y="901700"/>
          <p14:tracePt t="34475" x="5205413" y="901700"/>
          <p14:tracePt t="34486" x="5224463" y="901700"/>
          <p14:tracePt t="34499" x="5251450" y="893763"/>
          <p14:tracePt t="34512" x="5357813" y="874713"/>
          <p14:tracePt t="34537" x="5465763" y="847725"/>
          <p14:tracePt t="34548" x="5608638" y="812800"/>
          <p14:tracePt t="34560" x="5911850" y="758825"/>
          <p14:tracePt t="34584" x="6062663" y="741363"/>
          <p14:tracePt t="34597" x="6303963" y="723900"/>
          <p14:tracePt t="34626" x="6402388" y="723900"/>
          <p14:tracePt t="34632" x="6510338" y="723900"/>
          <p14:tracePt t="34645" x="6680200" y="741363"/>
          <p14:tracePt t="34670" x="6724650" y="750888"/>
          <p14:tracePt t="34683" x="6777038" y="768350"/>
          <p14:tracePt t="34692" x="6831013" y="812800"/>
          <p14:tracePt t="34719" x="6840538" y="839788"/>
          <p14:tracePt t="34730" x="6848475" y="857250"/>
          <p14:tracePt t="35352" x="6858000" y="874713"/>
          <p14:tracePt t="35364" x="6867525" y="901700"/>
          <p14:tracePt t="35376" x="6884988" y="965200"/>
          <p14:tracePt t="35389" x="6884988" y="990600"/>
          <p14:tracePt t="35400" x="6894513" y="1027113"/>
          <p14:tracePt t="35424" x="6894513" y="1062038"/>
          <p14:tracePt t="35436" x="6894513" y="1089025"/>
          <p14:tracePt t="35451" x="6894513" y="1152525"/>
          <p14:tracePt t="35473" x="6894513" y="1187450"/>
          <p14:tracePt t="35486" x="6902450" y="1241425"/>
          <p14:tracePt t="36521" x="6884988" y="1241425"/>
          <p14:tracePt t="36536" x="6823075" y="1241425"/>
          <p14:tracePt t="36546" x="6715125" y="1241425"/>
          <p14:tracePt t="36558" x="6537325" y="1241425"/>
          <p14:tracePt t="36571" x="6224588" y="1241425"/>
          <p14:tracePt t="36583" x="5884863" y="1241425"/>
          <p14:tracePt t="36594" x="5241925" y="1196975"/>
          <p14:tracePt t="36620" x="4965700" y="1152525"/>
          <p14:tracePt t="36632" x="4670425" y="1044575"/>
          <p14:tracePt t="36644" x="4572000" y="1017588"/>
          <p14:tracePt t="36668" x="4537075" y="1009650"/>
          <p14:tracePt t="36681" x="4500563" y="1000125"/>
          <p14:tracePt t="36696" x="4483100" y="1000125"/>
          <p14:tracePt t="37046" x="4456113" y="1000125"/>
          <p14:tracePt t="37058" x="4375150" y="1000125"/>
          <p14:tracePt t="37070" x="4152900" y="1044575"/>
          <p14:tracePt t="37082" x="3179763" y="1258888"/>
          <p14:tracePt t="37106" x="2697163" y="1339850"/>
          <p14:tracePt t="37119" x="2036763" y="1455738"/>
          <p14:tracePt t="37130" x="1884363" y="1455738"/>
          <p14:tracePt t="37155" x="1795463" y="1455738"/>
          <p14:tracePt t="37168" x="1704975" y="1465263"/>
          <p14:tracePt t="37182" x="1687513" y="1465263"/>
          <p14:tracePt t="37199" x="1679575" y="1465263"/>
          <p14:tracePt t="37241" x="1679575" y="1473200"/>
          <p14:tracePt t="37252" x="1679575" y="1490663"/>
          <p14:tracePt t="37270" x="1679575" y="1500188"/>
          <p14:tracePt t="37631" x="1679575" y="1517650"/>
          <p14:tracePt t="37643" x="1679575" y="1544638"/>
          <p14:tracePt t="37654" x="1670050" y="1571625"/>
          <p14:tracePt t="37668" x="1670050" y="1598613"/>
          <p14:tracePt t="37679" x="1660525" y="1616075"/>
          <p14:tracePt t="37694" x="1643063" y="1643063"/>
          <p14:tracePt t="37704" x="1633538" y="1697038"/>
          <p14:tracePt t="37727" x="1633538" y="1704975"/>
          <p14:tracePt t="37741" x="1633538" y="1731963"/>
          <p14:tracePt t="38959" x="1598613" y="1741488"/>
          <p14:tracePt t="38970" x="1562100" y="1751013"/>
          <p14:tracePt t="38983" x="1527175" y="1768475"/>
          <p14:tracePt t="38994" x="1473200" y="1795463"/>
          <p14:tracePt t="39007" x="1401763" y="1812925"/>
          <p14:tracePt t="39020" x="1258888" y="1857375"/>
          <p14:tracePt t="39042" x="1196975" y="1874838"/>
          <p14:tracePt t="39054" x="1133475" y="1893888"/>
          <p14:tracePt t="39069" x="1027113" y="1928813"/>
          <p14:tracePt t="39091" x="990600" y="1946275"/>
          <p14:tracePt t="39104" x="965200" y="1965325"/>
          <p14:tracePt t="39116" x="938213" y="2009775"/>
          <p14:tracePt t="39147" x="938213" y="2036763"/>
          <p14:tracePt t="39153" x="938213" y="2044700"/>
          <p14:tracePt t="39166" x="938213" y="2089150"/>
          <p14:tracePt t="39181" x="938213" y="2098675"/>
          <p14:tracePt t="39198" x="946150" y="2098675"/>
          <p14:tracePt t="39666" x="946150" y="2089150"/>
          <p14:tracePt t="39677" x="955675" y="2054225"/>
          <p14:tracePt t="39688" x="955675" y="2000250"/>
          <p14:tracePt t="39694" x="955675" y="1928813"/>
          <p14:tracePt t="39713" x="955675" y="1847850"/>
          <p14:tracePt t="39725" x="928688" y="1724025"/>
          <p14:tracePt t="39737" x="911225" y="1670050"/>
          <p14:tracePt t="39769" x="901700" y="1616075"/>
          <p14:tracePt t="39772" x="893763" y="1536700"/>
          <p14:tracePt t="39799" x="884238" y="1509713"/>
          <p14:tracePt t="39811" x="874713" y="1509713"/>
          <p14:tracePt t="39823" x="866775" y="1473200"/>
          <p14:tracePt t="39838" x="857250" y="1473200"/>
          <p14:tracePt t="39872" x="857250" y="1465263"/>
          <p14:tracePt t="40031" x="884238" y="1455738"/>
          <p14:tracePt t="40043" x="965200" y="1419225"/>
          <p14:tracePt t="40056" x="1081088" y="1393825"/>
          <p14:tracePt t="40067" x="1231900" y="1339850"/>
          <p14:tracePt t="40080" x="1455738" y="1276350"/>
          <p14:tracePt t="40091" x="1928813" y="1133475"/>
          <p14:tracePt t="40115" x="2054225" y="1108075"/>
          <p14:tracePt t="40128" x="2295525" y="1081088"/>
          <p14:tracePt t="40161" x="2419350" y="1081088"/>
          <p14:tracePt t="40166" x="2490788" y="1081088"/>
          <p14:tracePt t="40176" x="2581275" y="1081088"/>
          <p14:tracePt t="40191" x="2589213" y="1098550"/>
          <p14:tracePt t="40212" x="2608263" y="1108075"/>
          <p14:tracePt t="40225" x="2633663" y="1143000"/>
          <p14:tracePt t="40249" x="2643188" y="1143000"/>
          <p14:tracePt t="40469" x="2660650" y="1143000"/>
          <p14:tracePt t="40482" x="2732088" y="1143000"/>
          <p14:tracePt t="40493" x="2857500" y="1143000"/>
          <p14:tracePt t="40505" x="3017838" y="1143000"/>
          <p14:tracePt t="40518" x="3214688" y="1169988"/>
          <p14:tracePt t="40529" x="3625850" y="1295400"/>
          <p14:tracePt t="40555" x="3786188" y="1347788"/>
          <p14:tracePt t="40566" x="3911600" y="1411288"/>
          <p14:tracePt t="40580" x="4125913" y="1536700"/>
          <p14:tracePt t="40603" x="4179888" y="1571625"/>
          <p14:tracePt t="40616" x="4251325" y="1608138"/>
          <p14:tracePt t="40644" x="4276725" y="1608138"/>
          <p14:tracePt t="40651" x="4322763" y="1625600"/>
          <p14:tracePt t="40663" x="4357688" y="1625600"/>
          <p14:tracePt t="40689" x="4429125" y="1625600"/>
          <p14:tracePt t="40713" x="4456113" y="1625600"/>
          <p14:tracePt t="40725" x="4465638" y="1625600"/>
          <p14:tracePt t="40736" x="4473575" y="1625600"/>
          <p14:tracePt t="40749" x="4483100" y="1625600"/>
          <p14:tracePt t="40774" x="4518025" y="1589088"/>
          <p14:tracePt t="40785" x="4545013" y="1562100"/>
          <p14:tracePt t="40799" x="4589463" y="1517650"/>
          <p14:tracePt t="40822" x="4598988" y="1500188"/>
          <p14:tracePt t="40836" x="4616450" y="1482725"/>
          <p14:tracePt t="40847" x="4643438" y="1455738"/>
          <p14:tracePt t="40870" x="4652963" y="1438275"/>
          <p14:tracePt t="40882" x="4660900" y="1419225"/>
          <p14:tracePt t="40899" x="4687888" y="1393825"/>
          <p14:tracePt t="40919" x="4714875" y="1366838"/>
          <p14:tracePt t="40932" x="4751388" y="1339850"/>
          <p14:tracePt t="40947" x="4759325" y="1330325"/>
          <p14:tracePt t="40969" x="4786313" y="1303338"/>
          <p14:tracePt t="40981" x="4803775" y="1295400"/>
          <p14:tracePt t="41008" x="4822825" y="1268413"/>
          <p14:tracePt t="41030" x="4830763" y="1250950"/>
          <p14:tracePt t="41041" x="4848225" y="1241425"/>
          <p14:tracePt t="41055" x="4867275" y="1231900"/>
          <p14:tracePt t="41262" x="4840288" y="1231900"/>
          <p14:tracePt t="41272" x="4768850" y="1231900"/>
          <p14:tracePt t="41288" x="4652963" y="1231900"/>
          <p14:tracePt t="41299" x="4446588" y="1258888"/>
          <p14:tracePt t="41309" x="4205288" y="1312863"/>
          <p14:tracePt t="41321" x="3973513" y="1339850"/>
          <p14:tracePt t="41336" x="3643313" y="1411288"/>
          <p14:tracePt t="41357" x="3509963" y="1428750"/>
          <p14:tracePt t="41371" x="3322638" y="1482725"/>
          <p14:tracePt t="41385" x="3241675" y="1490663"/>
          <p14:tracePt t="41406" x="3187700" y="1500188"/>
          <p14:tracePt t="41419" x="3143250" y="1509713"/>
          <p14:tracePt t="41436" x="3089275" y="1509713"/>
          <p14:tracePt t="41457" x="3062288" y="1509713"/>
          <p14:tracePt t="41479" x="3044825" y="1509713"/>
          <p14:tracePt t="41506" x="3036888" y="1509713"/>
          <p14:tracePt t="41747" x="3009900" y="1509713"/>
          <p14:tracePt t="41762" x="2938463" y="1509713"/>
          <p14:tracePt t="41777" x="2768600" y="1536700"/>
          <p14:tracePt t="41785" x="2419350" y="1571625"/>
          <p14:tracePt t="41797" x="1928813" y="1660525"/>
          <p14:tracePt t="41809" x="1446213" y="1768475"/>
          <p14:tracePt t="41822" x="660400" y="2027238"/>
          <p14:tracePt t="41837" x="490538" y="2098675"/>
          <p14:tracePt t="41857" x="357188" y="2125663"/>
          <p14:tracePt t="41882" x="347663" y="2125663"/>
          <p14:tracePt t="41894" x="330200" y="2133600"/>
          <p14:tracePt t="41905" x="312738" y="2133600"/>
          <p14:tracePt t="41939" x="303213" y="2143125"/>
          <p14:tracePt t="41955" x="295275" y="2152650"/>
          <p14:tracePt t="42490" x="303213" y="2152650"/>
          <p14:tracePt t="42508" x="322263" y="2152650"/>
          <p14:tracePt t="42515" x="374650" y="2152650"/>
          <p14:tracePt t="42529" x="438150" y="2160588"/>
          <p14:tracePt t="42540" x="517525" y="2170113"/>
          <p14:tracePt t="42552" x="588963" y="2179638"/>
          <p14:tracePt t="42565" x="822325" y="2232025"/>
          <p14:tracePt t="42589" x="938213" y="2259013"/>
          <p14:tracePt t="42602" x="1027113" y="2268538"/>
          <p14:tracePt t="42614" x="1204913" y="2330450"/>
          <p14:tracePt t="42649" x="1303338" y="2357438"/>
          <p14:tracePt t="42660" x="1330325" y="2366963"/>
          <p14:tracePt t="44453" x="1322388" y="2366963"/>
          <p14:tracePt t="44465" x="1295400" y="2347913"/>
          <p14:tracePt t="44478" x="1258888" y="2330450"/>
          <p14:tracePt t="44491" x="1223963" y="2303463"/>
          <p14:tracePt t="44501" x="1160463" y="2232025"/>
          <p14:tracePt t="44513" x="1017588" y="2089150"/>
          <p14:tracePt t="44534" x="965200" y="2036763"/>
          <p14:tracePt t="44551" x="911225" y="1990725"/>
          <p14:tracePt t="44565" x="822325" y="1928813"/>
          <p14:tracePt t="44586" x="776288" y="1911350"/>
          <p14:tracePt t="44599" x="741363" y="1866900"/>
          <p14:tracePt t="44612" x="731838" y="1839913"/>
          <p14:tracePt t="44636" x="731838" y="1812925"/>
          <p14:tracePt t="44647" x="758825" y="1785938"/>
          <p14:tracePt t="44663" x="812800" y="1741488"/>
          <p14:tracePt t="44928" x="822325" y="1731963"/>
          <p14:tracePt t="44941" x="847725" y="1704975"/>
          <p14:tracePt t="44955" x="874713" y="1652588"/>
          <p14:tracePt t="44965" x="928688" y="1581150"/>
          <p14:tracePt t="44977" x="1000125" y="1490663"/>
          <p14:tracePt t="44989" x="1044575" y="1428750"/>
          <p14:tracePt t="45002" x="1081088" y="1374775"/>
          <p14:tracePt t="45025" x="1098550" y="1366838"/>
          <p14:tracePt t="45160" x="1089025" y="1366838"/>
          <p14:tracePt t="45270" x="1081088" y="1366838"/>
          <p14:tracePt t="45331" x="1071563" y="1366838"/>
          <p14:tracePt t="45501" x="1081088" y="1374775"/>
          <p14:tracePt t="45524" x="1133475" y="1401763"/>
          <p14:tracePt t="45538" x="1169988" y="1411288"/>
          <p14:tracePt t="45552" x="1295400" y="1438275"/>
          <p14:tracePt t="45573" x="1374775" y="1455738"/>
          <p14:tracePt t="45586" x="1455738" y="1465263"/>
          <p14:tracePt t="45599" x="1581150" y="1490663"/>
          <p14:tracePt t="45609" x="1714500" y="1500188"/>
          <p14:tracePt t="45622" x="1847850" y="1517650"/>
          <p14:tracePt t="45636" x="2143125" y="1554163"/>
          <p14:tracePt t="45659" x="2428875" y="1554163"/>
          <p14:tracePt t="45671" x="2598738" y="1554163"/>
          <p14:tracePt t="45688" x="2768600" y="1536700"/>
          <p14:tracePt t="45707" x="3071813" y="1500188"/>
          <p14:tracePt t="45742" x="3224213" y="1482725"/>
          <p14:tracePt t="46062" x="3251200" y="1473200"/>
          <p14:tracePt t="46073" x="3295650" y="1446213"/>
          <p14:tracePt t="46085" x="3482975" y="1357313"/>
          <p14:tracePt t="46098" x="3929063" y="1169988"/>
          <p14:tracePt t="46109" x="4670425" y="874713"/>
          <p14:tracePt t="46135" x="4840288" y="803275"/>
          <p14:tracePt t="46146" x="4965700" y="758825"/>
          <p14:tracePt t="46159" x="5214938" y="704850"/>
          <p14:tracePt t="46184" x="5322888" y="687388"/>
          <p14:tracePt t="46192" x="5456238" y="679450"/>
          <p14:tracePt t="46219" x="5518150" y="679450"/>
          <p14:tracePt t="46231" x="5554663" y="679450"/>
          <p14:tracePt t="46244" x="5616575" y="679450"/>
          <p14:tracePt t="46260" x="5634038" y="679450"/>
          <p14:tracePt t="46277" x="5670550" y="679450"/>
          <p14:tracePt t="46305" x="5697538" y="687388"/>
          <p14:tracePt t="46317" x="5705475" y="687388"/>
          <p14:tracePt t="46329" x="5741988" y="696913"/>
          <p14:tracePt t="46364" x="5759450" y="704850"/>
          <p14:tracePt t="46379" x="5768975" y="704850"/>
          <p14:tracePt t="46393" x="5768975" y="714375"/>
          <p14:tracePt t="46402" x="5776913" y="723900"/>
          <p14:tracePt t="46465" x="5776913" y="731838"/>
          <p14:tracePt t="46587" x="5768975" y="731838"/>
          <p14:tracePt t="46609" x="5715000" y="741363"/>
          <p14:tracePt t="46622" x="5572125" y="768350"/>
          <p14:tracePt t="46634" x="5537200" y="785813"/>
          <p14:tracePt t="46646" x="5527675" y="785813"/>
          <p14:tracePt t="46670" x="5510213" y="785813"/>
          <p14:tracePt t="46697" x="5500688" y="785813"/>
          <p14:tracePt t="46701" x="5483225" y="795338"/>
          <p14:tracePt t="46719" x="5446713" y="803275"/>
          <p14:tracePt t="46732" x="5357813" y="839788"/>
          <p14:tracePt t="46757" x="5251450" y="874713"/>
          <p14:tracePt t="46769" x="4983163" y="938213"/>
          <p14:tracePt t="46791" x="4857750" y="955675"/>
          <p14:tracePt t="46805" x="4741863" y="973138"/>
          <p14:tracePt t="46816" x="4375150" y="1009650"/>
          <p14:tracePt t="46853" x="3803650" y="1133475"/>
          <p14:tracePt t="46867" x="3562350" y="1169988"/>
          <p14:tracePt t="46878" x="3375025" y="1169988"/>
          <p14:tracePt t="46889" x="3224213" y="1179513"/>
          <p14:tracePt t="46902" x="3044825" y="1179513"/>
          <p14:tracePt t="46915" x="2990850" y="1179513"/>
          <p14:tracePt t="46931" x="2982913" y="1187450"/>
          <p14:tracePt t="46931" x="2965450" y="1187450"/>
          <p14:tracePt t="47235" x="2938463" y="1187450"/>
          <p14:tracePt t="47244" x="2911475" y="1187450"/>
          <p14:tracePt t="47255" x="2705100" y="1196975"/>
          <p14:tracePt t="47269" x="2446338" y="1231900"/>
          <p14:tracePt t="47291" x="2027238" y="1268413"/>
          <p14:tracePt t="47304" x="1231900" y="1330325"/>
          <p14:tracePt t="47335" x="919163" y="1347788"/>
          <p14:tracePt t="47341" x="696913" y="1347788"/>
          <p14:tracePt t="47354" x="500063" y="1339850"/>
          <p14:tracePt t="47369" x="465138" y="1339850"/>
          <p14:tracePt t="47390" x="428625" y="1339850"/>
          <p14:tracePt t="47451" x="419100" y="1339850"/>
          <p14:tracePt t="47644" x="419100" y="1347788"/>
          <p14:tracePt t="47662" x="428625" y="1357313"/>
          <p14:tracePt t="47675" x="438150" y="1357313"/>
          <p14:tracePt t="47681" x="455613" y="1374775"/>
          <p14:tracePt t="47688" x="465138" y="1401763"/>
          <p14:tracePt t="47706" x="536575" y="1455738"/>
          <p14:tracePt t="47729" x="554038" y="1473200"/>
          <p14:tracePt t="47743" x="571500" y="1509713"/>
          <p14:tracePt t="48260" x="0" y="0"/>
        </p14:tracePtLst>
        <p14:tracePtLst>
          <p14:tracePt t="53979" x="312738" y="2625725"/>
          <p14:tracePt t="54415" x="330200" y="2643188"/>
          <p14:tracePt t="54427" x="347663" y="2670175"/>
          <p14:tracePt t="54438" x="357188" y="2705100"/>
          <p14:tracePt t="54462" x="366713" y="2751138"/>
          <p14:tracePt t="54475" x="366713" y="2776538"/>
          <p14:tracePt t="54487" x="366713" y="2795588"/>
          <p14:tracePt t="54499" x="347663" y="2840038"/>
          <p14:tracePt t="54536" x="339725" y="2867025"/>
          <p14:tracePt t="54552" x="339725" y="2874963"/>
          <p14:tracePt t="54559" x="339725" y="2884488"/>
          <p14:tracePt t="54573" x="339725" y="2901950"/>
          <p14:tracePt t="54975" x="366713" y="2901950"/>
          <p14:tracePt t="54989" x="384175" y="2901950"/>
          <p14:tracePt t="54999" x="411163" y="2901950"/>
          <p14:tracePt t="55011" x="446088" y="2901950"/>
          <p14:tracePt t="55024" x="465138" y="2911475"/>
          <p14:tracePt t="55056" x="490538" y="2911475"/>
          <p14:tracePt t="55059" x="509588" y="2911475"/>
          <p14:tracePt t="55072" x="554038" y="2911475"/>
          <p14:tracePt t="55085" x="588963" y="2911475"/>
          <p14:tracePt t="55109" x="615950" y="2911475"/>
          <p14:tracePt t="55120" x="660400" y="2911475"/>
          <p14:tracePt t="55146" x="704850" y="2911475"/>
          <p14:tracePt t="55157" x="750888" y="2911475"/>
          <p14:tracePt t="55170" x="830263" y="2911475"/>
          <p14:tracePt t="55193" x="866775" y="2911475"/>
          <p14:tracePt t="55204" x="893763" y="2911475"/>
          <p14:tracePt t="55220" x="928688" y="2911475"/>
          <p14:tracePt t="55243" x="946150" y="2911475"/>
          <p14:tracePt t="55255" x="973138" y="2911475"/>
          <p14:tracePt t="55269" x="1000125" y="2911475"/>
          <p14:tracePt t="55291" x="1036638" y="2911475"/>
          <p14:tracePt t="55304" x="1054100" y="2911475"/>
          <p14:tracePt t="55337" x="1071563" y="2919413"/>
          <p14:tracePt t="55366" x="1081088" y="2919413"/>
          <p14:tracePt t="55376" x="1089025" y="2919413"/>
          <p14:tracePt t="55392" x="1098550" y="2919413"/>
          <p14:tracePt t="55586" x="1108075" y="2919413"/>
          <p14:tracePt t="55974" x="1125538" y="2919413"/>
          <p14:tracePt t="55985" x="1143000" y="2919413"/>
          <p14:tracePt t="55997" x="1160463" y="2919413"/>
          <p14:tracePt t="56010" x="1187450" y="2919413"/>
          <p14:tracePt t="56095" x="1179513" y="2919413"/>
          <p14:tracePt t="56114" x="1152525" y="2938463"/>
          <p14:tracePt t="56121" x="1125538" y="2946400"/>
          <p14:tracePt t="56133" x="1081088" y="2965450"/>
          <p14:tracePt t="56144" x="1081088" y="2973388"/>
          <p14:tracePt t="56169" x="1071563" y="2973388"/>
          <p14:tracePt t="56205" x="1062038" y="3000375"/>
          <p14:tracePt t="56225" x="1044575" y="3036888"/>
          <p14:tracePt t="56235" x="1027113" y="3089275"/>
          <p14:tracePt t="56244" x="1000125" y="3125788"/>
          <p14:tracePt t="56254" x="990600" y="3152775"/>
          <p14:tracePt t="56497" x="973138" y="3179763"/>
          <p14:tracePt t="56509" x="928688" y="3224213"/>
          <p14:tracePt t="56522" x="884238" y="3303588"/>
          <p14:tracePt t="56534" x="696913" y="3500438"/>
          <p14:tracePt t="56557" x="608013" y="3608388"/>
          <p14:tracePt t="56571" x="517525" y="3714750"/>
          <p14:tracePt t="56582" x="428625" y="3857625"/>
          <p14:tracePt t="56608" x="384175" y="3946525"/>
          <p14:tracePt t="56619" x="374650" y="3983038"/>
          <p14:tracePt t="56631" x="366713" y="4017963"/>
          <p14:tracePt t="56901" x="374650" y="4017963"/>
          <p14:tracePt t="56912" x="411163" y="4027488"/>
          <p14:tracePt t="56924" x="473075" y="4027488"/>
          <p14:tracePt t="56937" x="660400" y="4062413"/>
          <p14:tracePt t="56959" x="750888" y="4081463"/>
          <p14:tracePt t="56971" x="911225" y="4108450"/>
          <p14:tracePt t="56984" x="973138" y="4116388"/>
          <p14:tracePt t="57010" x="1009650" y="4133850"/>
          <p14:tracePt t="57022" x="1098550" y="4143375"/>
          <p14:tracePt t="57044" x="1143000" y="4143375"/>
          <p14:tracePt t="57058" x="1179513" y="4143375"/>
          <p14:tracePt t="57229" x="1160463" y="4152900"/>
          <p14:tracePt t="57242" x="1133475" y="4170363"/>
          <p14:tracePt t="57252" x="1089025" y="4187825"/>
          <p14:tracePt t="57270" x="1044575" y="4205288"/>
          <p14:tracePt t="57272" x="955675" y="4259263"/>
          <p14:tracePt t="57300" x="911225" y="4303713"/>
          <p14:tracePt t="57314" x="884238" y="4357688"/>
          <p14:tracePt t="57338" x="866775" y="4411663"/>
          <p14:tracePt t="57351" x="866775" y="4446588"/>
          <p14:tracePt t="57362" x="866775" y="4483100"/>
          <p14:tracePt t="57374" x="866775" y="4500563"/>
          <p14:tracePt t="57594" x="866775" y="4537075"/>
          <p14:tracePt t="57606" x="866775" y="4562475"/>
          <p14:tracePt t="57619" x="866775" y="4608513"/>
          <p14:tracePt t="57629" x="866775" y="4687888"/>
          <p14:tracePt t="57643" x="893763" y="4867275"/>
          <p14:tracePt t="57668" x="938213" y="5010150"/>
          <p14:tracePt t="57680" x="946150" y="5054600"/>
          <p14:tracePt t="57691" x="965200" y="5108575"/>
          <p14:tracePt t="57716" x="973138" y="5143500"/>
          <p14:tracePt t="57728" x="1017588" y="5187950"/>
          <p14:tracePt t="57741" x="1036638" y="5197475"/>
          <p14:tracePt t="57774" x="1062038" y="5205413"/>
          <p14:tracePt t="57779" x="1089025" y="5214938"/>
          <p14:tracePt t="57801" x="1116013" y="5214938"/>
          <p14:tracePt t="57815" x="1152525" y="5214938"/>
          <p14:tracePt t="57826" x="1241425" y="5197475"/>
          <p14:tracePt t="57849" x="1312863" y="5170488"/>
          <p14:tracePt t="57862" x="1428750" y="5099050"/>
          <p14:tracePt t="57886" x="1465263" y="5081588"/>
          <p14:tracePt t="57898" x="1500188" y="5081588"/>
          <p14:tracePt t="57910" x="1554163" y="5081588"/>
          <p14:tracePt t="57936" x="1598613" y="5081588"/>
          <p14:tracePt t="57958" x="1660525" y="5081588"/>
          <p14:tracePt t="57972" x="1714500" y="5108575"/>
          <p14:tracePt t="58433" x="1731963" y="5072063"/>
          <p14:tracePt t="58446" x="1776413" y="5018088"/>
          <p14:tracePt t="58459" x="1830388" y="4973638"/>
          <p14:tracePt t="58472" x="1874838" y="4919663"/>
          <p14:tracePt t="58482" x="1982788" y="4768850"/>
          <p14:tracePt t="58507" x="2027238" y="4687888"/>
          <p14:tracePt t="58520" x="2071688" y="4633913"/>
          <p14:tracePt t="58533" x="2143125" y="4518025"/>
          <p14:tracePt t="58557" x="2197100" y="4465638"/>
          <p14:tracePt t="58570" x="2330450" y="4348163"/>
          <p14:tracePt t="58592" x="2428875" y="4286250"/>
          <p14:tracePt t="58605" x="2527300" y="4224338"/>
          <p14:tracePt t="58618" x="2589213" y="4179888"/>
          <p14:tracePt t="58933" x="2616200" y="4179888"/>
          <p14:tracePt t="58947" x="2633663" y="4179888"/>
          <p14:tracePt t="58957" x="2643188" y="4187825"/>
          <p14:tracePt t="58969" x="2687638" y="4214813"/>
          <p14:tracePt t="58995" x="2724150" y="4251325"/>
          <p14:tracePt t="59019" x="2741613" y="4259263"/>
          <p14:tracePt t="59031" x="2751138" y="4286250"/>
          <p14:tracePt t="59043" x="2751138" y="4313238"/>
          <p14:tracePt t="59055" x="2759075" y="4348163"/>
          <p14:tracePt t="59067" x="2768600" y="4394200"/>
          <p14:tracePt t="60029" x="2768600" y="4384675"/>
          <p14:tracePt t="60047" x="2768600" y="4375150"/>
          <p14:tracePt t="60054" x="2768600" y="4357688"/>
          <p14:tracePt t="60067" x="2768600" y="4330700"/>
          <p14:tracePt t="60078" x="2751138" y="4259263"/>
          <p14:tracePt t="60104" x="2732088" y="4179888"/>
          <p14:tracePt t="60115" x="2643188" y="3929063"/>
          <p14:tracePt t="60129" x="2581275" y="3803650"/>
          <p14:tracePt t="60153" x="2517775" y="3687763"/>
          <p14:tracePt t="60166" x="2374900" y="3536950"/>
          <p14:tracePt t="60178" x="2330450" y="3455988"/>
          <p14:tracePt t="60195" x="2295525" y="3357563"/>
          <p14:tracePt t="60214" x="2268538" y="3197225"/>
          <p14:tracePt t="60238" x="2268538" y="3133725"/>
          <p14:tracePt t="60250" x="2347913" y="3036888"/>
          <p14:tracePt t="60264" x="2428875" y="2982913"/>
          <p14:tracePt t="60287" x="2509838" y="2928938"/>
          <p14:tracePt t="60507" x="2473325" y="2894013"/>
          <p14:tracePt t="60518" x="2401888" y="2687638"/>
          <p14:tracePt t="60542" x="2366963" y="2536825"/>
          <p14:tracePt t="60554" x="2339975" y="2241550"/>
          <p14:tracePt t="60566" x="2312988" y="2116138"/>
          <p14:tracePt t="60591" x="2303463" y="2000250"/>
          <p14:tracePt t="60604" x="2276475" y="1785938"/>
          <p14:tracePt t="60616" x="2276475" y="1687513"/>
          <p14:tracePt t="60649" x="2339975" y="1527175"/>
          <p14:tracePt t="60653" x="2428875" y="1438275"/>
          <p14:tracePt t="60957" x="2419350" y="1438275"/>
          <p14:tracePt t="60968" x="2401888" y="1428750"/>
          <p14:tracePt t="60982" x="2384425" y="1419225"/>
          <p14:tracePt t="60996" x="2366963" y="1384300"/>
          <p14:tracePt t="61006" x="2276475" y="1285875"/>
          <p14:tracePt t="61030" x="2232025" y="1241425"/>
          <p14:tracePt t="61041" x="2197100" y="1214438"/>
          <p14:tracePt t="61054" x="2133600" y="1179513"/>
          <p14:tracePt t="61086" x="2098675" y="1160463"/>
          <p14:tracePt t="61090" x="2044700" y="1143000"/>
          <p14:tracePt t="61114" x="2017713" y="1143000"/>
          <p14:tracePt t="61126" x="2000250" y="1143000"/>
          <p14:tracePt t="61140" x="1973263" y="1133475"/>
          <p14:tracePt t="61164" x="1965325" y="1133475"/>
          <p14:tracePt t="61187" x="1955800" y="1133475"/>
          <p14:tracePt t="61191" x="1946275" y="1133475"/>
          <p14:tracePt t="61689" x="1919288" y="1133475"/>
          <p14:tracePt t="61700" x="1901825" y="1133475"/>
          <p14:tracePt t="61713" x="1893888" y="1133475"/>
          <p14:tracePt t="61724" x="1884363" y="1133475"/>
          <p14:tracePt t="61736" x="1874838" y="1133475"/>
          <p14:tracePt t="61750" x="1857375" y="1133475"/>
          <p14:tracePt t="61775" x="1839913" y="1133475"/>
          <p14:tracePt t="61798" x="1830388" y="1133475"/>
          <p14:tracePt t="61809" x="1822450" y="1133475"/>
          <p14:tracePt t="61871" x="1812925" y="1133475"/>
          <p14:tracePt t="61882" x="1812925" y="1125538"/>
          <p14:tracePt t="61914" x="1812925" y="1116013"/>
          <p14:tracePt t="62333" x="1822450" y="1116013"/>
          <p14:tracePt t="62346" x="1839913" y="1116013"/>
          <p14:tracePt t="62382" x="1847850" y="1108075"/>
          <p14:tracePt t="62406" x="1874838" y="1108075"/>
          <p14:tracePt t="62425" x="1901825" y="1108075"/>
          <p14:tracePt t="62432" x="1938338" y="1098550"/>
          <p14:tracePt t="62442" x="1973263" y="1098550"/>
          <p14:tracePt t="62455" x="2009775" y="1098550"/>
          <p14:tracePt t="62472" x="2089150" y="1098550"/>
          <p14:tracePt t="62493" x="2125663" y="1098550"/>
          <p14:tracePt t="62504" x="2232025" y="1098550"/>
          <p14:tracePt t="62516" x="2276475" y="1098550"/>
          <p14:tracePt t="62541" x="2339975" y="1098550"/>
          <p14:tracePt t="62553" x="2419350" y="1098550"/>
          <p14:tracePt t="62566" x="2446338" y="1108075"/>
          <p14:tracePt t="62590" x="2465388" y="1108075"/>
          <p14:tracePt t="62603" x="2500313" y="1116013"/>
          <p14:tracePt t="62627" x="2517775" y="1116013"/>
          <p14:tracePt t="62639" x="2554288" y="1125538"/>
          <p14:tracePt t="63052" x="2562225" y="1125538"/>
          <p14:tracePt t="63064" x="2581275" y="1125538"/>
          <p14:tracePt t="63076" x="2589213" y="1125538"/>
          <p14:tracePt t="63089" x="2608263" y="1125538"/>
          <p14:tracePt t="63431" x="2625725" y="1125538"/>
          <p14:tracePt t="63443" x="2633663" y="1125538"/>
          <p14:tracePt t="63454" x="2643188" y="1125538"/>
          <p14:tracePt t="63466" x="2652713" y="1125538"/>
          <p14:tracePt t="63479" x="2660650" y="1125538"/>
          <p14:tracePt t="63492" x="2687638" y="1125538"/>
          <p14:tracePt t="63514" x="2714625" y="1125538"/>
          <p14:tracePt t="63532" x="2732088" y="1125538"/>
          <p14:tracePt t="63553" x="2741613" y="1125538"/>
          <p14:tracePt t="63563" x="2751138" y="1125538"/>
          <p14:tracePt t="63600" x="2759075" y="1125538"/>
          <p14:tracePt t="63956" x="2741613" y="1133475"/>
          <p14:tracePt t="63967" x="2697163" y="1169988"/>
          <p14:tracePt t="63977" x="2616200" y="1214438"/>
          <p14:tracePt t="63992" x="2527300" y="1285875"/>
          <p14:tracePt t="64002" x="2446338" y="1357313"/>
          <p14:tracePt t="64014" x="2312988" y="1490663"/>
          <p14:tracePt t="64039" x="2268538" y="1544638"/>
          <p14:tracePt t="64052" x="2241550" y="1581150"/>
          <p14:tracePt t="64068" x="2214563" y="1679575"/>
          <p14:tracePt t="64088" x="2197100" y="1751013"/>
          <p14:tracePt t="64101" x="2179638" y="1785938"/>
          <p14:tracePt t="64356" x="2179638" y="1795463"/>
          <p14:tracePt t="64367" x="2160588" y="1803400"/>
          <p14:tracePt t="64383" x="2125663" y="1830388"/>
          <p14:tracePt t="64393" x="2062163" y="1901825"/>
          <p14:tracePt t="64404" x="1965325" y="2000250"/>
          <p14:tracePt t="64416" x="1697038" y="2419350"/>
          <p14:tracePt t="64442" x="1633538" y="2562225"/>
          <p14:tracePt t="64453" x="1581150" y="2687638"/>
          <p14:tracePt t="64467" x="1536700" y="2946400"/>
          <p14:tracePt t="64491" x="1536700" y="3071813"/>
          <p14:tracePt t="64501" x="1536700" y="3286125"/>
          <p14:tracePt t="64526" x="1544638" y="3394075"/>
          <p14:tracePt t="64539" x="1581150" y="3490913"/>
          <p14:tracePt t="64855" x="1625600" y="3465513"/>
          <p14:tracePt t="64867" x="1652588" y="3455988"/>
          <p14:tracePt t="64880" x="1758950" y="3375025"/>
          <p14:tracePt t="64904" x="1866900" y="3303588"/>
          <p14:tracePt t="64919" x="2044700" y="3187700"/>
          <p14:tracePt t="64930" x="2536825" y="2867025"/>
          <p14:tracePt t="64954" x="2759075" y="2714625"/>
          <p14:tracePt t="64969" x="2946400" y="2589213"/>
          <p14:tracePt t="64978" x="3054350" y="2517775"/>
          <p14:tracePt t="64990" x="3224213" y="2419350"/>
          <p14:tracePt t="65022" x="3384550" y="2347913"/>
          <p14:tracePt t="65038" x="3438525" y="2339975"/>
          <p14:tracePt t="65050" x="3455988" y="2330450"/>
          <p14:tracePt t="65062" x="3465513" y="2330450"/>
          <p14:tracePt t="65072" x="3517900" y="2330450"/>
          <p14:tracePt t="65098" x="3562350" y="2330450"/>
          <p14:tracePt t="65110" x="3608388" y="2339975"/>
          <p14:tracePt t="65122" x="3714750" y="2374900"/>
          <p14:tracePt t="65147" x="3751263" y="2393950"/>
          <p14:tracePt t="65160" x="3786188" y="2438400"/>
          <p14:tracePt t="65172" x="3786188" y="2455863"/>
          <p14:tracePt t="65987" x="0" y="0"/>
        </p14:tracePtLst>
        <p14:tracePtLst>
          <p14:tracePt t="82283" x="3911600" y="2536825"/>
          <p14:tracePt t="82640" x="3938588" y="2536825"/>
          <p14:tracePt t="82651" x="3990975" y="2536825"/>
          <p14:tracePt t="82663" x="4081463" y="2536825"/>
          <p14:tracePt t="82677" x="4375150" y="2536825"/>
          <p14:tracePt t="82691" x="4527550" y="2536825"/>
          <p14:tracePt t="82714" x="4679950" y="2554288"/>
          <p14:tracePt t="82725" x="4894263" y="2562225"/>
          <p14:tracePt t="82760" x="5072063" y="2581275"/>
          <p14:tracePt t="82775" x="5143500" y="2589213"/>
          <p14:tracePt t="82787" x="5205413" y="2598738"/>
          <p14:tracePt t="82798" x="5241925" y="2608263"/>
          <p14:tracePt t="82810" x="5276850" y="2643188"/>
          <p14:tracePt t="82834" x="5295900" y="2660650"/>
          <p14:tracePt t="82848" x="5303838" y="2660650"/>
          <p14:tracePt t="82857" x="5313363" y="2670175"/>
          <p14:tracePt t="82895" x="5313363" y="2679700"/>
          <p14:tracePt t="82919" x="5322888" y="2679700"/>
          <p14:tracePt t="83103" x="5303838" y="2697163"/>
          <p14:tracePt t="83116" x="5268913" y="2714625"/>
          <p14:tracePt t="83127" x="5232400" y="2714625"/>
          <p14:tracePt t="83147" x="5197475" y="2714625"/>
          <p14:tracePt t="83151" x="5153025" y="2705100"/>
          <p14:tracePt t="83164" x="5010150" y="2589213"/>
          <p14:tracePt t="83197" x="4938713" y="2527300"/>
          <p14:tracePt t="83209" x="4902200" y="2490788"/>
          <p14:tracePt t="83213" x="4848225" y="2419350"/>
          <p14:tracePt t="83227" x="4840288" y="2411413"/>
          <p14:tracePt t="83249" x="4840288" y="2393950"/>
          <p14:tracePt t="83260" x="4848225" y="2366963"/>
          <p14:tracePt t="83286" x="4867275" y="2357438"/>
          <p14:tracePt t="83297" x="4919663" y="2330450"/>
          <p14:tracePt t="83311" x="4965700" y="2312988"/>
          <p14:tracePt t="83334" x="5027613" y="2295525"/>
          <p14:tracePt t="83346" x="5170488" y="2276475"/>
          <p14:tracePt t="83371" x="5251450" y="2276475"/>
          <p14:tracePt t="83383" x="5394325" y="2276475"/>
          <p14:tracePt t="83416" x="5456238" y="2276475"/>
          <p14:tracePt t="83420" x="5545138" y="2276475"/>
          <p14:tracePt t="83431" x="5715000" y="2303463"/>
          <p14:tracePt t="83445" x="5813425" y="2322513"/>
          <p14:tracePt t="83468" x="5902325" y="2339975"/>
          <p14:tracePt t="83481" x="6081713" y="2384425"/>
          <p14:tracePt t="83506" x="6134100" y="2401888"/>
          <p14:tracePt t="83519" x="6205538" y="2438400"/>
          <p14:tracePt t="83530" x="6232525" y="2455863"/>
          <p14:tracePt t="83552" x="6269038" y="2490788"/>
          <p14:tracePt t="83848" x="6296025" y="2490788"/>
          <p14:tracePt t="83857" x="6340475" y="2482850"/>
          <p14:tracePt t="83870" x="6589713" y="2465388"/>
          <p14:tracePt t="83884" x="6777038" y="2446338"/>
          <p14:tracePt t="83908" x="7027863" y="2446338"/>
          <p14:tracePt t="83919" x="7473950" y="2455863"/>
          <p14:tracePt t="83944" x="7796213" y="2509838"/>
          <p14:tracePt t="83968" x="7929563" y="2536825"/>
          <p14:tracePt t="83980" x="8054975" y="2571750"/>
          <p14:tracePt t="83991" x="8153400" y="2608263"/>
          <p14:tracePt t="84004" x="8296275" y="2633663"/>
          <p14:tracePt t="84037" x="8412163" y="2660650"/>
          <p14:tracePt t="84053" x="8491538" y="2660650"/>
          <p14:tracePt t="84383" x="8483600" y="2660650"/>
          <p14:tracePt t="84394" x="8439150" y="2660650"/>
          <p14:tracePt t="84405" x="8358188" y="2670175"/>
          <p14:tracePt t="84420" x="8251825" y="2679700"/>
          <p14:tracePt t="84431" x="7831138" y="2697163"/>
          <p14:tracePt t="84444" x="7456488" y="2697163"/>
          <p14:tracePt t="84467" x="7116763" y="2697163"/>
          <p14:tracePt t="84478" x="6804025" y="2697163"/>
          <p14:tracePt t="84491" x="6527800" y="2697163"/>
          <p14:tracePt t="84502" x="6134100" y="2697163"/>
          <p14:tracePt t="84528" x="6000750" y="2687638"/>
          <p14:tracePt t="84539" x="5830888" y="2679700"/>
          <p14:tracePt t="84565" x="5786438" y="2679700"/>
          <p14:tracePt t="84577" x="5751513" y="2679700"/>
          <p14:tracePt t="84589" x="5732463" y="2679700"/>
          <p14:tracePt t="84832" x="5732463" y="2697163"/>
          <p14:tracePt t="84848" x="5732463" y="2705100"/>
          <p14:tracePt t="84857" x="5732463" y="2714625"/>
          <p14:tracePt t="84881" x="5732463" y="2724150"/>
          <p14:tracePt t="84895" x="5697538" y="2732088"/>
          <p14:tracePt t="84906" x="5670550" y="2732088"/>
          <p14:tracePt t="84917" x="5661025" y="2732088"/>
          <p14:tracePt t="84930" x="5653088" y="2732088"/>
          <p14:tracePt t="84966" x="5643563" y="2732088"/>
          <p14:tracePt t="85076" x="5626100" y="2732088"/>
          <p14:tracePt t="85089" x="5608638" y="2732088"/>
          <p14:tracePt t="85114" x="5581650" y="2741613"/>
          <p14:tracePt t="85121" x="5518150" y="2768600"/>
          <p14:tracePt t="85131" x="5500688" y="2776538"/>
          <p14:tracePt t="85149" x="5473700" y="2786063"/>
          <p14:tracePt t="85162" x="5446713" y="2795588"/>
          <p14:tracePt t="85533" x="5446713" y="2822575"/>
          <p14:tracePt t="85550" x="5438775" y="2919413"/>
          <p14:tracePt t="85553" x="5438775" y="2982913"/>
          <p14:tracePt t="85585" x="5438775" y="3089275"/>
          <p14:tracePt t="85600" x="5438775" y="3152775"/>
          <p14:tracePt t="85618" x="5438775" y="3241675"/>
          <p14:tracePt t="85625" x="5438775" y="3322638"/>
          <p14:tracePt t="85639" x="5446713" y="3446463"/>
          <p14:tracePt t="85649" x="5491163" y="3732213"/>
          <p14:tracePt t="85674" x="5518150" y="3894138"/>
          <p14:tracePt t="85686" x="5537200" y="4027488"/>
          <p14:tracePt t="85929" x="5527675" y="4081463"/>
          <p14:tracePt t="85942" x="5518150" y="4160838"/>
          <p14:tracePt t="85955" x="5483225" y="4357688"/>
          <p14:tracePt t="85987" x="5446713" y="4608513"/>
          <p14:tracePt t="86002" x="5429250" y="4714875"/>
          <p14:tracePt t="86010" x="5429250" y="4902200"/>
          <p14:tracePt t="86037" x="5446713" y="5054600"/>
          <p14:tracePt t="86072" x="5456238" y="5108575"/>
          <p14:tracePt t="86539" x="5465763" y="5133975"/>
          <p14:tracePt t="86552" x="5473700" y="5153025"/>
          <p14:tracePt t="86562" x="5483225" y="5170488"/>
          <p14:tracePt t="86574" x="5483225" y="5187950"/>
          <p14:tracePt t="87111" x="5500688" y="5187950"/>
          <p14:tracePt t="87131" x="5527675" y="5187950"/>
          <p14:tracePt t="87136" x="5572125" y="5187950"/>
          <p14:tracePt t="87147" x="5705475" y="5160963"/>
          <p14:tracePt t="87161" x="5786438" y="5133975"/>
          <p14:tracePt t="87184" x="5875338" y="5116513"/>
          <p14:tracePt t="87193" x="6018213" y="5081588"/>
          <p14:tracePt t="87220" x="6072188" y="5045075"/>
          <p14:tracePt t="87232" x="6126163" y="5027613"/>
          <p14:tracePt t="87246" x="6232525" y="4991100"/>
          <p14:tracePt t="87261" x="6269038" y="4983163"/>
          <p14:tracePt t="87524" x="6242050" y="4965700"/>
          <p14:tracePt t="87536" x="6205538" y="4894263"/>
          <p14:tracePt t="87551" x="6161088" y="4759325"/>
          <p14:tracePt t="87561" x="6062663" y="4483100"/>
          <p14:tracePt t="87580" x="5965825" y="4143375"/>
          <p14:tracePt t="87587" x="5875338" y="3857625"/>
          <p14:tracePt t="87598" x="5732463" y="3411538"/>
          <p14:tracePt t="87623" x="5697538" y="3259138"/>
          <p14:tracePt t="87635" x="5688013" y="3108325"/>
          <p14:tracePt t="87653" x="5688013" y="2911475"/>
          <p14:tracePt t="87665" x="5688013" y="2867025"/>
          <p14:tracePt t="87683" x="5705475" y="2822575"/>
          <p14:tracePt t="87703" x="5724525" y="2803525"/>
          <p14:tracePt t="88012" x="5724525" y="2795588"/>
          <p14:tracePt t="88316" x="5715000" y="2795588"/>
          <p14:tracePt t="88329" x="5688013" y="2786063"/>
          <p14:tracePt t="88340" x="5670550" y="2786063"/>
          <p14:tracePt t="88354" x="5634038" y="2751138"/>
          <p14:tracePt t="88366" x="5599113" y="2724150"/>
          <p14:tracePt t="88378" x="5545138" y="2697163"/>
          <p14:tracePt t="88392" x="5465763" y="2652713"/>
          <p14:tracePt t="88415" x="5429250" y="2633663"/>
          <p14:tracePt t="88427" x="5394325" y="2625725"/>
          <p14:tracePt t="88439" x="5322888" y="2598738"/>
          <p14:tracePt t="88464" x="5295900" y="2598738"/>
          <p14:tracePt t="88476" x="5259388" y="2589213"/>
          <p14:tracePt t="88501" x="5241925" y="2589213"/>
          <p14:tracePt t="88513" x="5224463" y="2589213"/>
          <p14:tracePt t="88525" x="5214938" y="2581275"/>
          <p14:tracePt t="88538" x="5205413" y="2581275"/>
          <p14:tracePt t="88573" x="5197475" y="2581275"/>
          <p14:tracePt t="90158" x="5205413" y="2581275"/>
          <p14:tracePt t="90173" x="5232400" y="2581275"/>
          <p14:tracePt t="90182" x="5241925" y="2581275"/>
          <p14:tracePt t="90191" x="5259388" y="2581275"/>
          <p14:tracePt t="90207" x="5295900" y="2581275"/>
          <p14:tracePt t="90229" x="5322888" y="2581275"/>
          <p14:tracePt t="90242" x="5375275" y="2581275"/>
          <p14:tracePt t="90270" x="5394325" y="2581275"/>
          <p14:tracePt t="90272" x="5411788" y="2581275"/>
          <p14:tracePt t="90291" x="5429250" y="2581275"/>
          <p14:tracePt t="90309" x="5446713" y="2581275"/>
          <p14:tracePt t="90321" x="5456238" y="2581275"/>
          <p14:tracePt t="90351" x="5473700" y="2581275"/>
          <p14:tracePt t="90365" x="5483225" y="2581275"/>
          <p14:tracePt t="90377" x="5500688" y="2581275"/>
          <p14:tracePt t="90389" x="5518150" y="2581275"/>
          <p14:tracePt t="90429" x="5527675" y="2581275"/>
          <p14:tracePt t="90443" x="5537200" y="2581275"/>
          <p14:tracePt t="90459" x="5554663" y="2581275"/>
          <p14:tracePt t="90475" x="5562600" y="2581275"/>
          <p14:tracePt t="90488" x="5572125" y="2581275"/>
          <p14:tracePt t="90498" x="5581650" y="2581275"/>
          <p14:tracePt t="90877" x="5643563" y="2581275"/>
          <p14:tracePt t="90888" x="5724525" y="2581275"/>
          <p14:tracePt t="90899" x="5776913" y="2581275"/>
          <p14:tracePt t="90912" x="5894388" y="2581275"/>
          <p14:tracePt t="90937" x="5929313" y="2581275"/>
          <p14:tracePt t="90949" x="5956300" y="2581275"/>
          <p14:tracePt t="90962" x="6018213" y="2581275"/>
          <p14:tracePt t="90985" x="6037263" y="2581275"/>
          <p14:tracePt t="90999" x="6054725" y="2581275"/>
          <p14:tracePt t="91011" x="6116638" y="2581275"/>
          <p14:tracePt t="91033" x="6143625" y="2581275"/>
          <p14:tracePt t="91046" x="6188075" y="2581275"/>
          <p14:tracePt t="91070" x="6215063" y="2581275"/>
          <p14:tracePt t="91083" x="6242050" y="2581275"/>
          <p14:tracePt t="91094" x="6269038" y="2581275"/>
          <p14:tracePt t="91120" x="6296025" y="2581275"/>
          <p14:tracePt t="91131" x="6323013" y="2581275"/>
          <p14:tracePt t="91146" x="6348413" y="2581275"/>
          <p14:tracePt t="91424" x="6357938" y="2581275"/>
          <p14:tracePt t="91437" x="6375400" y="2581275"/>
          <p14:tracePt t="91448" x="6411913" y="2581275"/>
          <p14:tracePt t="91461" x="6465888" y="2581275"/>
          <p14:tracePt t="91474" x="6545263" y="2581275"/>
          <p14:tracePt t="91485" x="6715125" y="2589213"/>
          <p14:tracePt t="91498" x="6777038" y="2598738"/>
          <p14:tracePt t="91523" x="6858000" y="2608263"/>
          <p14:tracePt t="91533" x="6946900" y="2625725"/>
          <p14:tracePt t="91558" x="6965950" y="2633663"/>
          <p14:tracePt t="91572" x="7000875" y="2633663"/>
          <p14:tracePt t="91582" x="7054850" y="2652713"/>
          <p14:tracePt t="91607" x="7072313" y="2652713"/>
          <p14:tracePt t="91619" x="7089775" y="2652713"/>
          <p14:tracePt t="91681" x="7099300" y="2652713"/>
          <p14:tracePt t="91705" x="7099300" y="2643188"/>
          <p14:tracePt t="91839" x="7089775" y="2643188"/>
          <p14:tracePt t="91850" x="7054850" y="2643188"/>
          <p14:tracePt t="91864" x="6973888" y="2643188"/>
          <p14:tracePt t="91875" x="6848475" y="2643188"/>
          <p14:tracePt t="91887" x="6518275" y="2643188"/>
          <p14:tracePt t="91911" x="6348413" y="2625725"/>
          <p14:tracePt t="91923" x="6215063" y="2625725"/>
          <p14:tracePt t="91936" x="6072188" y="2616200"/>
          <p14:tracePt t="91961" x="6027738" y="2616200"/>
          <p14:tracePt t="91972" x="5991225" y="2616200"/>
          <p14:tracePt t="91989" x="5902325" y="2633663"/>
          <p14:tracePt t="92011" x="5867400" y="2652713"/>
          <p14:tracePt t="92021" x="5822950" y="2679700"/>
          <p14:tracePt t="92045" x="5786438" y="2705100"/>
          <p14:tracePt t="92058" x="5776913" y="2714625"/>
          <p14:tracePt t="92069" x="5768975" y="2714625"/>
          <p14:tracePt t="92107" x="5759450" y="2724150"/>
          <p14:tracePt t="92349" x="5732463" y="2732088"/>
          <p14:tracePt t="92362" x="5680075" y="2741613"/>
          <p14:tracePt t="92374" x="5581650" y="2776538"/>
          <p14:tracePt t="92387" x="5473700" y="2813050"/>
          <p14:tracePt t="92400" x="5330825" y="2867025"/>
          <p14:tracePt t="92416" x="5062538" y="3044825"/>
          <p14:tracePt t="92429" x="4965700" y="3125788"/>
          <p14:tracePt t="92446" x="4902200" y="3170238"/>
          <p14:tracePt t="92460" x="4786313" y="3259138"/>
          <p14:tracePt t="92488" x="4759325" y="3286125"/>
          <p14:tracePt t="92502" x="4751388" y="3303588"/>
          <p14:tracePt t="92521" x="4751388" y="3313113"/>
          <p14:tracePt t="92546" x="4751388" y="3322638"/>
          <p14:tracePt t="92558" x="4768850" y="3322638"/>
          <p14:tracePt t="92569" x="4803775" y="3322638"/>
          <p14:tracePt t="92582" x="4840288" y="3322638"/>
          <p14:tracePt t="92595" x="4919663" y="3322638"/>
          <p14:tracePt t="92617" x="4973638" y="3322638"/>
          <p14:tracePt t="92642" x="5000625" y="3322638"/>
          <p14:tracePt t="92657" x="5027613" y="3322638"/>
          <p14:tracePt t="92741" x="5037138" y="3322638"/>
          <p14:tracePt t="92751" x="5045075" y="3322638"/>
          <p14:tracePt t="92790" x="5089525" y="3276600"/>
          <p14:tracePt t="92800" x="5133975" y="3241675"/>
          <p14:tracePt t="92813" x="5241925" y="3125788"/>
          <p14:tracePt t="92839" x="5286375" y="3071813"/>
          <p14:tracePt t="92852" x="5303838" y="3036888"/>
          <p14:tracePt t="92862" x="5322888" y="3000375"/>
          <p14:tracePt t="92885" x="5322888" y="2990850"/>
          <p14:tracePt t="92899" x="5322888" y="2982913"/>
          <p14:tracePt t="92911" x="5330825" y="2955925"/>
          <p14:tracePt t="92935" x="5330825" y="2938463"/>
          <p14:tracePt t="92960" x="5330825" y="2928938"/>
          <p14:tracePt t="92970" x="5330825" y="2919413"/>
          <p14:tracePt t="92984" x="5322888" y="2911475"/>
          <p14:tracePt t="93253" x="5340350" y="2911475"/>
          <p14:tracePt t="93267" x="5375275" y="2911475"/>
          <p14:tracePt t="93270" x="5446713" y="2901950"/>
          <p14:tracePt t="93288" x="5518150" y="2894013"/>
          <p14:tracePt t="93300" x="5741988" y="2857500"/>
          <p14:tracePt t="93314" x="5830888" y="2830513"/>
          <p14:tracePt t="93337" x="5929313" y="2822575"/>
          <p14:tracePt t="93350" x="6081713" y="2813050"/>
          <p14:tracePt t="93380" x="6126163" y="2813050"/>
          <p14:tracePt t="93387" x="6197600" y="2813050"/>
          <p14:tracePt t="93398" x="6215063" y="2813050"/>
          <p14:tracePt t="93423" x="6242050" y="2822575"/>
          <p14:tracePt t="93435" x="6276975" y="2830513"/>
          <p14:tracePt t="93459" x="6296025" y="2840038"/>
          <p14:tracePt t="93475" x="6323013" y="2847975"/>
          <p14:tracePt t="93496" x="6340475" y="2847975"/>
          <p14:tracePt t="93507" x="6357938" y="2847975"/>
          <p14:tracePt t="93521" x="6402388" y="2847975"/>
          <p14:tracePt t="93532" x="6419850" y="2847975"/>
          <p14:tracePt t="93556" x="6429375" y="2847975"/>
          <p14:tracePt t="93569" x="6438900" y="2847975"/>
          <p14:tracePt t="93591" x="6446838" y="2847975"/>
          <p14:tracePt t="93601" x="6456363" y="2847975"/>
          <p14:tracePt t="93874" x="6483350" y="2840038"/>
          <p14:tracePt t="93885" x="6527800" y="2830513"/>
          <p14:tracePt t="93900" x="6608763" y="2803525"/>
          <p14:tracePt t="93911" x="6705600" y="2786063"/>
          <p14:tracePt t="93922" x="7027863" y="2732088"/>
          <p14:tracePt t="93947" x="7277100" y="2732088"/>
          <p14:tracePt t="93958" x="7429500" y="2732088"/>
          <p14:tracePt t="93971" x="7537450" y="2732088"/>
          <p14:tracePt t="93994" x="7562850" y="2732088"/>
          <p14:tracePt t="94020" x="7581900" y="2732088"/>
          <p14:tracePt t="94044" x="7608888" y="2732088"/>
          <p14:tracePt t="94061" x="7634288" y="2732088"/>
          <p14:tracePt t="94069" x="7643813" y="2732088"/>
          <p14:tracePt t="94081" x="7661275" y="2732088"/>
          <p14:tracePt t="94094" x="7680325" y="2732088"/>
          <p14:tracePt t="94105" x="7697788" y="2741613"/>
          <p14:tracePt t="94131" x="7742238" y="2751138"/>
          <p14:tracePt t="94157" x="7751763" y="2759075"/>
          <p14:tracePt t="94166" x="7759700" y="2768600"/>
          <p14:tracePt t="94178" x="7769225" y="2776538"/>
          <p14:tracePt t="94189" x="7786688" y="2822575"/>
          <p14:tracePt t="94225" x="7796213" y="2867025"/>
          <p14:tracePt t="94238" x="7796213" y="2884488"/>
          <p14:tracePt t="94485" x="7786688" y="2884488"/>
          <p14:tracePt t="94495" x="7759700" y="2884488"/>
          <p14:tracePt t="94507" x="7688263" y="2884488"/>
          <p14:tracePt t="94520" x="7572375" y="2884488"/>
          <p14:tracePt t="94535" x="7153275" y="2911475"/>
          <p14:tracePt t="94555" x="6875463" y="2973388"/>
          <p14:tracePt t="94567" x="6653213" y="3036888"/>
          <p14:tracePt t="94580" x="6500813" y="3081338"/>
          <p14:tracePt t="94593" x="6251575" y="3152775"/>
          <p14:tracePt t="94617" x="6126163" y="3179763"/>
          <p14:tracePt t="94629" x="5946775" y="3241675"/>
          <p14:tracePt t="94642" x="5867400" y="3259138"/>
          <p14:tracePt t="94664" x="5813425" y="3295650"/>
          <p14:tracePt t="94678" x="5715000" y="3330575"/>
          <p14:tracePt t="94691" x="5688013" y="3348038"/>
          <p14:tracePt t="94713" x="5670550" y="3348038"/>
          <p14:tracePt t="94945" x="5643563" y="3357563"/>
          <p14:tracePt t="94957" x="5626100" y="3375025"/>
          <p14:tracePt t="94971" x="5545138" y="3402013"/>
          <p14:tracePt t="94982" x="5527675" y="3411538"/>
          <p14:tracePt t="95007" x="5456238" y="3429000"/>
          <p14:tracePt t="95029" x="5419725" y="3438525"/>
          <p14:tracePt t="95043" x="5394325" y="3446463"/>
          <p14:tracePt t="95059" x="5367338" y="3446463"/>
          <p14:tracePt t="95069" x="5357813" y="3446463"/>
          <p14:tracePt t="95080" x="5313363" y="3446463"/>
          <p14:tracePt t="95104" x="5303838" y="3446463"/>
          <p14:tracePt t="95117" x="5268913" y="3446463"/>
          <p14:tracePt t="95144" x="5259388" y="3455988"/>
          <p14:tracePt t="95153" x="5241925" y="3455988"/>
          <p14:tracePt t="95167" x="5232400" y="3455988"/>
          <p14:tracePt t="95228" x="5224463" y="3455988"/>
          <p14:tracePt t="95665" x="5232400" y="3455988"/>
          <p14:tracePt t="95676" x="5241925" y="3455988"/>
          <p14:tracePt t="96445" x="5259388" y="3455988"/>
          <p14:tracePt t="96457" x="5276850" y="3455988"/>
          <p14:tracePt t="96469" x="5295900" y="3455988"/>
          <p14:tracePt t="96487" x="5303838" y="3465513"/>
          <p14:tracePt t="96506" x="5313363" y="3465513"/>
          <p14:tracePt t="96517" x="5322888" y="3465513"/>
          <p14:tracePt t="96530" x="5340350" y="3465513"/>
          <p14:tracePt t="96542" x="5394325" y="3482975"/>
          <p14:tracePt t="96568" x="5446713" y="3509963"/>
          <p14:tracePt t="96579" x="5483225" y="3517900"/>
          <p14:tracePt t="96603" x="5510213" y="3517900"/>
          <p14:tracePt t="96615" x="5537200" y="3527425"/>
          <p14:tracePt t="96627" x="5572125" y="3536950"/>
          <p14:tracePt t="96663" x="5589588" y="3536950"/>
          <p14:tracePt t="96858" x="5581650" y="3536950"/>
          <p14:tracePt t="96870" x="5562600" y="3536950"/>
          <p14:tracePt t="96884" x="5545138" y="3536950"/>
          <p14:tracePt t="96895" x="5483225" y="3536950"/>
          <p14:tracePt t="96919" x="5473700" y="3536950"/>
          <p14:tracePt t="96931" x="5429250" y="3536950"/>
          <p14:tracePt t="96960" x="5419725" y="3544888"/>
          <p14:tracePt t="96969" x="5411788" y="3554413"/>
          <p14:tracePt t="96981" x="5402263" y="3554413"/>
          <p14:tracePt t="97065" x="5402263" y="3571875"/>
          <p14:tracePt t="97083" x="5402263" y="3581400"/>
          <p14:tracePt t="97090" x="5402263" y="3598863"/>
          <p14:tracePt t="97102" x="5402263" y="3616325"/>
          <p14:tracePt t="97128" x="5402263" y="3625850"/>
          <p14:tracePt t="97145" x="5402263" y="3633788"/>
          <p14:tracePt t="97153" x="5402263" y="3643313"/>
          <p14:tracePt t="97163" x="5402263" y="3670300"/>
          <p14:tracePt t="97188" x="5402263" y="3687763"/>
          <p14:tracePt t="97195" x="5402263" y="3697288"/>
          <p14:tracePt t="97224" x="5402263" y="3714750"/>
          <p14:tracePt t="97253" x="5402263" y="3724275"/>
          <p14:tracePt t="97261" x="5402263" y="3732213"/>
          <p14:tracePt t="97268" x="5402263" y="3759200"/>
          <p14:tracePt t="97285" x="5402263" y="3776663"/>
          <p14:tracePt t="97321" x="5402263" y="3795713"/>
          <p14:tracePt t="97334" x="5402263" y="3803650"/>
          <p14:tracePt t="97736" x="5411788" y="3803650"/>
          <p14:tracePt t="97748" x="5429250" y="3803650"/>
          <p14:tracePt t="97761" x="5446713" y="3803650"/>
          <p14:tracePt t="97767" x="5510213" y="3803650"/>
          <p14:tracePt t="97806" x="5616575" y="3803650"/>
          <p14:tracePt t="97827" x="5697538" y="3795713"/>
          <p14:tracePt t="97837" x="5830888" y="3759200"/>
          <p14:tracePt t="97846" x="6116638" y="3616325"/>
          <p14:tracePt t="97858" x="6232525" y="3554413"/>
          <p14:tracePt t="97883" x="6296025" y="3517900"/>
          <p14:tracePt t="97894" x="6367463" y="3490913"/>
          <p14:tracePt t="97906" x="6456363" y="3490913"/>
          <p14:tracePt t="97932" x="6491288" y="3490913"/>
          <p14:tracePt t="97942" x="6518275" y="3509963"/>
          <p14:tracePt t="97954" x="6554788" y="3536950"/>
          <p14:tracePt t="97993" x="6572250" y="3544888"/>
          <p14:tracePt t="98004" x="6589713" y="3554413"/>
          <p14:tracePt t="98010" x="6608763" y="3554413"/>
          <p14:tracePt t="98041" x="6626225" y="3554413"/>
          <p14:tracePt t="98056" x="6626225" y="3562350"/>
          <p14:tracePt t="98071" x="6634163" y="3562350"/>
          <p14:tracePt t="98089" x="6653213" y="3571875"/>
          <p14:tracePt t="98126" x="6653213" y="3581400"/>
          <p14:tracePt t="98142" x="6653213" y="3589338"/>
          <p14:tracePt t="98152" x="6653213" y="3608388"/>
          <p14:tracePt t="98163" x="6643688" y="3633788"/>
          <p14:tracePt t="98175" x="6643688" y="3670300"/>
          <p14:tracePt t="98209" x="6643688" y="3705225"/>
          <p14:tracePt t="98223" x="6643688" y="3724275"/>
          <p14:tracePt t="98238" x="6643688" y="3732213"/>
          <p14:tracePt t="98252" x="6634163" y="3732213"/>
          <p14:tracePt t="98261" x="6634163" y="3751263"/>
          <p14:tracePt t="98273" x="6634163" y="3768725"/>
          <p14:tracePt t="98289" x="6634163" y="3822700"/>
          <p14:tracePt t="98309" x="6634163" y="3848100"/>
          <p14:tracePt t="98333" x="6634163" y="3867150"/>
          <p14:tracePt t="98357" x="6634163" y="3875088"/>
          <p14:tracePt t="98567" x="6643688" y="3875088"/>
          <p14:tracePt t="98578" x="6661150" y="3875088"/>
          <p14:tracePt t="98588" x="6688138" y="3875088"/>
          <p14:tracePt t="98600" x="6705600" y="3875088"/>
          <p14:tracePt t="98614" x="6724650" y="3867150"/>
          <p14:tracePt t="98626" x="6804025" y="3857625"/>
          <p14:tracePt t="98650" x="6840538" y="3857625"/>
          <p14:tracePt t="98661" x="6919913" y="3857625"/>
          <p14:tracePt t="98687" x="6965950" y="3857625"/>
          <p14:tracePt t="98709" x="7081838" y="3867150"/>
          <p14:tracePt t="98711" x="7126288" y="3867150"/>
          <p14:tracePt t="98727" x="7188200" y="3867150"/>
          <p14:tracePt t="98747" x="7232650" y="3867150"/>
          <p14:tracePt t="98759" x="7304088" y="3867150"/>
          <p14:tracePt t="98784" x="7340600" y="3857625"/>
          <p14:tracePt t="98798" x="7419975" y="3857625"/>
          <p14:tracePt t="98821" x="7446963" y="3857625"/>
          <p14:tracePt t="98834" x="7473950" y="3857625"/>
          <p14:tracePt t="98870" x="7483475" y="3857625"/>
          <p14:tracePt t="99041" x="7491413" y="3857625"/>
          <p14:tracePt t="99090" x="7491413" y="3848100"/>
          <p14:tracePt t="99113" x="7473950" y="3840163"/>
          <p14:tracePt t="99124" x="7446963" y="3822700"/>
          <p14:tracePt t="99137" x="7412038" y="3813175"/>
          <p14:tracePt t="99149" x="7331075" y="3786188"/>
          <p14:tracePt t="99174" x="7259638" y="3768725"/>
          <p14:tracePt t="99186" x="7188200" y="3759200"/>
          <p14:tracePt t="99198" x="6956425" y="3732213"/>
          <p14:tracePt t="99223" x="6804025" y="3732213"/>
          <p14:tracePt t="99234" x="6402388" y="3732213"/>
          <p14:tracePt t="99248" x="6197600" y="3759200"/>
          <p14:tracePt t="99265" x="5848350" y="3848100"/>
          <p14:tracePt t="99284" x="5724525" y="3929063"/>
          <p14:tracePt t="99318" x="5491163" y="4081463"/>
          <p14:tracePt t="99332" x="5411788" y="4143375"/>
          <p14:tracePt t="99348" x="5357813" y="4187825"/>
          <p14:tracePt t="99602" x="5357813" y="4205288"/>
          <p14:tracePt t="99612" x="5357813" y="4241800"/>
          <p14:tracePt t="99625" x="5357813" y="4303713"/>
          <p14:tracePt t="99636" x="5367338" y="4518025"/>
          <p14:tracePt t="99661" x="5367338" y="4608513"/>
          <p14:tracePt t="99673" x="5367338" y="4670425"/>
          <p14:tracePt t="99686" x="5367338" y="4751388"/>
          <p14:tracePt t="99703" x="5367338" y="4786313"/>
          <p14:tracePt t="99721" x="5367338" y="4822825"/>
          <p14:tracePt t="99735" x="5367338" y="4830763"/>
          <p14:tracePt t="99758" x="5367338" y="4840288"/>
          <p14:tracePt t="99770" x="5367338" y="4848225"/>
          <p14:tracePt t="99796" x="5367338" y="4875213"/>
          <p14:tracePt t="99835" x="5367338" y="4884738"/>
          <p14:tracePt t="99844" x="5367338" y="4894263"/>
          <p14:tracePt t="99906" x="5367338" y="4902200"/>
          <p14:tracePt t="99916" x="5367338" y="4911725"/>
          <p14:tracePt t="99989" x="5367338" y="4894263"/>
          <p14:tracePt t="100007" x="5367338" y="4840288"/>
          <p14:tracePt t="100014" x="5367338" y="4776788"/>
          <p14:tracePt t="100026" x="5402263" y="4616450"/>
          <p14:tracePt t="100040" x="5419725" y="4510088"/>
          <p14:tracePt t="100056" x="5438775" y="4402138"/>
          <p14:tracePt t="100073" x="5446713" y="4232275"/>
          <p14:tracePt t="100099" x="5446713" y="4143375"/>
          <p14:tracePt t="100114" x="5446713" y="4062413"/>
          <p14:tracePt t="100124" x="5483225" y="3884613"/>
          <p14:tracePt t="100149" x="5554663" y="3822700"/>
          <p14:tracePt t="100161" x="5688013" y="3724275"/>
          <p14:tracePt t="100173" x="6027738" y="3562350"/>
          <p14:tracePt t="100196" x="6153150" y="3490913"/>
          <p14:tracePt t="100429" x="6153150" y="3509963"/>
          <p14:tracePt t="100440" x="6153150" y="3517900"/>
          <p14:tracePt t="100457" x="6153150" y="3527425"/>
          <p14:tracePt t="100490" x="6143625" y="3527425"/>
          <p14:tracePt t="100503" x="6116638" y="3517900"/>
          <p14:tracePt t="100515" x="6072188" y="3490913"/>
          <p14:tracePt t="100526" x="6018213" y="3465513"/>
          <p14:tracePt t="100538" x="5956300" y="3419475"/>
          <p14:tracePt t="100550" x="5867400" y="3367088"/>
          <p14:tracePt t="100563" x="5643563" y="3214688"/>
          <p14:tracePt t="100589" x="5545138" y="3133725"/>
          <p14:tracePt t="100599" x="5473700" y="3027363"/>
          <p14:tracePt t="100612" x="5384800" y="2840038"/>
          <p14:tracePt t="100636" x="5375275" y="2786063"/>
          <p14:tracePt t="100649" x="5375275" y="2697163"/>
          <p14:tracePt t="100672" x="5384800" y="2643188"/>
          <p14:tracePt t="100687" x="5500688" y="2527300"/>
          <p14:tracePt t="100712" x="5616575" y="2465388"/>
          <p14:tracePt t="100722" x="5724525" y="2401888"/>
          <p14:tracePt t="100734" x="5840413" y="2357438"/>
          <p14:tracePt t="100747" x="6045200" y="2268538"/>
          <p14:tracePt t="100758" x="6153150" y="2259013"/>
          <p14:tracePt t="100776" x="6259513" y="2241550"/>
          <p14:tracePt t="100796" x="6491288" y="2241550"/>
          <p14:tracePt t="100820" x="6554788" y="2259013"/>
          <p14:tracePt t="100831" x="6634163" y="2312988"/>
          <p14:tracePt t="100854" x="6661150" y="2357438"/>
          <p14:tracePt t="100867" x="6688138" y="2411413"/>
          <p14:tracePt t="100879" x="6688138" y="2455863"/>
          <p14:tracePt t="100897" x="6688138" y="2581275"/>
          <p14:tracePt t="100916" x="6688138" y="2652713"/>
          <p14:tracePt t="100929" x="6688138" y="2840038"/>
          <p14:tracePt t="100962" x="6688138" y="3017838"/>
          <p14:tracePt t="100966" x="6688138" y="3116263"/>
          <p14:tracePt t="100990" x="6680200" y="3286125"/>
          <p14:tracePt t="101001" x="6643688" y="3384550"/>
          <p14:tracePt t="101025" x="6500813" y="3562350"/>
          <p14:tracePt t="101050" x="6384925" y="3652838"/>
          <p14:tracePt t="101064" x="6161088" y="3803650"/>
          <p14:tracePt t="101085" x="6045200" y="3857625"/>
          <p14:tracePt t="101102" x="5938838" y="3919538"/>
          <p14:tracePt t="101111" x="5715000" y="4017963"/>
          <p14:tracePt t="101135" x="5616575" y="4054475"/>
          <p14:tracePt t="101148" x="5456238" y="4071938"/>
          <p14:tracePt t="101173" x="5384800" y="4071938"/>
          <p14:tracePt t="101183" x="5224463" y="4062413"/>
          <p14:tracePt t="101200" x="5160963" y="4037013"/>
          <p14:tracePt t="101220" x="5099050" y="3990975"/>
          <p14:tracePt t="101233" x="4973638" y="3830638"/>
          <p14:tracePt t="101256" x="4911725" y="3741738"/>
          <p14:tracePt t="101271" x="4840288" y="3608388"/>
          <p14:tracePt t="101282" x="4822825" y="3544888"/>
          <p14:tracePt t="101306" x="4822825" y="3490913"/>
          <p14:tracePt t="101319" x="4822825" y="3429000"/>
          <p14:tracePt t="101354" x="4830763" y="3357563"/>
          <p14:tracePt t="101746" x="4840288" y="3375025"/>
          <p14:tracePt t="101757" x="4848225" y="3402013"/>
          <p14:tracePt t="101770" x="4857750" y="3438525"/>
          <p14:tracePt t="101782" x="4867275" y="3473450"/>
          <p14:tracePt t="101794" x="4884738" y="3517900"/>
          <p14:tracePt t="101805" x="4894263" y="3608388"/>
          <p14:tracePt t="101817" x="4973638" y="3911600"/>
          <p14:tracePt t="101844" x="5045075" y="4214813"/>
          <p14:tracePt t="101854" x="5197475" y="4884738"/>
          <p14:tracePt t="101879" x="5251450" y="5054600"/>
          <p14:tracePt t="101891" x="5259388" y="5143500"/>
          <p14:tracePt t="102099" x="5259388" y="5180013"/>
          <p14:tracePt t="102111" x="5251450" y="5241925"/>
          <p14:tracePt t="102123" x="5232400" y="5330825"/>
          <p14:tracePt t="102134" x="5205413" y="5456238"/>
          <p14:tracePt t="102147" x="5180013" y="5670550"/>
          <p14:tracePt t="102158" x="5180013" y="6000750"/>
          <p14:tracePt t="102193" x="5187950" y="6126163"/>
          <p14:tracePt t="102207" x="5205413" y="6153150"/>
          <p14:tracePt t="102223" x="5224463" y="6170613"/>
          <p14:tracePt t="102232" x="5232400" y="6170613"/>
          <p14:tracePt t="102245" x="5241925" y="6170613"/>
          <p14:tracePt t="102441" x="5286375" y="6126163"/>
          <p14:tracePt t="102450" x="5357813" y="6037263"/>
          <p14:tracePt t="102463" x="5446713" y="5965825"/>
          <p14:tracePt t="102480" x="5581650" y="5875338"/>
          <p14:tracePt t="102492" x="5634038" y="5848350"/>
          <p14:tracePt t="102514" x="5751513" y="5822950"/>
          <p14:tracePt t="102514" x="5813425" y="5813425"/>
          <p14:tracePt t="102548" x="5857875" y="5813425"/>
          <p14:tracePt t="102563" x="5894388" y="5813425"/>
          <p14:tracePt t="102573" x="5929313" y="5813425"/>
          <p14:tracePt t="102588" x="5965825" y="5813425"/>
          <p14:tracePt t="102599" x="6010275" y="5813425"/>
          <p14:tracePt t="102611" x="6037263" y="5813425"/>
          <p14:tracePt t="102634" x="6045200" y="5813425"/>
          <p14:tracePt t="103038" x="6054725" y="5786438"/>
          <p14:tracePt t="103048" x="6062663" y="5768975"/>
          <p14:tracePt t="103060" x="6072188" y="5751513"/>
          <p14:tracePt t="103073" x="6081713" y="5724525"/>
          <p14:tracePt t="103085" x="6089650" y="5705475"/>
          <p14:tracePt t="103268" x="6081713" y="5705475"/>
          <p14:tracePt t="103294" x="6072188" y="5705475"/>
          <p14:tracePt t="103463" x="6072188" y="5724525"/>
          <p14:tracePt t="103475" x="6072188" y="5732463"/>
          <p14:tracePt t="103488" x="6062663" y="5759450"/>
          <p14:tracePt t="103530" x="6062663" y="5776913"/>
          <p14:tracePt t="103537" x="6062663" y="5786438"/>
          <p14:tracePt t="103560" x="6062663" y="5795963"/>
          <p14:tracePt t="103573" x="6062663" y="5813425"/>
          <p14:tracePt t="104002" x="6045200" y="5813425"/>
          <p14:tracePt t="104011" x="6018213" y="5813425"/>
          <p14:tracePt t="104022" x="5956300" y="5830888"/>
          <p14:tracePt t="104047" x="5929313" y="5830888"/>
          <p14:tracePt t="104063" x="5902325" y="5830888"/>
          <p14:tracePt t="104073" x="5840413" y="5840413"/>
          <p14:tracePt t="104095" x="5822950" y="5840413"/>
          <p14:tracePt t="104109" x="5776913" y="5840413"/>
          <p14:tracePt t="104133" x="5759450" y="5840413"/>
          <p14:tracePt t="104146" x="5741988" y="5840413"/>
          <p14:tracePt t="104170" x="5732463" y="5840413"/>
          <p14:tracePt t="104220" x="5715000" y="5840413"/>
          <p14:tracePt t="104462" x="5688013" y="5840413"/>
          <p14:tracePt t="104473" x="5653088" y="5822950"/>
          <p14:tracePt t="104486" x="5572125" y="5803900"/>
          <p14:tracePt t="104500" x="5446713" y="5751513"/>
          <p14:tracePt t="104511" x="5143500" y="5688013"/>
          <p14:tracePt t="104536" x="4991100" y="5670550"/>
          <p14:tracePt t="104548" x="4741863" y="5626100"/>
          <p14:tracePt t="104560" x="4633913" y="5599113"/>
          <p14:tracePt t="104584" x="4554538" y="5581650"/>
          <p14:tracePt t="104599" x="4419600" y="5554663"/>
          <p14:tracePt t="104619" x="4384675" y="5554663"/>
          <p14:tracePt t="104632" x="4367213" y="5554663"/>
          <p14:tracePt t="104645" x="4322763" y="5554663"/>
          <p14:tracePt t="104670" x="4313238" y="5554663"/>
          <p14:tracePt t="108341" x="4303713" y="5545138"/>
          <p14:tracePt t="108352" x="4295775" y="5491163"/>
          <p14:tracePt t="108364" x="4241800" y="5384800"/>
          <p14:tracePt t="108377" x="4017963" y="4875213"/>
          <p14:tracePt t="108401" x="3840163" y="4483100"/>
          <p14:tracePt t="108414" x="3402013" y="3911600"/>
          <p14:tracePt t="108436" x="3160713" y="3697288"/>
          <p14:tracePt t="108451" x="2973388" y="3554413"/>
          <p14:tracePt t="108462" x="2732088" y="3411538"/>
          <p14:tracePt t="108487" x="2633663" y="3367088"/>
          <p14:tracePt t="108499" x="2536825" y="3330575"/>
          <p14:tracePt t="108522" x="2517775" y="3322638"/>
          <p14:tracePt t="108533" x="2509838" y="3313113"/>
          <p14:tracePt t="108803" x="2500313" y="3313113"/>
          <p14:tracePt t="108818" x="2482850" y="3303588"/>
          <p14:tracePt t="108831" x="2455863" y="3286125"/>
          <p14:tracePt t="108840" x="2347913" y="3214688"/>
          <p14:tracePt t="108853" x="2251075" y="3160713"/>
          <p14:tracePt t="108865" x="2170113" y="3108325"/>
          <p14:tracePt t="108893" x="2054225" y="3044825"/>
          <p14:tracePt t="108901" x="1946275" y="2982913"/>
          <p14:tracePt t="108915" x="1768475" y="2867025"/>
          <p14:tracePt t="108927" x="1670050" y="2847975"/>
          <p14:tracePt t="108949" x="1536700" y="2813050"/>
          <p14:tracePt t="108973" x="1473200" y="2803525"/>
          <p14:tracePt t="108986" x="1419225" y="2803525"/>
          <p14:tracePt t="109009" x="1411288" y="2803525"/>
          <p14:tracePt t="109024" x="1401763" y="2803525"/>
          <p14:tracePt t="109669" x="1411288" y="2803525"/>
          <p14:tracePt t="109681" x="1419225" y="2795588"/>
          <p14:tracePt t="109708" x="1428750" y="2795588"/>
          <p14:tracePt t="109710" x="1438275" y="2786063"/>
          <p14:tracePt t="109789" x="1446213" y="2786063"/>
          <p14:tracePt t="109802" x="1473200" y="2786063"/>
          <p14:tracePt t="109813" x="1509713" y="2776538"/>
          <p14:tracePt t="109827" x="1633538" y="2759075"/>
          <p14:tracePt t="109850" x="1714500" y="2759075"/>
          <p14:tracePt t="109867" x="1776413" y="2751138"/>
          <p14:tracePt t="109877" x="1955800" y="2741613"/>
          <p14:tracePt t="109899" x="2108200" y="2741613"/>
          <p14:tracePt t="109911" x="2322513" y="2724150"/>
          <p14:tracePt t="109924" x="2938463" y="2652713"/>
          <p14:tracePt t="109949" x="3214688" y="2589213"/>
          <p14:tracePt t="109960" x="3490913" y="2517775"/>
          <p14:tracePt t="109973" x="3786188" y="2465388"/>
          <p14:tracePt t="109997" x="3857625" y="2428875"/>
          <p14:tracePt t="110010" x="4000500" y="2347913"/>
          <p14:tracePt t="110316" x="4037013" y="2347913"/>
          <p14:tracePt t="110329" x="4116388" y="2347913"/>
          <p14:tracePt t="110337" x="4241800" y="2347913"/>
          <p14:tracePt t="110351" x="4411663" y="2374900"/>
          <p14:tracePt t="110362" x="4714875" y="2401888"/>
          <p14:tracePt t="110393" x="4840288" y="2401888"/>
          <p14:tracePt t="110402" x="4946650" y="2401888"/>
          <p14:tracePt t="110411" x="5143500" y="2411413"/>
          <p14:tracePt t="110435" x="5197475" y="2411413"/>
          <p14:tracePt t="110460" x="5241925" y="2411413"/>
          <p14:tracePt t="110477" x="5268913" y="2411413"/>
          <p14:tracePt t="110484" x="5295900" y="2411413"/>
          <p14:tracePt t="110503" x="5322888" y="2411413"/>
          <p14:tracePt t="110516" x="5384800" y="2411413"/>
          <p14:tracePt t="110534" x="5438775" y="2401888"/>
          <p14:tracePt t="110545" x="5483225" y="2384425"/>
          <p14:tracePt t="110814" x="5491163" y="2384425"/>
          <p14:tracePt t="110825" x="5510213" y="2393950"/>
          <p14:tracePt t="110838" x="5554663" y="2411413"/>
          <p14:tracePt t="110851" x="5589588" y="2419350"/>
          <p14:tracePt t="110874" x="5643563" y="2428875"/>
          <p14:tracePt t="110886" x="5670550" y="2438400"/>
          <p14:tracePt t="110899" x="5705475" y="2446338"/>
          <p14:tracePt t="110931" x="5724525" y="2446338"/>
          <p14:tracePt t="110937" x="5732463" y="2455863"/>
          <p14:tracePt t="110950" x="5751513" y="2465388"/>
          <p14:tracePt t="110971" x="5759450" y="2473325"/>
          <p14:tracePt t="110984" x="5776913" y="2490788"/>
          <p14:tracePt t="111009" x="5803900" y="2500313"/>
          <p14:tracePt t="111036" x="5803900" y="2509838"/>
          <p14:tracePt t="111049" x="5813425" y="2509838"/>
          <p14:tracePt t="111156" x="5813425" y="2517775"/>
          <p14:tracePt t="111276" x="5813425" y="2527300"/>
          <p14:tracePt t="112191" x="5813425" y="2536825"/>
          <p14:tracePt t="112215" x="5813425" y="2544763"/>
          <p14:tracePt t="112226" x="5795963" y="2554288"/>
          <p14:tracePt t="112238" x="5776913" y="2562225"/>
          <p14:tracePt t="112252" x="5759450" y="2571750"/>
          <p14:tracePt t="112260" x="5715000" y="2589213"/>
          <p14:tracePt t="112277" x="5688013" y="2608263"/>
          <p14:tracePt t="112301" x="5670550" y="2616200"/>
          <p14:tracePt t="112313" x="5643563" y="2633663"/>
          <p14:tracePt t="112336" x="5626100" y="2643188"/>
          <p14:tracePt t="112349" x="5581650" y="2705100"/>
          <p14:tracePt t="112360" x="5562600" y="2724150"/>
          <p14:tracePt t="112394" x="5518150" y="2751138"/>
          <p14:tracePt t="112397" x="5510213" y="2768600"/>
          <p14:tracePt t="112431" x="5473700" y="2795588"/>
          <p14:tracePt t="112434" x="5465763" y="2813050"/>
          <p14:tracePt t="113020" x="5456238" y="2813050"/>
          <p14:tracePt t="113042" x="5456238" y="2830513"/>
          <p14:tracePt t="113056" x="5446713" y="2847975"/>
          <p14:tracePt t="113068" x="5446713" y="2857500"/>
          <p14:tracePt t="113080" x="5438775" y="2884488"/>
          <p14:tracePt t="113092" x="5429250" y="2911475"/>
          <p14:tracePt t="113103" x="5419725" y="2928938"/>
          <p14:tracePt t="113117" x="5402263" y="2965450"/>
          <p14:tracePt t="113149" x="5394325" y="2982913"/>
          <p14:tracePt t="113154" x="5384800" y="3009900"/>
          <p14:tracePt t="113167" x="5384800" y="3017838"/>
          <p14:tracePt t="113188" x="5384800" y="3036888"/>
          <p14:tracePt t="113885" x="5384800" y="2982913"/>
          <p14:tracePt t="113897" x="5384800" y="2919413"/>
          <p14:tracePt t="113909" x="5411788" y="2857500"/>
          <p14:tracePt t="113922" x="5446713" y="2786063"/>
          <p14:tracePt t="113932" x="5500688" y="2679700"/>
          <p14:tracePt t="113947" x="5527675" y="2643188"/>
          <p14:tracePt t="113958" x="5554663" y="2608263"/>
          <p14:tracePt t="113980" x="5572125" y="2581275"/>
          <p14:tracePt t="113993" x="5626100" y="2500313"/>
          <p14:tracePt t="114021" x="5680075" y="2455863"/>
          <p14:tracePt t="114028" x="5724525" y="2419350"/>
          <p14:tracePt t="114042" x="5867400" y="2286000"/>
          <p14:tracePt t="114066" x="5919788" y="2259013"/>
          <p14:tracePt t="114079" x="6000750" y="2197100"/>
          <p14:tracePt t="114092" x="6010275" y="2187575"/>
          <p14:tracePt t="114117" x="6037263" y="2179638"/>
          <p14:tracePt t="114128" x="6081713" y="2143125"/>
          <p14:tracePt t="114153" x="6099175" y="2133600"/>
          <p14:tracePt t="114529" x="6081713" y="2152650"/>
          <p14:tracePt t="114549" x="6045200" y="2205038"/>
          <p14:tracePt t="114553" x="6010275" y="2286000"/>
          <p14:tracePt t="114567" x="5938838" y="2490788"/>
          <p14:tracePt t="114589" x="5902325" y="2652713"/>
          <p14:tracePt t="114602" x="5857875" y="2867025"/>
          <p14:tracePt t="114615" x="5830888" y="3187700"/>
          <p14:tracePt t="114646" x="5830888" y="3340100"/>
          <p14:tracePt t="114652" x="5848350" y="3509963"/>
          <p14:tracePt t="114665" x="5875338" y="3660775"/>
          <p14:tracePt t="114920" x="5875338" y="3679825"/>
          <p14:tracePt t="114933" x="5875338" y="3714750"/>
          <p14:tracePt t="114945" x="5840413" y="3786188"/>
          <p14:tracePt t="114957" x="5776913" y="4054475"/>
          <p14:tracePt t="114969" x="5751513" y="4224338"/>
          <p14:tracePt t="114993" x="5751513" y="4367213"/>
          <p14:tracePt t="115005" x="5751513" y="4625975"/>
          <p14:tracePt t="115017" x="5751513" y="4732338"/>
          <p14:tracePt t="115347" x="5751513" y="4776788"/>
          <p14:tracePt t="115359" x="5751513" y="4830763"/>
          <p14:tracePt t="115370" x="5732463" y="4894263"/>
          <p14:tracePt t="115382" x="5705475" y="4983163"/>
          <p14:tracePt t="115398" x="5697538" y="5160963"/>
          <p14:tracePt t="115418" x="5697538" y="5251450"/>
          <p14:tracePt t="115430" x="5697538" y="5340350"/>
          <p14:tracePt t="115444" x="5697538" y="5419725"/>
          <p14:tracePt t="115456" x="5715000" y="5589588"/>
          <p14:tracePt t="115809" x="5715000" y="5599113"/>
          <p14:tracePt t="115821" x="5715000" y="5608638"/>
          <p14:tracePt t="115834" x="5715000" y="5616575"/>
          <p14:tracePt t="115894" x="5715000" y="5653088"/>
          <p14:tracePt t="115906" x="5715000" y="5680075"/>
          <p14:tracePt t="115922" x="5715000" y="5715000"/>
          <p14:tracePt t="115932" x="5724525" y="5751513"/>
          <p14:tracePt t="115942" x="5751513" y="5813425"/>
          <p14:tracePt t="115967" x="5759450" y="5830888"/>
          <p14:tracePt t="115979" x="5776913" y="5840413"/>
          <p14:tracePt t="115992" x="5795963" y="5840413"/>
          <p14:tracePt t="116320" x="5840413" y="5795963"/>
          <p14:tracePt t="116332" x="5884863" y="5751513"/>
          <p14:tracePt t="116351" x="5919788" y="5724525"/>
          <p14:tracePt t="116357" x="5946775" y="5705475"/>
          <p14:tracePt t="116369" x="5973763" y="5688013"/>
          <p14:tracePt t="116383" x="6018213" y="5670550"/>
          <p14:tracePt t="116517" x="6027738" y="5670550"/>
          <p14:tracePt t="116528" x="6045200" y="5670550"/>
          <p14:tracePt t="116555" x="6054725" y="5670550"/>
          <p14:tracePt t="116589" x="6062663" y="5670550"/>
          <p14:tracePt t="116601" x="6072188" y="5670550"/>
          <p14:tracePt t="116982" x="6072188" y="5634038"/>
          <p14:tracePt t="116992" x="6072188" y="5589588"/>
          <p14:tracePt t="117003" x="6045200" y="5419725"/>
          <p14:tracePt t="117028" x="6027738" y="5295900"/>
          <p14:tracePt t="117039" x="6018213" y="5143500"/>
          <p14:tracePt t="117053" x="6018213" y="4813300"/>
          <p14:tracePt t="117083" x="6037263" y="4633913"/>
          <p14:tracePt t="117088" x="6134100" y="4402138"/>
          <p14:tracePt t="117101" x="6180138" y="4322763"/>
          <p14:tracePt t="117124" x="6232525" y="4276725"/>
          <p14:tracePt t="117135" x="6276975" y="4214813"/>
          <p14:tracePt t="117176" x="6276975" y="4205288"/>
          <p14:tracePt t="117453" x="6296025" y="4098925"/>
          <p14:tracePt t="117468" x="6303963" y="3946525"/>
          <p14:tracePt t="117478" x="6348413" y="3751263"/>
          <p14:tracePt t="117490" x="6429375" y="3438525"/>
          <p14:tracePt t="117522" x="6500813" y="3295650"/>
          <p14:tracePt t="117528" x="6589713" y="3179763"/>
          <p14:tracePt t="117540" x="6823075" y="3009900"/>
          <p14:tracePt t="117563" x="6965950" y="2938463"/>
          <p14:tracePt t="117572" x="7197725" y="2867025"/>
          <p14:tracePt t="117600" x="7269163" y="2847975"/>
          <p14:tracePt t="117614" x="7331075" y="2830513"/>
          <p14:tracePt t="117625" x="7456488" y="2813050"/>
          <p14:tracePt t="117648" x="7500938" y="2813050"/>
          <p14:tracePt t="117662" x="7554913" y="2813050"/>
          <p14:tracePt t="117674" x="7680325" y="2813050"/>
          <p14:tracePt t="117697" x="7769225" y="2813050"/>
          <p14:tracePt t="117705" x="7894638" y="2840038"/>
          <p14:tracePt t="117723" x="7947025" y="2847975"/>
          <p14:tracePt t="117747" x="8001000" y="2867025"/>
          <p14:tracePt t="117758" x="8126413" y="2884488"/>
          <p14:tracePt t="117773" x="8188325" y="2901950"/>
          <p14:tracePt t="117794" x="8277225" y="2919413"/>
          <p14:tracePt t="117829" x="8304213" y="2928938"/>
          <p14:tracePt t="117833" x="8313738" y="2928938"/>
          <p14:tracePt t="122042" x="0" y="0"/>
        </p14:tracePtLst>
        <p14:tracePtLst>
          <p14:tracePt t="130886" x="8313738" y="2928938"/>
          <p14:tracePt t="131180" x="8313738" y="2919413"/>
          <p14:tracePt t="131193" x="8304213" y="2894013"/>
          <p14:tracePt t="131215" x="8251825" y="2857500"/>
          <p14:tracePt t="131224" x="8180388" y="2786063"/>
          <p14:tracePt t="131235" x="7885113" y="2625725"/>
          <p14:tracePt t="131254" x="7661275" y="2544763"/>
          <p14:tracePt t="131273" x="7466013" y="2465388"/>
          <p14:tracePt t="131281" x="7277100" y="2411413"/>
          <p14:tracePt t="131292" x="6875463" y="2322513"/>
          <p14:tracePt t="131306" x="6705600" y="2295525"/>
          <p14:tracePt t="131327" x="6554788" y="2276475"/>
          <p14:tracePt t="131340" x="6348413" y="2259013"/>
          <p14:tracePt t="131364" x="6286500" y="2259013"/>
          <p14:tracePt t="131375" x="6215063" y="2268538"/>
          <p14:tracePt t="131412" x="6153150" y="2322513"/>
          <p14:tracePt t="131426" x="6126163" y="2357438"/>
          <p14:tracePt t="131680" x="6045200" y="2357438"/>
          <p14:tracePt t="131692" x="5911850" y="2384425"/>
          <p14:tracePt t="131709" x="5751513" y="2428875"/>
          <p14:tracePt t="131711" x="5527675" y="2482850"/>
          <p14:tracePt t="131730" x="5313363" y="2544763"/>
          <p14:tracePt t="131743" x="5037138" y="2633663"/>
          <p14:tracePt t="131760" x="4929188" y="2679700"/>
          <p14:tracePt t="131779" x="4751388" y="2759075"/>
          <p14:tracePt t="131801" x="4714875" y="2768600"/>
          <p14:tracePt t="131815" x="4687888" y="2786063"/>
          <p14:tracePt t="131838" x="4679950" y="2786063"/>
          <p14:tracePt t="131854" x="4670425" y="2786063"/>
          <p14:tracePt t="132071" x="4679950" y="2786063"/>
          <p14:tracePt t="132080" x="4705350" y="2786063"/>
          <p14:tracePt t="132095" x="4732338" y="2776538"/>
          <p14:tracePt t="132118" x="4795838" y="2751138"/>
          <p14:tracePt t="132132" x="4848225" y="2714625"/>
          <p14:tracePt t="132143" x="4911725" y="2679700"/>
          <p14:tracePt t="132156" x="5000625" y="2643188"/>
          <p14:tracePt t="132171" x="5170488" y="2581275"/>
          <p14:tracePt t="132180" x="5251450" y="2554288"/>
          <p14:tracePt t="132200" x="5340350" y="2517775"/>
          <p14:tracePt t="132214" x="5429250" y="2482850"/>
          <p14:tracePt t="132242" x="5446713" y="2473325"/>
          <p14:tracePt t="132268" x="5456238" y="2473325"/>
          <p14:tracePt t="132314" x="5465763" y="2473325"/>
          <p14:tracePt t="132338" x="5473700" y="2482850"/>
          <p14:tracePt t="132350" x="5473700" y="2490788"/>
          <p14:tracePt t="132410" x="5473700" y="2500313"/>
          <p14:tracePt t="132423" x="5473700" y="2509838"/>
          <p14:tracePt t="132436" x="5473700" y="2527300"/>
          <p14:tracePt t="132449" x="5473700" y="2554288"/>
          <p14:tracePt t="132458" x="5465763" y="2562225"/>
          <p14:tracePt t="132472" x="5456238" y="2581275"/>
          <p14:tracePt t="132484" x="5446713" y="2598738"/>
          <p14:tracePt t="132509" x="5429250" y="2608263"/>
          <p14:tracePt t="132521" x="5375275" y="2660650"/>
          <p14:tracePt t="132554" x="5348288" y="2679700"/>
          <p14:tracePt t="132557" x="5322888" y="2705100"/>
          <p14:tracePt t="132569" x="5268913" y="2741613"/>
          <p14:tracePt t="132594" x="5241925" y="2768600"/>
          <p14:tracePt t="132606" x="5224463" y="2795588"/>
          <p14:tracePt t="132618" x="5205413" y="2803525"/>
          <p14:tracePt t="132641" x="5187950" y="2830513"/>
          <p14:tracePt t="132653" x="5153025" y="2857500"/>
          <p14:tracePt t="132678" x="5143500" y="2874963"/>
          <p14:tracePt t="132995" x="5143500" y="2894013"/>
          <p14:tracePt t="133009" x="5143500" y="2911475"/>
          <p14:tracePt t="133020" x="5143500" y="2919413"/>
          <p14:tracePt t="133032" x="5143500" y="2928938"/>
          <p14:tracePt t="133043" x="5143500" y="2938463"/>
          <p14:tracePt t="133070" x="5143500" y="2946400"/>
          <p14:tracePt t="133081" x="5143500" y="2955925"/>
          <p14:tracePt t="133131" x="5143500" y="2965450"/>
          <p14:tracePt t="133630" x="5153025" y="2990850"/>
          <p14:tracePt t="133641" x="5153025" y="3027363"/>
          <p14:tracePt t="133654" x="5160963" y="3054350"/>
          <p14:tracePt t="133666" x="5170488" y="3071813"/>
          <p14:tracePt t="133678" x="5180013" y="3116263"/>
          <p14:tracePt t="133709" x="5187950" y="3152775"/>
          <p14:tracePt t="133711" x="5205413" y="3214688"/>
          <p14:tracePt t="133910" x="5205413" y="3205163"/>
          <p14:tracePt t="133923" x="5205413" y="3179763"/>
          <p14:tracePt t="133934" x="5205413" y="3170238"/>
          <p14:tracePt t="133946" x="5205413" y="3116263"/>
          <p14:tracePt t="133959" x="5205413" y="3071813"/>
          <p14:tracePt t="133973" x="5205413" y="2990850"/>
          <p14:tracePt t="133996" x="5205413" y="2955925"/>
          <p14:tracePt t="134008" x="5205413" y="2911475"/>
          <p14:tracePt t="134018" x="5205413" y="2867025"/>
          <p14:tracePt t="134031" x="5214938" y="2786063"/>
          <p14:tracePt t="134055" x="5214938" y="2768600"/>
          <p14:tracePt t="134067" x="5214938" y="2751138"/>
          <p14:tracePt t="134095" x="5214938" y="2741613"/>
          <p14:tracePt t="134202" x="5214938" y="2751138"/>
          <p14:tracePt t="134213" x="5214938" y="2768600"/>
          <p14:tracePt t="134226" x="5214938" y="2795588"/>
          <p14:tracePt t="134239" x="5214938" y="2830513"/>
          <p14:tracePt t="134251" x="5214938" y="2911475"/>
          <p14:tracePt t="134265" x="5214938" y="2973388"/>
          <p14:tracePt t="134292" x="5224463" y="3125788"/>
          <p14:tracePt t="134303" x="5224463" y="3187700"/>
          <p14:tracePt t="134324" x="5232400" y="3286125"/>
          <p14:tracePt t="134337" x="5241925" y="3465513"/>
          <p14:tracePt t="134349" x="5259388" y="3544888"/>
          <p14:tracePt t="134373" x="5268913" y="3608388"/>
          <p14:tracePt t="134384" x="5276850" y="3660775"/>
          <p14:tracePt t="134579" x="5276850" y="3643313"/>
          <p14:tracePt t="134590" x="5276850" y="3633788"/>
          <p14:tracePt t="134677" x="5276850" y="3581400"/>
          <p14:tracePt t="134690" x="5276850" y="3490913"/>
          <p14:tracePt t="134705" x="5276850" y="3394075"/>
          <p14:tracePt t="134707" x="5276850" y="3303588"/>
          <p14:tracePt t="134726" x="5276850" y="3241675"/>
          <p14:tracePt t="134737" x="5276850" y="3116263"/>
          <p14:tracePt t="134767" x="5276850" y="3071813"/>
          <p14:tracePt t="134770" x="5276850" y="3009900"/>
          <p14:tracePt t="134787" x="5276850" y="2938463"/>
          <p14:tracePt t="134812" x="5276850" y="2911475"/>
          <p14:tracePt t="134836" x="5276850" y="2901950"/>
          <p14:tracePt t="134874" x="5268913" y="2901950"/>
          <p14:tracePt t="134884" x="5259388" y="2911475"/>
          <p14:tracePt t="134896" x="5251450" y="2911475"/>
          <p14:tracePt t="134909" x="5251450" y="2938463"/>
          <p14:tracePt t="134923" x="5241925" y="2973388"/>
          <p14:tracePt t="134945" x="5241925" y="2990850"/>
          <p14:tracePt t="134957" x="5241925" y="3017838"/>
          <p14:tracePt t="134991" x="5241925" y="3081338"/>
          <p14:tracePt t="135007" x="5241925" y="3116263"/>
          <p14:tracePt t="135018" x="5241925" y="3160713"/>
          <p14:tracePt t="135031" x="5241925" y="3205163"/>
          <p14:tracePt t="135043" x="5241925" y="3357563"/>
          <p14:tracePt t="135055" x="5241925" y="3419475"/>
          <p14:tracePt t="135087" x="5241925" y="3465513"/>
          <p14:tracePt t="135093" x="5241925" y="3589338"/>
          <p14:tracePt t="135114" x="5241925" y="3652838"/>
          <p14:tracePt t="135130" x="5241925" y="3776663"/>
          <p14:tracePt t="135141" x="5241925" y="3813175"/>
          <p14:tracePt t="135165" x="5251450" y="3840163"/>
          <p14:tracePt t="135177" x="5251450" y="3857625"/>
          <p14:tracePt t="135204" x="5251450" y="3867150"/>
          <p14:tracePt t="135208" x="5251450" y="3875088"/>
          <p14:tracePt t="135262" x="5259388" y="3875088"/>
          <p14:tracePt t="135273" x="5259388" y="3884613"/>
          <p14:tracePt t="135287" x="5259388" y="3875088"/>
          <p14:tracePt t="135298" x="5259388" y="3848100"/>
          <p14:tracePt t="135312" x="5251450" y="3822700"/>
          <p14:tracePt t="135334" x="5241925" y="3803650"/>
          <p14:tracePt t="135349" x="5241925" y="3786188"/>
          <p14:tracePt t="135359" x="5232400" y="3732213"/>
          <p14:tracePt t="135384" x="5232400" y="3571875"/>
          <p14:tracePt t="135409" x="5224463" y="3509963"/>
          <p14:tracePt t="135424" x="5205413" y="3429000"/>
          <p14:tracePt t="135433" x="5205413" y="3367088"/>
          <p14:tracePt t="135459" x="5205413" y="3251200"/>
          <p14:tracePt t="135463" x="5205413" y="3197225"/>
          <p14:tracePt t="135476" x="5205413" y="3179763"/>
          <p14:tracePt t="135494" x="5224463" y="3125788"/>
          <p14:tracePt t="135814" x="5224463" y="3098800"/>
          <p14:tracePt t="135822" x="5224463" y="3071813"/>
          <p14:tracePt t="135834" x="5224463" y="3027363"/>
          <p14:tracePt t="135847" x="5224463" y="2965450"/>
          <p14:tracePt t="135870" x="5224463" y="2928938"/>
          <p14:tracePt t="135884" x="5224463" y="2874963"/>
          <p14:tracePt t="135896" x="5224463" y="2867025"/>
          <p14:tracePt t="135934" x="5224463" y="2857500"/>
          <p14:tracePt t="136005" x="5224463" y="2840038"/>
          <p14:tracePt t="136019" x="5232400" y="2840038"/>
          <p14:tracePt t="136030" x="5241925" y="2822575"/>
          <p14:tracePt t="136041" x="5251450" y="2813050"/>
          <p14:tracePt t="136055" x="5259388" y="2803525"/>
          <p14:tracePt t="136066" x="5295900" y="2776538"/>
          <p14:tracePt t="136101" x="5330825" y="2724150"/>
          <p14:tracePt t="136115" x="5348288" y="2697163"/>
          <p14:tracePt t="136127" x="5357813" y="2679700"/>
          <p14:tracePt t="136139" x="5357813" y="2660650"/>
          <p14:tracePt t="136152" x="5375275" y="2633663"/>
          <p14:tracePt t="136164" x="5375275" y="2625725"/>
          <p14:tracePt t="136225" x="5375275" y="2616200"/>
          <p14:tracePt t="136236" x="5384800" y="2616200"/>
          <p14:tracePt t="136249" x="5394325" y="2616200"/>
          <p14:tracePt t="136580" x="5419725" y="2598738"/>
          <p14:tracePt t="136590" x="5473700" y="2581275"/>
          <p14:tracePt t="136602" x="5554663" y="2554288"/>
          <p14:tracePt t="136618" x="5608638" y="2536825"/>
          <p14:tracePt t="136628" x="5626100" y="2527300"/>
          <p14:tracePt t="136639" x="5688013" y="2509838"/>
          <p14:tracePt t="136663" x="5705475" y="2509838"/>
          <p14:tracePt t="136675" x="5715000" y="2509838"/>
          <p14:tracePt t="136688" x="5741988" y="2509838"/>
          <p14:tracePt t="136703" x="5759450" y="2509838"/>
          <p14:tracePt t="136726" x="5786438" y="2509838"/>
          <p14:tracePt t="136738" x="5795963" y="2509838"/>
          <p14:tracePt t="136820" x="5803900" y="2509838"/>
          <p14:tracePt t="136832" x="5813425" y="2509838"/>
          <p14:tracePt t="136870" x="5822950" y="2509838"/>
          <p14:tracePt t="136906" x="5822950" y="2517775"/>
          <p14:tracePt t="136918" x="5822950" y="2527300"/>
          <p14:tracePt t="136946" x="5822950" y="2536825"/>
          <p14:tracePt t="136969" x="5822950" y="2544763"/>
          <p14:tracePt t="136979" x="5822950" y="2554288"/>
          <p14:tracePt t="136991" x="5822950" y="2562225"/>
          <p14:tracePt t="137066" x="5803900" y="2571750"/>
          <p14:tracePt t="137078" x="5795963" y="2581275"/>
          <p14:tracePt t="137089" x="5795963" y="2589213"/>
          <p14:tracePt t="137224" x="5786438" y="2589213"/>
          <p14:tracePt t="137235" x="5776913" y="2589213"/>
          <p14:tracePt t="137248" x="5768975" y="2589213"/>
          <p14:tracePt t="137266" x="5759450" y="2598738"/>
          <p14:tracePt t="137268" x="5751513" y="2608263"/>
          <p14:tracePt t="137285" x="5732463" y="2608263"/>
          <p14:tracePt t="137297" x="5715000" y="2625725"/>
          <p14:tracePt t="137308" x="5670550" y="2643188"/>
          <p14:tracePt t="137333" x="5634038" y="2660650"/>
          <p14:tracePt t="137345" x="5518150" y="2732088"/>
          <p14:tracePt t="137379" x="5411788" y="2803525"/>
          <p14:tracePt t="137394" x="5384800" y="2830513"/>
          <p14:tracePt t="137408" x="5367338" y="2867025"/>
          <p14:tracePt t="137419" x="5313363" y="2919413"/>
          <p14:tracePt t="137430" x="5286375" y="2938463"/>
          <p14:tracePt t="137442" x="5259388" y="2955925"/>
          <p14:tracePt t="137469" x="5214938" y="2982913"/>
          <p14:tracePt t="137492" x="5197475" y="2990850"/>
          <p14:tracePt t="137503" x="5180013" y="3000375"/>
          <p14:tracePt t="137515" x="5170488" y="3009900"/>
          <p14:tracePt t="137528" x="5133975" y="3027363"/>
          <p14:tracePt t="137552" x="5126038" y="3027363"/>
          <p14:tracePt t="137565" x="5116513" y="3036888"/>
          <p14:tracePt t="137614" x="5116513" y="3044825"/>
          <p14:tracePt t="137625" x="5116513" y="3054350"/>
          <p14:tracePt t="137643" x="5116513" y="3062288"/>
          <p14:tracePt t="137650" x="5116513" y="3071813"/>
          <p14:tracePt t="137661" x="5116513" y="3089275"/>
          <p14:tracePt t="137687" x="5116513" y="3108325"/>
          <p14:tracePt t="137699" x="5116513" y="3116263"/>
          <p14:tracePt t="137710" x="5126038" y="3125788"/>
          <p14:tracePt t="137727" x="5133975" y="3125788"/>
          <p14:tracePt t="137747" x="5187950" y="3143250"/>
          <p14:tracePt t="137762" x="5205413" y="3143250"/>
          <p14:tracePt t="137784" x="5214938" y="3143250"/>
          <p14:tracePt t="137796" x="5268913" y="3116263"/>
          <p14:tracePt t="137820" x="5295900" y="3108325"/>
          <p14:tracePt t="137832" x="5357813" y="3054350"/>
          <p14:tracePt t="137867" x="5465763" y="2982913"/>
          <p14:tracePt t="137880" x="5518150" y="2938463"/>
          <p14:tracePt t="137894" x="5545138" y="2919413"/>
          <p14:tracePt t="137906" x="5554663" y="2911475"/>
          <p14:tracePt t="137918" x="5562600" y="2911475"/>
          <p14:tracePt t="137931" x="5589588" y="2884488"/>
          <p14:tracePt t="137946" x="5608638" y="2867025"/>
          <p14:tracePt t="137968" x="5670550" y="2776538"/>
          <p14:tracePt t="137990" x="5715000" y="2741613"/>
          <p14:tracePt t="138008" x="5759450" y="2670175"/>
          <p14:tracePt t="138018" x="5786438" y="2643188"/>
          <p14:tracePt t="138039" x="5795963" y="2625725"/>
          <p14:tracePt t="138053" x="5813425" y="2608263"/>
          <p14:tracePt t="138065" x="5822950" y="2581275"/>
          <p14:tracePt t="138089" x="5830888" y="2581275"/>
          <p14:tracePt t="138405" x="5822950" y="2581275"/>
          <p14:tracePt t="138429" x="5813425" y="2589213"/>
          <p14:tracePt t="138441" x="5803900" y="2598738"/>
          <p14:tracePt t="138466" x="5803900" y="2608263"/>
          <p14:tracePt t="138478" x="5795963" y="2616200"/>
          <p14:tracePt t="138492" x="5795963" y="2625725"/>
          <p14:tracePt t="138504" x="5776913" y="2643188"/>
          <p14:tracePt t="138526" x="5759450" y="2670175"/>
          <p14:tracePt t="138539" x="5732463" y="2697163"/>
          <p14:tracePt t="138553" x="5661025" y="2803525"/>
          <p14:tracePt t="138585" x="5581650" y="2965450"/>
          <p14:tracePt t="138588" x="5537200" y="3036888"/>
          <p14:tracePt t="138602" x="5500688" y="3071813"/>
          <p14:tracePt t="138624" x="5473700" y="3116263"/>
          <p14:tracePt t="138649" x="5473700" y="3133725"/>
          <p14:tracePt t="138662" x="5473700" y="3143250"/>
          <p14:tracePt t="138968" x="5446713" y="3170238"/>
          <p14:tracePt t="138978" x="5419725" y="3214688"/>
          <p14:tracePt t="138989" x="5375275" y="3251200"/>
          <p14:tracePt t="139004" x="5348288" y="3295650"/>
          <p14:tracePt t="139015" x="5303838" y="3322638"/>
          <p14:tracePt t="139028" x="5259388" y="3375025"/>
          <p14:tracePt t="139041" x="5241925" y="3394075"/>
          <p14:tracePt t="139055" x="5232400" y="3411538"/>
          <p14:tracePt t="139075" x="5197475" y="3455988"/>
          <p14:tracePt t="139100" x="5180013" y="3473450"/>
          <p14:tracePt t="139111" x="5160963" y="3500438"/>
          <p14:tracePt t="139124" x="5133975" y="3544888"/>
          <p14:tracePt t="139149" x="5126038" y="3562350"/>
          <p14:tracePt t="139173" x="5126038" y="3571875"/>
          <p14:tracePt t="139185" x="5126038" y="3581400"/>
          <p14:tracePt t="139197" x="5126038" y="3589338"/>
          <p14:tracePt t="139206" x="5126038" y="3598863"/>
          <p14:tracePt t="139235" x="5126038" y="3616325"/>
          <p14:tracePt t="139295" x="5126038" y="3625850"/>
          <p14:tracePt t="139307" x="5126038" y="3633788"/>
          <p14:tracePt t="139357" x="5133975" y="3633788"/>
          <p14:tracePt t="139367" x="5143500" y="3633788"/>
          <p14:tracePt t="139430" x="5153025" y="3633788"/>
          <p14:tracePt t="139466" x="5170488" y="3633788"/>
          <p14:tracePt t="139479" x="5187950" y="3608388"/>
          <p14:tracePt t="139491" x="5205413" y="3562350"/>
          <p14:tracePt t="139502" x="5224463" y="3527425"/>
          <p14:tracePt t="139515" x="5268913" y="3473450"/>
          <p14:tracePt t="139537" x="5295900" y="3446463"/>
          <p14:tracePt t="139549" x="5313363" y="3429000"/>
          <p14:tracePt t="139562" x="5357813" y="3384550"/>
          <p14:tracePt t="139598" x="5402263" y="3367088"/>
          <p14:tracePt t="139613" x="5429250" y="3357563"/>
          <p14:tracePt t="139632" x="5456238" y="3340100"/>
          <p14:tracePt t="139725" x="5456238" y="3348038"/>
          <p14:tracePt t="139733" x="5465763" y="3357563"/>
          <p14:tracePt t="139745" x="5473700" y="3367088"/>
          <p14:tracePt t="139756" x="5473700" y="3375025"/>
          <p14:tracePt t="139771" x="5483225" y="3384550"/>
          <p14:tracePt t="139782" x="5491163" y="3402013"/>
          <p14:tracePt t="139809" x="5500688" y="3411538"/>
          <p14:tracePt t="139819" x="5510213" y="3411538"/>
          <p14:tracePt t="139831" x="5510213" y="3429000"/>
          <p14:tracePt t="139856" x="5518150" y="3438525"/>
          <p14:tracePt t="139868" x="5537200" y="3438525"/>
          <p14:tracePt t="139879" x="5537200" y="3446463"/>
          <p14:tracePt t="139941" x="5545138" y="3446463"/>
          <p14:tracePt t="140099" x="5537200" y="3465513"/>
          <p14:tracePt t="140111" x="5537200" y="3473450"/>
          <p14:tracePt t="140126" x="5473700" y="3509963"/>
          <p14:tracePt t="140138" x="5402263" y="3544888"/>
          <p14:tracePt t="140149" x="5330825" y="3589338"/>
          <p14:tracePt t="140172" x="5268913" y="3625850"/>
          <p14:tracePt t="140184" x="5160963" y="3705225"/>
          <p14:tracePt t="140199" x="5133975" y="3714750"/>
          <p14:tracePt t="140220" x="5099050" y="3751263"/>
          <p14:tracePt t="140246" x="5081588" y="3776663"/>
          <p14:tracePt t="140257" x="5072063" y="3795713"/>
          <p14:tracePt t="140269" x="5062538" y="3813175"/>
          <p14:tracePt t="140304" x="5062538" y="3830638"/>
          <p14:tracePt t="140319" x="5062538" y="3840163"/>
          <p14:tracePt t="140332" x="5062538" y="3848100"/>
          <p14:tracePt t="140344" x="5062538" y="3875088"/>
          <p14:tracePt t="140356" x="5062538" y="3884613"/>
          <p14:tracePt t="140367" x="5062538" y="3894138"/>
          <p14:tracePt t="140402" x="5062538" y="3902075"/>
          <p14:tracePt t="140415" x="5072063" y="3911600"/>
          <p14:tracePt t="140442" x="5081588" y="3919538"/>
          <p14:tracePt t="140456" x="5081588" y="3929063"/>
          <p14:tracePt t="140463" x="5099050" y="3946525"/>
          <p14:tracePt t="140476" x="5108575" y="3946525"/>
          <p14:tracePt t="140489" x="5116513" y="3946525"/>
          <p14:tracePt t="140502" x="5153025" y="3956050"/>
          <p14:tracePt t="140525" x="5180013" y="3956050"/>
          <p14:tracePt t="140537" x="5232400" y="3956050"/>
          <p14:tracePt t="140564" x="5303838" y="3938588"/>
          <p14:tracePt t="140587" x="5330825" y="3938588"/>
          <p14:tracePt t="140599" x="5348288" y="3938588"/>
          <p14:tracePt t="140611" x="5357813" y="3938588"/>
          <p14:tracePt t="140622" x="5384800" y="3919538"/>
          <p14:tracePt t="140652" x="5402263" y="3902075"/>
          <p14:tracePt t="140661" x="5419725" y="3848100"/>
          <p14:tracePt t="140672" x="5446713" y="3803650"/>
          <p14:tracePt t="140696" x="5446713" y="3786188"/>
          <p14:tracePt t="140708" x="5456238" y="3768725"/>
          <p14:tracePt t="141100" x="5446713" y="3759200"/>
          <p14:tracePt t="141110" x="5411788" y="3741738"/>
          <p14:tracePt t="141122" x="5367338" y="3732213"/>
          <p14:tracePt t="141135" x="5295900" y="3705225"/>
          <p14:tracePt t="141147" x="5205413" y="3697288"/>
          <p14:tracePt t="141158" x="5018088" y="3687763"/>
          <p14:tracePt t="141196" x="4884738" y="3687763"/>
          <p14:tracePt t="141207" x="4830763" y="3687763"/>
          <p14:tracePt t="141219" x="4786313" y="3687763"/>
          <p14:tracePt t="141233" x="4724400" y="3687763"/>
          <p14:tracePt t="141244" x="4589463" y="3741738"/>
          <p14:tracePt t="141260" x="4527550" y="3768725"/>
          <p14:tracePt t="141274" x="4456113" y="3795713"/>
          <p14:tracePt t="141292" x="4357688" y="3830638"/>
          <p14:tracePt t="141317" x="4330700" y="3840163"/>
          <p14:tracePt t="141329" x="4295775" y="3848100"/>
          <p14:tracePt t="141818" x="4313238" y="3840163"/>
          <p14:tracePt t="141834" x="4367213" y="3786188"/>
          <p14:tracePt t="141841" x="4473575" y="3724275"/>
          <p14:tracePt t="141853" x="4598988" y="3660775"/>
          <p14:tracePt t="141865" x="4857750" y="3509963"/>
          <p14:tracePt t="141896" x="4965700" y="3455988"/>
          <p14:tracePt t="141902" x="5054600" y="3429000"/>
          <p14:tracePt t="141915" x="5197475" y="3375025"/>
          <p14:tracePt t="141938" x="5259388" y="3367088"/>
          <p14:tracePt t="141950" x="5402263" y="3367088"/>
          <p14:tracePt t="141974" x="5465763" y="3367088"/>
          <p14:tracePt t="141988" x="5527675" y="3367088"/>
          <p14:tracePt t="142000" x="5608638" y="3394075"/>
          <p14:tracePt t="142025" x="5634038" y="3394075"/>
          <p14:tracePt t="142037" x="5688013" y="3429000"/>
          <p14:tracePt t="142069" x="5715000" y="3446463"/>
          <p14:tracePt t="142081" x="5741988" y="3473450"/>
          <p14:tracePt t="142085" x="5786438" y="3517900"/>
          <p14:tracePt t="142109" x="5813425" y="3589338"/>
          <p14:tracePt t="142133" x="5830888" y="3643313"/>
          <p14:tracePt t="142147" x="5848350" y="3697288"/>
          <p14:tracePt t="142158" x="5857875" y="3741738"/>
          <p14:tracePt t="142170" x="5884863" y="3813175"/>
          <p14:tracePt t="142195" x="5894388" y="3840163"/>
          <p14:tracePt t="142206" x="5894388" y="3867150"/>
          <p14:tracePt t="142219" x="5884863" y="3946525"/>
          <p14:tracePt t="142247" x="5857875" y="4000500"/>
          <p14:tracePt t="142256" x="5822950" y="4054475"/>
          <p14:tracePt t="142269" x="5768975" y="4232275"/>
          <p14:tracePt t="142292" x="5724525" y="4330700"/>
          <p14:tracePt t="142304" x="5643563" y="4491038"/>
          <p14:tracePt t="142333" x="5608638" y="4572000"/>
          <p14:tracePt t="142341" x="5562600" y="4625975"/>
          <p14:tracePt t="142353" x="5473700" y="4705350"/>
          <p14:tracePt t="142367" x="5402263" y="4724400"/>
          <p14:tracePt t="142389" x="5205413" y="4759325"/>
          <p14:tracePt t="142415" x="5081588" y="4759325"/>
          <p14:tracePt t="142426" x="4759325" y="4732338"/>
          <p14:tracePt t="142457" x="4608513" y="4679950"/>
          <p14:tracePt t="142463" x="4465638" y="4616450"/>
          <p14:tracePt t="142476" x="4170363" y="4322763"/>
          <p14:tracePt t="142487" x="4098925" y="4160838"/>
          <p14:tracePt t="142510" x="4089400" y="4010025"/>
          <p14:tracePt t="142521" x="4089400" y="3884613"/>
          <p14:tracePt t="142535" x="4313238" y="3473450"/>
          <p14:tracePt t="142566" x="4465638" y="3286125"/>
          <p14:tracePt t="142583" x="4776788" y="2982913"/>
          <p14:tracePt t="142584" x="4973638" y="2813050"/>
          <p14:tracePt t="142609" x="5224463" y="2660650"/>
          <p14:tracePt t="142622" x="5545138" y="2482850"/>
          <p14:tracePt t="142645" x="5688013" y="2446338"/>
          <p14:tracePt t="142657" x="6010275" y="2411413"/>
          <p14:tracePt t="142682" x="6170613" y="2393950"/>
          <p14:tracePt t="142695" x="6340475" y="2393950"/>
          <p14:tracePt t="142706" x="6653213" y="2393950"/>
          <p14:tracePt t="142732" x="6938963" y="2455863"/>
          <p14:tracePt t="142755" x="7072313" y="2490788"/>
          <p14:tracePt t="142769" x="7232650" y="2544763"/>
          <p14:tracePt t="142772" x="7429500" y="2616200"/>
          <p14:tracePt t="142791" x="7670800" y="2714625"/>
          <p14:tracePt t="142805" x="7742238" y="2776538"/>
          <p14:tracePt t="142828" x="7777163" y="2803525"/>
          <p14:tracePt t="142842" x="7813675" y="2857500"/>
          <p14:tracePt t="142865" x="7823200" y="2874963"/>
          <p14:tracePt t="142876" x="7823200" y="2884488"/>
          <p14:tracePt t="142890" x="7823200" y="2919413"/>
          <p14:tracePt t="142914" x="7823200" y="2928938"/>
          <p14:tracePt t="142925" x="7823200" y="2946400"/>
          <p14:tracePt t="142940" x="7823200" y="2973388"/>
          <p14:tracePt t="142961" x="7823200" y="2990850"/>
          <p14:tracePt t="142975" x="7796213" y="3044825"/>
          <p14:tracePt t="142998" x="7786688" y="3054350"/>
          <p14:tracePt t="143024" x="7769225" y="3089275"/>
          <p14:tracePt t="143034" x="7759700" y="3116263"/>
          <p14:tracePt t="143048" x="7751763" y="3125788"/>
          <p14:tracePt t="143059" x="7705725" y="3187700"/>
          <p14:tracePt t="143084" x="7661275" y="3259138"/>
          <p14:tracePt t="143097" x="7616825" y="3340100"/>
          <p14:tracePt t="143108" x="7518400" y="3598863"/>
          <p14:tracePt t="143132" x="7483475" y="3679825"/>
          <p14:tracePt t="143144" x="7446963" y="3768725"/>
          <p14:tracePt t="143159" x="7439025" y="3786188"/>
          <p14:tracePt t="143181" x="7394575" y="3803650"/>
          <p14:tracePt t="143194" x="7331075" y="3822700"/>
          <p14:tracePt t="143208" x="7304088" y="3830638"/>
          <p14:tracePt t="143231" x="7259638" y="3840163"/>
          <p14:tracePt t="143242" x="7242175" y="3840163"/>
          <p14:tracePt t="143259" x="7205663" y="3848100"/>
          <p14:tracePt t="143277" x="7116763" y="3867150"/>
          <p14:tracePt t="143305" x="7089775" y="3867150"/>
          <p14:tracePt t="143315" x="7027863" y="3875088"/>
          <p14:tracePt t="143327" x="6965950" y="3875088"/>
          <p14:tracePt t="143352" x="6884988" y="3875088"/>
          <p14:tracePt t="143365" x="6769100" y="3813175"/>
          <p14:tracePt t="143377" x="6500813" y="3670300"/>
          <p14:tracePt t="143403" x="6402388" y="3608388"/>
          <p14:tracePt t="143411" x="6251575" y="3517900"/>
          <p14:tracePt t="143436" x="6205538" y="3473450"/>
          <p14:tracePt t="143461" x="6081713" y="3384550"/>
          <p14:tracePt t="143474" x="6010275" y="3330575"/>
          <p14:tracePt t="143486" x="5929313" y="3251200"/>
          <p14:tracePt t="143497" x="5857875" y="3152775"/>
          <p14:tracePt t="143514" x="5732463" y="2973388"/>
          <p14:tracePt t="143535" x="5688013" y="2894013"/>
          <p14:tracePt t="143546" x="5643563" y="2741613"/>
          <p14:tracePt t="143571" x="5616575" y="2660650"/>
          <p14:tracePt t="143584" x="5608638" y="2527300"/>
          <p14:tracePt t="143595" x="5608638" y="2473325"/>
          <p14:tracePt t="143621" x="5608638" y="2428875"/>
          <p14:tracePt t="143632" x="5634038" y="2366963"/>
          <p14:tracePt t="143656" x="5653088" y="2339975"/>
          <p14:tracePt t="143986" x="5653088" y="2357438"/>
          <p14:tracePt t="143997" x="5653088" y="2401888"/>
          <p14:tracePt t="144018" x="5653088" y="2571750"/>
          <p14:tracePt t="144035" x="5653088" y="2633663"/>
          <p14:tracePt t="144053" x="5653088" y="2697163"/>
          <p14:tracePt t="144059" x="5643563" y="2759075"/>
          <p14:tracePt t="144070" x="5643563" y="2822575"/>
          <p14:tracePt t="144084" x="5643563" y="2894013"/>
          <p14:tracePt t="144107" x="5661025" y="2919413"/>
          <p14:tracePt t="144377" x="5661025" y="2911475"/>
          <p14:tracePt t="144389" x="5661025" y="2874963"/>
          <p14:tracePt t="144401" x="5661025" y="2830513"/>
          <p14:tracePt t="144411" x="5653088" y="2751138"/>
          <p14:tracePt t="144424" x="5626100" y="2687638"/>
          <p14:tracePt t="144437" x="5599113" y="2589213"/>
          <p14:tracePt t="144462" x="5589588" y="2562225"/>
          <p14:tracePt t="144475" x="5589588" y="2536825"/>
          <p14:tracePt t="144522" x="5581650" y="2536825"/>
          <p14:tracePt t="144559" x="5572125" y="2536825"/>
          <p14:tracePt t="144570" x="5572125" y="2544763"/>
          <p14:tracePt t="144583" x="5572125" y="2554288"/>
          <p14:tracePt t="144597" x="5572125" y="2571750"/>
          <p14:tracePt t="144619" x="5572125" y="2581275"/>
          <p14:tracePt t="144631" x="5572125" y="2608263"/>
          <p14:tracePt t="144644" x="5572125" y="2633663"/>
          <p14:tracePt t="144656" x="5572125" y="2705100"/>
          <p14:tracePt t="144683" x="5572125" y="2732088"/>
          <p14:tracePt t="144692" x="5572125" y="2830513"/>
          <p14:tracePt t="144705" x="5572125" y="2894013"/>
          <p14:tracePt t="144730" x="5572125" y="2982913"/>
          <p14:tracePt t="144741" x="5572125" y="3125788"/>
          <p14:tracePt t="144771" x="5572125" y="3170238"/>
          <p14:tracePt t="144773" x="5572125" y="3232150"/>
          <p14:tracePt t="144792" x="5581650" y="3313113"/>
          <p14:tracePt t="145145" x="5581650" y="3276600"/>
          <p14:tracePt t="145155" x="5581650" y="3214688"/>
          <p14:tracePt t="145166" x="5581650" y="3133725"/>
          <p14:tracePt t="145181" x="5581650" y="2955925"/>
          <p14:tracePt t="145208" x="5599113" y="2857500"/>
          <p14:tracePt t="145211" x="5608638" y="2741613"/>
          <p14:tracePt t="145230" x="5616575" y="2598738"/>
          <p14:tracePt t="145242" x="5626100" y="2562225"/>
          <p14:tracePt t="145275" x="5626100" y="2536825"/>
          <p14:tracePt t="145351" x="5626100" y="2554288"/>
          <p14:tracePt t="145362" x="5616575" y="2598738"/>
          <p14:tracePt t="145374" x="5608638" y="2652713"/>
          <p14:tracePt t="145386" x="5589588" y="2714625"/>
          <p14:tracePt t="145399" x="5581650" y="2776538"/>
          <p14:tracePt t="145415" x="5581650" y="2884488"/>
          <p14:tracePt t="145429" x="5581650" y="2938463"/>
          <p14:tracePt t="145447" x="5581650" y="3062288"/>
          <p14:tracePt t="145461" x="5599113" y="3133725"/>
          <p14:tracePt t="145484" x="5634038" y="3224213"/>
          <p14:tracePt t="145496" x="5653088" y="3286125"/>
          <p14:tracePt t="145839" x="5661025" y="3259138"/>
          <p14:tracePt t="145851" x="5661025" y="3214688"/>
          <p14:tracePt t="145863" x="5661025" y="3152775"/>
          <p14:tracePt t="145875" x="5670550" y="2982913"/>
          <p14:tracePt t="145900" x="5688013" y="2884488"/>
          <p14:tracePt t="145911" x="5688013" y="2813050"/>
          <p14:tracePt t="145924" x="5697538" y="2759075"/>
          <p14:tracePt t="145936" x="5697538" y="2724150"/>
          <p14:tracePt t="145951" x="5697538" y="2687638"/>
          <p14:tracePt t="145971" x="5697538" y="2679700"/>
          <p14:tracePt t="146120" x="5697538" y="2687638"/>
          <p14:tracePt t="146130" x="5697538" y="2714625"/>
          <p14:tracePt t="146143" x="5697538" y="2732088"/>
          <p14:tracePt t="146154" x="5697538" y="2813050"/>
          <p14:tracePt t="146179" x="5697538" y="2847975"/>
          <p14:tracePt t="146190" x="5697538" y="2894013"/>
          <p14:tracePt t="146204" x="5697538" y="3017838"/>
          <p14:tracePt t="146226" x="5697538" y="3108325"/>
          <p14:tracePt t="146239" x="5697538" y="3232150"/>
          <p14:tracePt t="146252" x="5705475" y="3384550"/>
          <p14:tracePt t="146267" x="5715000" y="3455988"/>
          <p14:tracePt t="146288" x="5751513" y="3581400"/>
          <p14:tracePt t="146317" x="5759450" y="3643313"/>
          <p14:tracePt t="146334" x="5776913" y="3705225"/>
          <p14:tracePt t="146350" x="5776913" y="3724275"/>
          <p14:tracePt t="146362" x="5786438" y="3724275"/>
          <p14:tracePt t="146373" x="5786438" y="3732213"/>
          <p14:tracePt t="146447" x="5786438" y="3751263"/>
          <p14:tracePt t="146459" x="5786438" y="3759200"/>
          <p14:tracePt t="146476" x="5786438" y="3776663"/>
          <p14:tracePt t="146483" x="5786438" y="3786188"/>
          <p14:tracePt t="146497" x="5786438" y="3795713"/>
          <p14:tracePt t="146508" x="5786438" y="3813175"/>
          <p14:tracePt t="146531" x="5786438" y="3830638"/>
          <p14:tracePt t="146544" x="5786438" y="3848100"/>
          <p14:tracePt t="146570" x="5786438" y="3867150"/>
          <p14:tracePt t="146582" x="5786438" y="3884613"/>
          <p14:tracePt t="146606" x="5786438" y="3902075"/>
          <p14:tracePt t="146618" x="5786438" y="3919538"/>
          <p14:tracePt t="146629" x="5786438" y="3929063"/>
          <p14:tracePt t="146642" x="5786438" y="3965575"/>
          <p14:tracePt t="146665" x="5776913" y="3965575"/>
          <p14:tracePt t="146677" x="5776913" y="3983038"/>
          <p14:tracePt t="146692" x="5768975" y="4017963"/>
          <p14:tracePt t="146706" x="5768975" y="4044950"/>
          <p14:tracePt t="146728" x="5768975" y="4071938"/>
          <p14:tracePt t="146739" x="5768975" y="4125913"/>
          <p14:tracePt t="146773" x="5732463" y="4125913"/>
          <p14:tracePt t="146791" x="5724525" y="4133850"/>
          <p14:tracePt t="146801" x="5715000" y="4152900"/>
          <p14:tracePt t="146813" x="5705475" y="4179888"/>
          <p14:tracePt t="146822" x="5697538" y="4241800"/>
          <p14:tracePt t="146848" x="5697538" y="4276725"/>
          <p14:tracePt t="146861" x="5697538" y="4313238"/>
          <p14:tracePt t="146874" x="5697538" y="4357688"/>
          <p14:tracePt t="146898" x="5688013" y="4322763"/>
          <p14:tracePt t="146911" x="5680075" y="4232275"/>
          <p14:tracePt t="146944" x="5661025" y="4133850"/>
          <p14:tracePt t="146958" x="5643563" y="4098925"/>
          <p14:tracePt t="146968" x="5634038" y="4044950"/>
          <p14:tracePt t="146983" x="5616575" y="3973513"/>
          <p14:tracePt t="146994" x="5581650" y="3768725"/>
          <p14:tracePt t="147008" x="5572125" y="3643313"/>
          <p14:tracePt t="147033" x="5562600" y="3517900"/>
          <p14:tracePt t="147044" x="5537200" y="3322638"/>
          <p14:tracePt t="147068" x="5537200" y="3259138"/>
          <p14:tracePt t="147081" x="5572125" y="3152775"/>
          <p14:tracePt t="147092" x="5626100" y="3108325"/>
          <p14:tracePt t="147117" x="5705475" y="3062288"/>
          <p14:tracePt t="147131" x="5822950" y="3017838"/>
          <p14:tracePt t="147409" x="5857875" y="2919413"/>
          <p14:tracePt t="147424" x="5875338" y="2822575"/>
          <p14:tracePt t="147435" x="5884863" y="2759075"/>
          <p14:tracePt t="147446" x="5902325" y="2705100"/>
          <p14:tracePt t="147459" x="5902325" y="2697163"/>
          <p14:tracePt t="147470" x="5902325" y="2687638"/>
          <p14:tracePt t="147484" x="5902325" y="2679700"/>
          <p14:tracePt t="147725" x="5894388" y="2687638"/>
          <p14:tracePt t="147752" x="5884863" y="2687638"/>
          <p14:tracePt t="147873" x="0" y="0"/>
        </p14:tracePtLst>
        <p14:tracePtLst>
          <p14:tracePt t="156478" x="5884863" y="2687638"/>
          <p14:tracePt t="156866" x="5875338" y="2687638"/>
          <p14:tracePt t="156880" x="5857875" y="2687638"/>
          <p14:tracePt t="156889" x="5830888" y="2687638"/>
          <p14:tracePt t="156901" x="5795963" y="2687638"/>
          <p14:tracePt t="156913" x="5751513" y="2687638"/>
          <p14:tracePt t="156927" x="5661025" y="2687638"/>
          <p14:tracePt t="156955" x="5608638" y="2687638"/>
          <p14:tracePt t="156963" x="5554663" y="2687638"/>
          <p14:tracePt t="156974" x="5473700" y="2697163"/>
          <p14:tracePt t="156999" x="5456238" y="2697163"/>
          <p14:tracePt t="157011" x="5429250" y="2697163"/>
          <p14:tracePt t="157036" x="5429250" y="2705100"/>
          <p14:tracePt t="157122" x="5446713" y="2724150"/>
          <p14:tracePt t="157133" x="5473700" y="2741613"/>
          <p14:tracePt t="157147" x="5518150" y="2776538"/>
          <p14:tracePt t="157158" x="5581650" y="2795588"/>
          <p14:tracePt t="157170" x="5653088" y="2813050"/>
          <p14:tracePt t="157183" x="5705475" y="2847975"/>
          <p14:tracePt t="157211" x="5822950" y="2911475"/>
          <p14:tracePt t="157218" x="5894388" y="2965450"/>
          <p14:tracePt t="157231" x="6037263" y="3116263"/>
          <p14:tracePt t="157245" x="6126163" y="3187700"/>
          <p14:tracePt t="157261" x="6303963" y="3340100"/>
          <p14:tracePt t="157281" x="6375400" y="3411538"/>
          <p14:tracePt t="157304" x="6518275" y="3490913"/>
          <p14:tracePt t="157333" x="6562725" y="3509963"/>
          <p14:tracePt t="157572" x="6562725" y="3500438"/>
          <p14:tracePt t="157597" x="6581775" y="3419475"/>
          <p14:tracePt t="157615" x="6688138" y="3295650"/>
          <p14:tracePt t="157622" x="6858000" y="3152775"/>
          <p14:tracePt t="157649" x="7170738" y="2965450"/>
          <p14:tracePt t="157658" x="7286625" y="2919413"/>
          <p14:tracePt t="157671" x="7394575" y="2894013"/>
          <p14:tracePt t="157683" x="7589838" y="2867025"/>
          <p14:tracePt t="157699" x="7653338" y="2867025"/>
          <p14:tracePt t="157720" x="7705725" y="2867025"/>
          <p14:tracePt t="157735" x="7786688" y="2894013"/>
          <p14:tracePt t="157756" x="7840663" y="2911475"/>
          <p14:tracePt t="157767" x="7920038" y="2965450"/>
          <p14:tracePt t="157804" x="8010525" y="3017838"/>
          <p14:tracePt t="157817" x="8037513" y="3036888"/>
          <p14:tracePt t="157828" x="8062913" y="3062288"/>
          <p14:tracePt t="157841" x="8089900" y="3081338"/>
          <p14:tracePt t="158133" x="8116888" y="3098800"/>
          <p14:tracePt t="158144" x="8143875" y="3125788"/>
          <p14:tracePt t="158157" x="8170863" y="3187700"/>
          <p14:tracePt t="158172" x="8286750" y="3375025"/>
          <p14:tracePt t="158193" x="8348663" y="3500438"/>
          <p14:tracePt t="158207" x="8466138" y="3786188"/>
          <p14:tracePt t="158230" x="8501063" y="3938588"/>
          <p14:tracePt t="158242" x="8545513" y="4062413"/>
          <p14:tracePt t="158255" x="8555038" y="4170363"/>
          <p14:tracePt t="158274" x="8582025" y="4286250"/>
          <p14:tracePt t="160857" x="8572500" y="4286250"/>
          <p14:tracePt t="160871" x="8537575" y="4286250"/>
          <p14:tracePt t="160882" x="8474075" y="4276725"/>
          <p14:tracePt t="160894" x="8402638" y="4276725"/>
          <p14:tracePt t="160912" x="8197850" y="4276725"/>
          <p14:tracePt t="160932" x="7920038" y="4357688"/>
          <p14:tracePt t="160943" x="7759700" y="4473575"/>
          <p14:tracePt t="160968" x="7643813" y="4581525"/>
          <p14:tracePt t="160979" x="7500938" y="4679950"/>
          <p14:tracePt t="161004" x="7456488" y="4741863"/>
          <p14:tracePt t="161016" x="7446963" y="4759325"/>
          <p14:tracePt t="161260" x="7419975" y="4776788"/>
          <p14:tracePt t="161272" x="7394575" y="4786313"/>
          <p14:tracePt t="161284" x="7367588" y="4813300"/>
          <p14:tracePt t="161297" x="7296150" y="4867275"/>
          <p14:tracePt t="161310" x="7197725" y="5000625"/>
          <p14:tracePt t="161320" x="7062788" y="5214938"/>
          <p14:tracePt t="161333" x="6902450" y="5394325"/>
          <p14:tracePt t="161348" x="6697663" y="5661025"/>
          <p14:tracePt t="161369" x="6643688" y="5751513"/>
          <p14:tracePt t="161382" x="6562725" y="5884863"/>
          <p14:tracePt t="161406" x="6537325" y="5965825"/>
          <p14:tracePt t="161654" x="6527800" y="5965825"/>
          <p14:tracePt t="161663" x="6500813" y="5983288"/>
          <p14:tracePt t="161675" x="6429375" y="6027738"/>
          <p14:tracePt t="161685" x="6215063" y="6205538"/>
          <p14:tracePt t="161701" x="6062663" y="6330950"/>
          <p14:tracePt t="161722" x="5929313" y="6438900"/>
          <p14:tracePt t="161735" x="5741988" y="6599238"/>
          <p14:tracePt t="161760" x="5697538" y="6626225"/>
          <p14:tracePt t="161769" x="5661025" y="6670675"/>
          <p14:tracePt t="161785" x="5643563" y="6697663"/>
          <p14:tracePt t="161808" x="5643563" y="6715125"/>
          <p14:tracePt t="162190" x="5653088" y="6688138"/>
          <p14:tracePt t="162208" x="5670550" y="6634163"/>
          <p14:tracePt t="162210" x="5688013" y="6608763"/>
          <p14:tracePt t="162222" x="5715000" y="6572250"/>
          <p14:tracePt t="162248" x="5732463" y="6554788"/>
          <p14:tracePt t="162260" x="5751513" y="6545263"/>
          <p14:tracePt t="162271" x="5759450" y="6527800"/>
          <p14:tracePt t="162288" x="5768975" y="6527800"/>
          <p14:tracePt t="162307" x="5803900" y="6518275"/>
          <p14:tracePt t="162333" x="5813425" y="6510338"/>
          <p14:tracePt t="162344" x="5830888" y="6510338"/>
          <p14:tracePt t="162356" x="5848350" y="6510338"/>
          <p14:tracePt t="162967" x="5848350" y="6491288"/>
          <p14:tracePt t="162978" x="5848350" y="6465888"/>
          <p14:tracePt t="162990" x="5848350" y="6438900"/>
          <p14:tracePt t="163003" x="5848350" y="6402388"/>
          <p14:tracePt t="163014" x="5822950" y="6215063"/>
          <p14:tracePt t="163039" x="5795963" y="6062663"/>
          <p14:tracePt t="163054" x="5768975" y="5705475"/>
          <p14:tracePt t="163082" x="5741988" y="5527675"/>
          <p14:tracePt t="163087" x="5741988" y="5340350"/>
          <p14:tracePt t="163100" x="5741988" y="5054600"/>
          <p14:tracePt t="163112" x="5759450" y="4929188"/>
          <p14:tracePt t="163144" x="5795963" y="4830763"/>
          <p14:tracePt t="163149" x="5840413" y="4751388"/>
          <p14:tracePt t="163162" x="5938838" y="4652963"/>
          <p14:tracePt t="163479" x="5929313" y="4660900"/>
          <p14:tracePt t="163490" x="5902325" y="4697413"/>
          <p14:tracePt t="163501" x="5786438" y="4848225"/>
          <p14:tracePt t="163526" x="5724525" y="4946650"/>
          <p14:tracePt t="163538" x="5680075" y="5054600"/>
          <p14:tracePt t="163552" x="5616575" y="5276850"/>
          <p14:tracePt t="163581" x="5616575" y="5367338"/>
          <p14:tracePt t="163590" x="5616575" y="5473700"/>
          <p14:tracePt t="163600" x="5697538" y="5697538"/>
          <p14:tracePt t="163624" x="5776913" y="5768975"/>
          <p14:tracePt t="163634" x="5848350" y="5813425"/>
          <p14:tracePt t="163868" x="5848350" y="5830888"/>
          <p14:tracePt t="163878" x="5848350" y="5867400"/>
          <p14:tracePt t="163891" x="5848350" y="5911850"/>
          <p14:tracePt t="163906" x="5830888" y="6054725"/>
          <p14:tracePt t="163928" x="5830888" y="6224588"/>
          <p14:tracePt t="163953" x="5830888" y="6313488"/>
          <p14:tracePt t="163968" x="5830888" y="6402388"/>
          <p14:tracePt t="163976" x="5840413" y="6500813"/>
          <p14:tracePt t="163989" x="5848350" y="6581775"/>
          <p14:tracePt t="164538" x="5848350" y="6562725"/>
          <p14:tracePt t="164549" x="5830888" y="6527800"/>
          <p14:tracePt t="164563" x="5759450" y="6323013"/>
          <p14:tracePt t="164576" x="5697538" y="6099175"/>
          <p14:tracePt t="164598" x="5626100" y="5732463"/>
          <p14:tracePt t="164611" x="5473700" y="5062538"/>
          <p14:tracePt t="164636" x="5438775" y="4732338"/>
          <p14:tracePt t="164651" x="5384800" y="4187825"/>
          <p14:tracePt t="164662" x="5384800" y="3965575"/>
          <p14:tracePt t="164684" x="5402263" y="3822700"/>
          <p14:tracePt t="164696" x="5483225" y="3679825"/>
          <p14:tracePt t="164709" x="5554663" y="3643313"/>
          <p14:tracePt t="164725" x="5608638" y="3608388"/>
          <p14:tracePt t="164976" x="5634038" y="3375025"/>
          <p14:tracePt t="164989" x="5670550" y="3108325"/>
          <p14:tracePt t="165000" x="5688013" y="2633663"/>
          <p14:tracePt t="165013" x="5688013" y="2509838"/>
          <p14:tracePt t="165036" x="5688013" y="2384425"/>
          <p14:tracePt t="165048" x="5697538" y="2276475"/>
          <p14:tracePt t="165073" x="5705475" y="2259013"/>
          <p14:tracePt t="165099" x="5715000" y="2251075"/>
          <p14:tracePt t="165111" x="5724525" y="2251075"/>
          <p14:tracePt t="165122" x="5724525" y="2259013"/>
          <p14:tracePt t="165134" x="5724525" y="2268538"/>
          <p14:tracePt t="165318" x="5724525" y="2303463"/>
          <p14:tracePt t="165330" x="5724525" y="2347913"/>
          <p14:tracePt t="165342" x="5724525" y="2411413"/>
          <p14:tracePt t="165353" x="5724525" y="2490788"/>
          <p14:tracePt t="165368" x="5697538" y="2660650"/>
          <p14:tracePt t="165381" x="5688013" y="2759075"/>
          <p14:tracePt t="165402" x="5680075" y="2840038"/>
          <p14:tracePt t="165419" x="5653088" y="2965450"/>
          <p14:tracePt t="165438" x="5653088" y="3036888"/>
          <p14:tracePt t="165450" x="5697538" y="3170238"/>
          <p14:tracePt t="165475" x="5786438" y="3286125"/>
          <p14:tracePt t="165499" x="5813425" y="3303588"/>
          <p14:tracePt t="165519" x="5840413" y="3322638"/>
          <p14:tracePt t="165736" x="5822950" y="3322638"/>
          <p14:tracePt t="165744" x="5795963" y="3313113"/>
          <p14:tracePt t="165755" x="5768975" y="3286125"/>
          <p14:tracePt t="165770" x="5643563" y="3125788"/>
          <p14:tracePt t="165793" x="5554663" y="3017838"/>
          <p14:tracePt t="165806" x="5375275" y="2813050"/>
          <p14:tracePt t="165819" x="5322888" y="2741613"/>
          <p14:tracePt t="165842" x="5286375" y="2687638"/>
          <p14:tracePt t="165854" x="5241925" y="2633663"/>
          <p14:tracePt t="165878" x="5224463" y="2616200"/>
          <p14:tracePt t="165891" x="5214938" y="2598738"/>
          <p14:tracePt t="165903" x="5205413" y="2598738"/>
          <p14:tracePt t="165938" x="5205413" y="2589213"/>
          <p14:tracePt t="166036" x="5214938" y="2589213"/>
          <p14:tracePt t="166051" x="5241925" y="2589213"/>
          <p14:tracePt t="166061" x="5268913" y="2589213"/>
          <p14:tracePt t="166076" x="5276850" y="2589213"/>
          <p14:tracePt t="166086" x="5303838" y="2589213"/>
          <p14:tracePt t="166097" x="5330825" y="2589213"/>
          <p14:tracePt t="166109" x="5367338" y="2598738"/>
          <p14:tracePt t="166121" x="5429250" y="2625725"/>
          <p14:tracePt t="166146" x="5446713" y="2633663"/>
          <p14:tracePt t="166158" x="5491163" y="2652713"/>
          <p14:tracePt t="166192" x="5537200" y="2660650"/>
          <p14:tracePt t="166206" x="5545138" y="2670175"/>
          <p14:tracePt t="166225" x="5562600" y="2670175"/>
          <p14:tracePt t="166232" x="5599113" y="2670175"/>
          <p14:tracePt t="166255" x="5626100" y="2670175"/>
          <p14:tracePt t="166274" x="5643563" y="2670175"/>
          <p14:tracePt t="166281" x="5670550" y="2670175"/>
          <p14:tracePt t="166292" x="5680075" y="2652713"/>
          <p14:tracePt t="166584" x="5680075" y="2660650"/>
          <p14:tracePt t="166597" x="5688013" y="2660650"/>
          <p14:tracePt t="166612" x="5697538" y="2679700"/>
          <p14:tracePt t="166621" x="5705475" y="2697163"/>
          <p14:tracePt t="166634" x="5705475" y="2705100"/>
          <p14:tracePt t="166646" x="5732463" y="2741613"/>
          <p14:tracePt t="166659" x="5741988" y="2751138"/>
          <p14:tracePt t="166695" x="5741988" y="2759075"/>
          <p14:tracePt t="166711" x="5751513" y="2759075"/>
          <p14:tracePt t="166743" x="5751513" y="2786063"/>
          <p14:tracePt t="166754" x="5751513" y="2803525"/>
          <p14:tracePt t="166766" x="5751513" y="2840038"/>
          <p14:tracePt t="166779" x="5751513" y="2919413"/>
          <p14:tracePt t="166808" x="5732463" y="2973388"/>
          <p14:tracePt t="166817" x="5724525" y="3017838"/>
          <p14:tracePt t="166828" x="5724525" y="3098800"/>
          <p14:tracePt t="166852" x="5715000" y="3125788"/>
          <p14:tracePt t="166863" x="5715000" y="3170238"/>
          <p14:tracePt t="166900" x="5715000" y="3187700"/>
          <p14:tracePt t="166913" x="5715000" y="3197225"/>
          <p14:tracePt t="166974" x="5715000" y="3205163"/>
          <p14:tracePt t="166985" x="5715000" y="3214688"/>
          <p14:tracePt t="166999" x="5697538" y="3179763"/>
          <p14:tracePt t="167015" x="5680075" y="3054350"/>
          <p14:tracePt t="167026" x="5653088" y="2965450"/>
          <p14:tracePt t="167035" x="5626100" y="2867025"/>
          <p14:tracePt t="167047" x="5599113" y="2776538"/>
          <p14:tracePt t="167072" x="5581650" y="2751138"/>
          <p14:tracePt t="167084" x="5562600" y="2724150"/>
          <p14:tracePt t="167116" x="5545138" y="2714625"/>
          <p14:tracePt t="167120" x="5518150" y="2697163"/>
          <p14:tracePt t="167133" x="5456238" y="2679700"/>
          <p14:tracePt t="167146" x="5419725" y="2660650"/>
          <p14:tracePt t="167169" x="5402263" y="2652713"/>
          <p14:tracePt t="167182" x="5384800" y="2652713"/>
          <p14:tracePt t="167197" x="5375275" y="2652713"/>
          <p14:tracePt t="167217" x="5348288" y="2660650"/>
          <p14:tracePt t="167231" x="5340350" y="2679700"/>
          <p14:tracePt t="167254" x="5322888" y="2705100"/>
          <p14:tracePt t="167265" x="5313363" y="2822575"/>
          <p14:tracePt t="167302" x="5322888" y="2946400"/>
          <p14:tracePt t="167305" x="5357813" y="3009900"/>
          <p14:tracePt t="167316" x="5394325" y="3081338"/>
          <p14:tracePt t="167352" x="5527675" y="3268663"/>
          <p14:tracePt t="167365" x="5589588" y="3367088"/>
          <p14:tracePt t="167376" x="5653088" y="3446463"/>
          <p14:tracePt t="167388" x="5724525" y="3544888"/>
          <p14:tracePt t="167401" x="5867400" y="3714750"/>
          <p14:tracePt t="167424" x="5929313" y="3768725"/>
          <p14:tracePt t="167438" x="5956300" y="3795713"/>
          <p14:tracePt t="167452" x="6000750" y="3803650"/>
          <p14:tracePt t="167473" x="6037263" y="3776663"/>
          <p14:tracePt t="167487" x="6062663" y="3741738"/>
          <p14:tracePt t="167510" x="6072188" y="3741738"/>
          <p14:tracePt t="167547" x="6081713" y="3741738"/>
          <p14:tracePt t="167560" x="6108700" y="3724275"/>
          <p14:tracePt t="167573" x="6134100" y="3697288"/>
          <p14:tracePt t="167584" x="6224588" y="3571875"/>
          <p14:tracePt t="167609" x="6286500" y="3473450"/>
          <p14:tracePt t="167621" x="6411913" y="3205163"/>
          <p14:tracePt t="167634" x="6518275" y="3071813"/>
          <p14:tracePt t="167657" x="6626225" y="2955925"/>
          <p14:tracePt t="167669" x="6840538" y="2670175"/>
          <p14:tracePt t="167694" x="6902450" y="2571750"/>
          <p14:tracePt t="167706" x="6946900" y="2473325"/>
          <p14:tracePt t="167718" x="6956425" y="2446338"/>
          <p14:tracePt t="167743" x="6956425" y="2428875"/>
          <p14:tracePt t="167754" x="6956425" y="2419350"/>
          <p14:tracePt t="167814" x="6938963" y="2419350"/>
          <p14:tracePt t="167826" x="6929438" y="2419350"/>
          <p14:tracePt t="167840" x="6919913" y="2419350"/>
          <p14:tracePt t="167900" x="6919913" y="2428875"/>
          <p14:tracePt t="167912" x="6911975" y="2428875"/>
          <p14:tracePt t="167925" x="6911975" y="2438400"/>
          <p14:tracePt t="167958" x="6902450" y="2473325"/>
          <p14:tracePt t="167974" x="6902450" y="2482850"/>
          <p14:tracePt t="167986" x="6902450" y="2500313"/>
          <p14:tracePt t="167998" x="6902450" y="2527300"/>
          <p14:tracePt t="168011" x="6902450" y="2544763"/>
          <p14:tracePt t="168022" x="6902450" y="2589213"/>
          <p14:tracePt t="168047" x="6902450" y="2598738"/>
          <p14:tracePt t="168059" x="6902450" y="2633663"/>
          <p14:tracePt t="168071" x="6919913" y="2751138"/>
          <p14:tracePt t="168096" x="6938963" y="2830513"/>
          <p14:tracePt t="168108" x="6965950" y="3017838"/>
          <p14:tracePt t="168133" x="6991350" y="3125788"/>
          <p14:tracePt t="168145" x="7018338" y="3251200"/>
          <p14:tracePt t="168156" x="7062788" y="3509963"/>
          <p14:tracePt t="168181" x="7081838" y="3625850"/>
          <p14:tracePt t="168193" x="7081838" y="3697288"/>
          <p14:tracePt t="168205" x="7089775" y="3732213"/>
          <p14:tracePt t="168450" x="7089775" y="3679825"/>
          <p14:tracePt t="168461" x="7089775" y="3633788"/>
          <p14:tracePt t="168474" x="7081838" y="3536950"/>
          <p14:tracePt t="168485" x="7054850" y="3419475"/>
          <p14:tracePt t="168496" x="7010400" y="3303588"/>
          <p14:tracePt t="168508" x="6911975" y="3081338"/>
          <p14:tracePt t="168534" x="6875463" y="2973388"/>
          <p14:tracePt t="168546" x="6823075" y="2768600"/>
          <p14:tracePt t="168571" x="6813550" y="2714625"/>
          <p14:tracePt t="168582" x="6813550" y="2697163"/>
          <p14:tracePt t="168597" x="6804025" y="2670175"/>
          <p14:tracePt t="168618" x="6804025" y="2660650"/>
          <p14:tracePt t="168766" x="6769100" y="2660650"/>
          <p14:tracePt t="168777" x="6715125" y="2697163"/>
          <p14:tracePt t="168790" x="6634163" y="2732088"/>
          <p14:tracePt t="168802" x="6510338" y="2795588"/>
          <p14:tracePt t="168813" x="6205538" y="2928938"/>
          <p14:tracePt t="168827" x="6062663" y="2990850"/>
          <p14:tracePt t="168851" x="5919788" y="3054350"/>
          <p14:tracePt t="168864" x="5741988" y="3179763"/>
          <p14:tracePt t="168894" x="5670550" y="3224213"/>
          <p14:tracePt t="168899" x="5643563" y="3259138"/>
          <p14:tracePt t="168912" x="5608638" y="3313113"/>
          <p14:tracePt t="168936" x="5589588" y="3348038"/>
          <p14:tracePt t="168953" x="5562600" y="3411538"/>
          <p14:tracePt t="168972" x="5545138" y="3446463"/>
          <p14:tracePt t="168986" x="5527675" y="3473450"/>
          <p14:tracePt t="168997" x="5491163" y="3517900"/>
          <p14:tracePt t="169022" x="5483225" y="3536950"/>
          <p14:tracePt t="169033" x="5465763" y="3562350"/>
          <p14:tracePt t="169067" x="5465763" y="3581400"/>
          <p14:tracePt t="169083" x="5465763" y="3589338"/>
          <p14:tracePt t="169094" x="5465763" y="3608388"/>
          <p14:tracePt t="169106" x="5465763" y="3616325"/>
          <p14:tracePt t="169119" x="5465763" y="3633788"/>
          <p14:tracePt t="169132" x="5465763" y="3687763"/>
          <p14:tracePt t="169156" x="5465763" y="3705225"/>
          <p14:tracePt t="169167" x="5465763" y="3724275"/>
          <p14:tracePt t="169181" x="5465763" y="3751263"/>
          <p14:tracePt t="169198" x="5465763" y="3768725"/>
          <p14:tracePt t="169216" x="5465763" y="3803650"/>
          <p14:tracePt t="169240" x="5473700" y="3830638"/>
          <p14:tracePt t="169253" x="5491163" y="3857625"/>
          <p14:tracePt t="169266" x="5545138" y="3956050"/>
          <p14:tracePt t="169289" x="5599113" y="4017963"/>
          <p14:tracePt t="169558" x="5599113" y="4027488"/>
          <p14:tracePt t="169570" x="5599113" y="4044950"/>
          <p14:tracePt t="169582" x="5581650" y="4071938"/>
          <p14:tracePt t="169593" x="5572125" y="4108450"/>
          <p14:tracePt t="169606" x="5562600" y="4152900"/>
          <p14:tracePt t="169618" x="5554663" y="4251325"/>
          <p14:tracePt t="169643" x="5545138" y="4303713"/>
          <p14:tracePt t="169656" x="5545138" y="4330700"/>
          <p14:tracePt t="169669" x="5545138" y="4367213"/>
          <p14:tracePt t="169691" x="5545138" y="4384675"/>
          <p14:tracePt t="169717" x="5545138" y="4402138"/>
          <p14:tracePt t="169729" x="5545138" y="4411663"/>
          <p14:tracePt t="169755" x="5545138" y="4419600"/>
          <p14:tracePt t="169767" x="5545138" y="4429125"/>
          <p14:tracePt t="169769" x="5545138" y="4438650"/>
          <p14:tracePt t="169814" x="5554663" y="4438650"/>
          <p14:tracePt t="169827" x="5572125" y="4438650"/>
          <p14:tracePt t="169839" x="5581650" y="4438650"/>
          <p14:tracePt t="169861" x="5599113" y="4411663"/>
          <p14:tracePt t="169874" x="5634038" y="4340225"/>
          <p14:tracePt t="169890" x="5670550" y="4251325"/>
          <p14:tracePt t="169899" x="5724525" y="4133850"/>
          <p14:tracePt t="169910" x="5768975" y="3990975"/>
          <p14:tracePt t="169924" x="5884863" y="3670300"/>
          <p14:tracePt t="169947" x="5919788" y="3544888"/>
          <p14:tracePt t="169961" x="5965825" y="3419475"/>
          <p14:tracePt t="169972" x="6099175" y="3170238"/>
          <p14:tracePt t="169996" x="6170613" y="3071813"/>
          <p14:tracePt t="170009" x="6330950" y="2867025"/>
          <p14:tracePt t="170021" x="6402388" y="2786063"/>
          <p14:tracePt t="170054" x="6473825" y="2697163"/>
          <p14:tracePt t="170058" x="6562725" y="2589213"/>
          <p14:tracePt t="170070" x="6599238" y="2554288"/>
          <p14:tracePt t="170093" x="6626225" y="2509838"/>
          <p14:tracePt t="170107" x="6661150" y="2455863"/>
          <p14:tracePt t="170129" x="6670675" y="2438400"/>
          <p14:tracePt t="170143" x="6670675" y="2428875"/>
          <p14:tracePt t="170435" x="6661150" y="2438400"/>
          <p14:tracePt t="170446" x="6634163" y="2473325"/>
          <p14:tracePt t="170460" x="6589713" y="2527300"/>
          <p14:tracePt t="170471" x="6527800" y="2608263"/>
          <p14:tracePt t="170482" x="6465888" y="2705100"/>
          <p14:tracePt t="170496" x="6340475" y="2946400"/>
          <p14:tracePt t="170520" x="6259513" y="3071813"/>
          <p14:tracePt t="170532" x="6197600" y="3214688"/>
          <p14:tracePt t="170544" x="6143625" y="3375025"/>
          <p14:tracePt t="170560" x="6037263" y="3598863"/>
          <p14:tracePt t="170580" x="5946775" y="3776663"/>
          <p14:tracePt t="170592" x="5929313" y="3857625"/>
          <p14:tracePt t="170618" x="5902325" y="3938588"/>
          <p14:tracePt t="170631" x="5875338" y="4010025"/>
          <p14:tracePt t="170663" x="5857875" y="4037013"/>
          <p14:tracePt t="170668" x="5848350" y="4054475"/>
          <p14:tracePt t="170678" x="5803900" y="4089400"/>
          <p14:tracePt t="170710" x="5776913" y="4098925"/>
          <p14:tracePt t="170714" x="5751513" y="4116388"/>
          <p14:tracePt t="170839" x="5751513" y="4125913"/>
          <p14:tracePt t="170849" x="5751513" y="4143375"/>
          <p14:tracePt t="170861" x="5751513" y="4152900"/>
          <p14:tracePt t="170873" x="5751513" y="4160838"/>
          <p14:tracePt t="170886" x="5751513" y="4179888"/>
          <p14:tracePt t="170910" x="5751513" y="4187825"/>
          <p14:tracePt t="170923" x="5759450" y="4205288"/>
          <p14:tracePt t="170947" x="5759450" y="4214813"/>
          <p14:tracePt t="170959" x="5768975" y="4232275"/>
          <p14:tracePt t="170972" x="5776913" y="4241800"/>
          <p14:tracePt t="171326" x="5813425" y="4224338"/>
          <p14:tracePt t="171336" x="5867400" y="4187825"/>
          <p14:tracePt t="171350" x="5946775" y="4143375"/>
          <p14:tracePt t="171362" x="6062663" y="4108450"/>
          <p14:tracePt t="171372" x="6143625" y="4071938"/>
          <p14:tracePt t="171387" x="6286500" y="4000500"/>
          <p14:tracePt t="171409" x="6340475" y="3973513"/>
          <p14:tracePt t="171422" x="6394450" y="3938588"/>
          <p14:tracePt t="171435" x="6491288" y="3867150"/>
          <p14:tracePt t="171458" x="6527800" y="3848100"/>
          <p14:tracePt t="171470" x="6608763" y="3786188"/>
          <p14:tracePt t="171504" x="6661150" y="3751263"/>
          <p14:tracePt t="171519" x="6680200" y="3732213"/>
          <p14:tracePt t="171535" x="6697663" y="3714750"/>
          <p14:tracePt t="171544" x="6705600" y="3687763"/>
          <p14:tracePt t="171556" x="6724650" y="3660775"/>
          <p14:tracePt t="171569" x="6751638" y="3625850"/>
          <p14:tracePt t="171776" x="6751638" y="3633788"/>
          <p14:tracePt t="171789" x="6751638" y="3660775"/>
          <p14:tracePt t="171800" x="6751638" y="3687763"/>
          <p14:tracePt t="171812" x="6751638" y="3714750"/>
          <p14:tracePt t="171823" x="6751638" y="3768725"/>
          <p14:tracePt t="171851" x="6751638" y="3786188"/>
          <p14:tracePt t="171861" x="6751638" y="3813175"/>
          <p14:tracePt t="171872" x="6751638" y="3867150"/>
          <p14:tracePt t="171897" x="6751638" y="3884613"/>
          <p14:tracePt t="171910" x="6751638" y="3911600"/>
          <p14:tracePt t="171922" x="6751638" y="3973513"/>
          <p14:tracePt t="171945" x="6751638" y="4000500"/>
          <p14:tracePt t="171959" x="6751638" y="4071938"/>
          <p14:tracePt t="171992" x="6751638" y="4160838"/>
          <p14:tracePt t="172006" x="6751638" y="4197350"/>
          <p14:tracePt t="172019" x="6751638" y="4224338"/>
          <p14:tracePt t="172031" x="6751638" y="4241800"/>
          <p14:tracePt t="172043" x="6777038" y="4295775"/>
          <p14:tracePt t="172055" x="6786563" y="4303713"/>
          <p14:tracePt t="172072" x="6796088" y="4322763"/>
          <p14:tracePt t="172091" x="6813550" y="4367213"/>
          <p14:tracePt t="172117" x="6813550" y="4384675"/>
          <p14:tracePt t="172130" x="6823075" y="4402138"/>
          <p14:tracePt t="172141" x="6831013" y="4411663"/>
          <p14:tracePt t="172164" x="6831013" y="4419600"/>
          <p14:tracePt t="172178" x="6840538" y="4438650"/>
          <p14:tracePt t="172190" x="6840538" y="4465638"/>
          <p14:tracePt t="172206" x="6840538" y="4483100"/>
          <p14:tracePt t="172225" x="6840538" y="4491038"/>
          <p14:tracePt t="172249" x="6840538" y="4510088"/>
          <p14:tracePt t="172275" x="6840538" y="4518025"/>
          <p14:tracePt t="172680" x="6840538" y="4500563"/>
          <p14:tracePt t="172691" x="6840538" y="4465638"/>
          <p14:tracePt t="172710" x="6884988" y="4268788"/>
          <p14:tracePt t="172715" x="6911975" y="4152900"/>
          <p14:tracePt t="172728" x="6956425" y="3973513"/>
          <p14:tracePt t="172750" x="7062788" y="3687763"/>
          <p14:tracePt t="172763" x="7215188" y="3259138"/>
          <p14:tracePt t="172787" x="7277100" y="3116263"/>
          <p14:tracePt t="172798" x="7331075" y="2982913"/>
          <p14:tracePt t="172814" x="7439025" y="2795588"/>
          <p14:tracePt t="172836" x="7483475" y="2732088"/>
          <p14:tracePt t="172848" x="7581900" y="2633663"/>
          <p14:tracePt t="172873" x="7634288" y="2589213"/>
          <p14:tracePt t="172884" x="7661275" y="2562225"/>
          <p14:tracePt t="172896" x="7705725" y="2517775"/>
          <p14:tracePt t="172924" x="7715250" y="2509838"/>
          <p14:tracePt t="173005" x="7715250" y="2500313"/>
          <p14:tracePt t="173091" x="7724775" y="2500313"/>
          <p14:tracePt t="173190" x="7715250" y="2517775"/>
          <p14:tracePt t="173203" x="7688263" y="2544763"/>
          <p14:tracePt t="173215" x="7634288" y="2608263"/>
          <p14:tracePt t="173226" x="7589838" y="2660650"/>
          <p14:tracePt t="173237" x="7510463" y="2741613"/>
          <p14:tracePt t="173251" x="7367588" y="2911475"/>
          <p14:tracePt t="173266" x="7269163" y="3000375"/>
          <p14:tracePt t="173285" x="7037388" y="3205163"/>
          <p14:tracePt t="173320" x="6769100" y="3500438"/>
          <p14:tracePt t="173336" x="6653213" y="3616325"/>
          <p14:tracePt t="173347" x="6581775" y="3714750"/>
          <p14:tracePt t="173362" x="6500813" y="3803650"/>
          <p14:tracePt t="173375" x="6446838" y="3884613"/>
          <p14:tracePt t="173399" x="6375400" y="4010025"/>
          <p14:tracePt t="173407" x="6357938" y="4062413"/>
          <p14:tracePt t="173421" x="6348413" y="4143375"/>
          <p14:tracePt t="173444" x="6348413" y="4268788"/>
          <p14:tracePt t="173471" x="6348413" y="4313238"/>
          <p14:tracePt t="173702" x="6330950" y="4330700"/>
          <p14:tracePt t="173711" x="6303963" y="4357688"/>
          <p14:tracePt t="173725" x="6251575" y="4411663"/>
          <p14:tracePt t="173736" x="6161088" y="4500563"/>
          <p14:tracePt t="173748" x="6062663" y="4572000"/>
          <p14:tracePt t="173769" x="5965825" y="4660900"/>
          <p14:tracePt t="173771" x="5875338" y="4732338"/>
          <p14:tracePt t="173791" x="5759450" y="4822825"/>
          <p14:tracePt t="173803" x="5697538" y="4867275"/>
          <p14:tracePt t="173822" x="5616575" y="4929188"/>
          <p14:tracePt t="173846" x="5608638" y="4938713"/>
          <p14:tracePt t="173859" x="5589588" y="4956175"/>
          <p14:tracePt t="173884" x="5589588" y="4973638"/>
          <p14:tracePt t="173897" x="5581650" y="5000625"/>
          <p14:tracePt t="173908" x="5572125" y="5062538"/>
          <p14:tracePt t="173941" x="5572125" y="5089525"/>
          <p14:tracePt t="174044" x="5572125" y="5108575"/>
          <p14:tracePt t="174053" x="5572125" y="5116513"/>
          <p14:tracePt t="174067" x="5581650" y="5126038"/>
          <p14:tracePt t="174077" x="5581650" y="5143500"/>
          <p14:tracePt t="174104" x="5581650" y="5153025"/>
          <p14:tracePt t="174115" x="5581650" y="5160963"/>
          <p14:tracePt t="174126" x="5581650" y="5180013"/>
          <p14:tracePt t="174701" x="5554663" y="5180013"/>
          <p14:tracePt t="174711" x="5537200" y="5180013"/>
          <p14:tracePt t="174725" x="5500688" y="5180013"/>
          <p14:tracePt t="174736" x="5456238" y="5180013"/>
          <p14:tracePt t="174748" x="5348288" y="5180013"/>
          <p14:tracePt t="174762" x="5286375" y="5180013"/>
          <p14:tracePt t="174778" x="5205413" y="5180013"/>
          <p14:tracePt t="174798" x="5116513" y="5153025"/>
          <p14:tracePt t="174820" x="5081588" y="5143500"/>
          <p14:tracePt t="174833" x="5045075" y="5143500"/>
          <p14:tracePt t="174850" x="5000625" y="5133975"/>
          <p14:tracePt t="174871" x="4983163" y="5126038"/>
          <p14:tracePt t="174895" x="4983163" y="5116513"/>
          <p14:tracePt t="175420" x="4965700" y="5116513"/>
          <p14:tracePt t="175430" x="4946650" y="5116513"/>
          <p14:tracePt t="175443" x="4919663" y="5116513"/>
          <p14:tracePt t="175456" x="4840288" y="5108575"/>
          <p14:tracePt t="175479" x="4786313" y="5089525"/>
          <p14:tracePt t="175491" x="4759325" y="5072063"/>
          <p14:tracePt t="175504" x="4714875" y="5045075"/>
          <p14:tracePt t="175527" x="4687888" y="5027613"/>
          <p14:tracePt t="175541" x="4670425" y="5018088"/>
          <p14:tracePt t="175552" x="4652963" y="5018088"/>
          <p14:tracePt t="175626" x="4643438" y="5010150"/>
          <p14:tracePt t="175791" x="0" y="0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74904" y="6373130"/>
            <a:ext cx="2133600" cy="476250"/>
          </a:xfrm>
        </p:spPr>
        <p:txBody>
          <a:bodyPr/>
          <a:lstStyle/>
          <a:p>
            <a:pPr>
              <a:defRPr/>
            </a:pPr>
            <a:fld id="{30650E52-DEC6-4B1A-94E7-A4F9EEA5CE2E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439652" y="81789"/>
            <a:ext cx="614623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200" dirty="0">
                <a:solidFill>
                  <a:srgbClr val="0000FF"/>
                </a:solidFill>
                <a:latin typeface="Times New Roman" pitchFamily="18" charset="0"/>
              </a:rPr>
              <a:t>Distributing all distinguishable objects among bins</a:t>
            </a:r>
          </a:p>
        </p:txBody>
      </p:sp>
      <p:sp>
        <p:nvSpPr>
          <p:cNvPr id="5" name="Rectangle 4"/>
          <p:cNvSpPr/>
          <p:nvPr/>
        </p:nvSpPr>
        <p:spPr>
          <a:xfrm>
            <a:off x="3130784" y="774866"/>
            <a:ext cx="424952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tabLst>
                <a:tab pos="342900" algn="l"/>
                <a:tab pos="457200" algn="l"/>
                <a:tab pos="571500" algn="l"/>
              </a:tabLst>
            </a:pPr>
            <a:r>
              <a:rPr lang="en-US" dirty="0">
                <a:latin typeface="Times New Roman" pitchFamily="18" charset="0"/>
              </a:rPr>
              <a:t>{</a:t>
            </a:r>
            <a:r>
              <a:rPr lang="en-US" dirty="0" smtClean="0">
                <a:latin typeface="Times New Roman" pitchFamily="18" charset="0"/>
              </a:rPr>
              <a:t>1234}{1243}{1324}{1342}{1423}{1432}</a:t>
            </a:r>
            <a:endParaRPr lang="en-US" dirty="0">
              <a:latin typeface="Times New Roman" pitchFamily="18" charset="0"/>
            </a:endParaRPr>
          </a:p>
          <a:p>
            <a:pPr lvl="0" algn="just">
              <a:tabLst>
                <a:tab pos="342900" algn="l"/>
                <a:tab pos="457200" algn="l"/>
                <a:tab pos="571500" algn="l"/>
              </a:tabLst>
            </a:pPr>
            <a:r>
              <a:rPr lang="en-CA" dirty="0">
                <a:latin typeface="Times New Roman" pitchFamily="18" charset="0"/>
              </a:rPr>
              <a:t>{</a:t>
            </a:r>
            <a:r>
              <a:rPr lang="en-CA" dirty="0" smtClean="0">
                <a:latin typeface="Times New Roman" pitchFamily="18" charset="0"/>
              </a:rPr>
              <a:t>2134}{2143}{2314}{2341}{2413}{2431}</a:t>
            </a:r>
            <a:endParaRPr lang="en-CA" dirty="0">
              <a:latin typeface="Times New Roman" pitchFamily="18" charset="0"/>
            </a:endParaRPr>
          </a:p>
          <a:p>
            <a:pPr lvl="0" algn="just">
              <a:tabLst>
                <a:tab pos="342900" algn="l"/>
                <a:tab pos="457200" algn="l"/>
                <a:tab pos="571500" algn="l"/>
              </a:tabLst>
            </a:pPr>
            <a:r>
              <a:rPr lang="en-CA" dirty="0">
                <a:latin typeface="Times New Roman" pitchFamily="18" charset="0"/>
              </a:rPr>
              <a:t>{</a:t>
            </a:r>
            <a:r>
              <a:rPr lang="en-CA" dirty="0" smtClean="0">
                <a:latin typeface="Times New Roman" pitchFamily="18" charset="0"/>
              </a:rPr>
              <a:t>3124}{3142}{3214}{3241}{3412}{3421}</a:t>
            </a:r>
            <a:endParaRPr lang="en-CA" dirty="0">
              <a:latin typeface="Times New Roman" pitchFamily="18" charset="0"/>
            </a:endParaRPr>
          </a:p>
          <a:p>
            <a:pPr lvl="0" algn="just">
              <a:tabLst>
                <a:tab pos="342900" algn="l"/>
                <a:tab pos="457200" algn="l"/>
                <a:tab pos="571500" algn="l"/>
              </a:tabLst>
            </a:pPr>
            <a:r>
              <a:rPr lang="en-CA" dirty="0">
                <a:latin typeface="Times New Roman" pitchFamily="18" charset="0"/>
              </a:rPr>
              <a:t>{</a:t>
            </a:r>
            <a:r>
              <a:rPr lang="en-CA" dirty="0" smtClean="0">
                <a:latin typeface="Times New Roman" pitchFamily="18" charset="0"/>
              </a:rPr>
              <a:t>4123}{4132}{4213}{4231}{4312}{4321}</a:t>
            </a:r>
            <a:endParaRPr lang="en-CA" dirty="0">
              <a:latin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10621" y="728700"/>
            <a:ext cx="246919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tabLst>
                <a:tab pos="342900" algn="l"/>
                <a:tab pos="457200" algn="l"/>
                <a:tab pos="571500" algn="l"/>
              </a:tabLst>
            </a:pPr>
            <a:r>
              <a:rPr lang="en-US" dirty="0">
                <a:latin typeface="Times New Roman" pitchFamily="18" charset="0"/>
              </a:rPr>
              <a:t>Ways of arranging four distinguishable objects</a:t>
            </a:r>
            <a:endParaRPr lang="en-CA" dirty="0">
              <a:latin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380312" y="885367"/>
            <a:ext cx="14734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tabLst>
                <a:tab pos="342900" algn="l"/>
                <a:tab pos="457200" algn="l"/>
                <a:tab pos="571500" algn="l"/>
              </a:tabLst>
            </a:pPr>
            <a:r>
              <a:rPr lang="en-US" dirty="0">
                <a:latin typeface="Times New Roman" pitchFamily="18" charset="0"/>
              </a:rPr>
              <a:t>4! = 4×3×2×1</a:t>
            </a:r>
            <a:endParaRPr lang="en-CA" dirty="0">
              <a:latin typeface="Times New Roman" pitchFamily="18" charset="0"/>
            </a:endParaRPr>
          </a:p>
        </p:txBody>
      </p:sp>
      <p:pic>
        <p:nvPicPr>
          <p:cNvPr id="161794" name="Picture 2" descr="http://images.sportsdirect.com/images/imgzoom/76/76612990_xxl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3587"/>
          <a:stretch/>
        </p:blipFill>
        <p:spPr bwMode="auto">
          <a:xfrm>
            <a:off x="286468" y="1363367"/>
            <a:ext cx="2701356" cy="7135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143508" y="4057119"/>
            <a:ext cx="261956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tabLst>
                <a:tab pos="342900" algn="l"/>
                <a:tab pos="457200" algn="l"/>
                <a:tab pos="571500" algn="l"/>
              </a:tabLst>
            </a:pPr>
            <a:r>
              <a:rPr lang="en-US" dirty="0">
                <a:latin typeface="Times New Roman" pitchFamily="18" charset="0"/>
              </a:rPr>
              <a:t>Ways of binning four distinguishable objects into two groups of 2 and 2</a:t>
            </a:r>
            <a:endParaRPr lang="en-CA" dirty="0">
              <a:latin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43808" y="3918620"/>
            <a:ext cx="619268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tabLst>
                <a:tab pos="342900" algn="l"/>
                <a:tab pos="457200" algn="l"/>
                <a:tab pos="571500" algn="l"/>
              </a:tabLst>
            </a:pPr>
            <a:r>
              <a:rPr lang="en-US" dirty="0">
                <a:latin typeface="Times New Roman" pitchFamily="18" charset="0"/>
              </a:rPr>
              <a:t>{(12)(34)}{(12)(43)}{(13)(24)}{(13)(42)}{(14)(23)}{(14)(32)}</a:t>
            </a:r>
          </a:p>
          <a:p>
            <a:pPr lvl="0" algn="just">
              <a:tabLst>
                <a:tab pos="342900" algn="l"/>
                <a:tab pos="457200" algn="l"/>
                <a:tab pos="571500" algn="l"/>
              </a:tabLst>
            </a:pPr>
            <a:r>
              <a:rPr lang="en-CA" dirty="0">
                <a:latin typeface="Times New Roman" pitchFamily="18" charset="0"/>
              </a:rPr>
              <a:t>{(21)(34)}{(21)(43)}{(23)(14)}{(23)(41)}{(24)(13)}{(24)(31)}</a:t>
            </a:r>
          </a:p>
          <a:p>
            <a:pPr lvl="0" algn="just">
              <a:tabLst>
                <a:tab pos="342900" algn="l"/>
                <a:tab pos="457200" algn="l"/>
                <a:tab pos="571500" algn="l"/>
              </a:tabLst>
            </a:pPr>
            <a:r>
              <a:rPr lang="en-CA" dirty="0">
                <a:latin typeface="Times New Roman" pitchFamily="18" charset="0"/>
              </a:rPr>
              <a:t>{(31)(24)}{(31)(42)}{(32)(14)}{(32)(41)}{(34)(12)}{(34)(21)}</a:t>
            </a:r>
          </a:p>
          <a:p>
            <a:pPr lvl="0" algn="just">
              <a:tabLst>
                <a:tab pos="342900" algn="l"/>
                <a:tab pos="457200" algn="l"/>
                <a:tab pos="571500" algn="l"/>
              </a:tabLst>
            </a:pPr>
            <a:r>
              <a:rPr lang="en-CA" dirty="0">
                <a:latin typeface="Times New Roman" pitchFamily="18" charset="0"/>
              </a:rPr>
              <a:t>{(41)(23)}{(41)(32)}{(42)(13)}{(42)(31)}{(43)(12)}{(43)(21)}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843808" y="5241281"/>
            <a:ext cx="619268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tabLst>
                <a:tab pos="342900" algn="l"/>
                <a:tab pos="457200" algn="l"/>
                <a:tab pos="571500" algn="l"/>
              </a:tabLst>
            </a:pPr>
            <a:r>
              <a:rPr lang="en-US" dirty="0">
                <a:latin typeface="Times New Roman" pitchFamily="18" charset="0"/>
              </a:rPr>
              <a:t>{(123)(4)}{(124)(3)}{(132)(4)}{(134)(2)}{(142)(3)}{(143)(2)}</a:t>
            </a:r>
          </a:p>
          <a:p>
            <a:pPr lvl="0" algn="just">
              <a:tabLst>
                <a:tab pos="342900" algn="l"/>
                <a:tab pos="457200" algn="l"/>
                <a:tab pos="571500" algn="l"/>
              </a:tabLst>
            </a:pPr>
            <a:r>
              <a:rPr lang="en-CA" dirty="0">
                <a:latin typeface="Times New Roman" pitchFamily="18" charset="0"/>
              </a:rPr>
              <a:t>{(213)(4)}{(214)(3)}{(231)(4)}{(234)(1)}{(241)(3)}{(243)(1)}</a:t>
            </a:r>
          </a:p>
          <a:p>
            <a:pPr lvl="0" algn="just">
              <a:tabLst>
                <a:tab pos="342900" algn="l"/>
                <a:tab pos="457200" algn="l"/>
                <a:tab pos="571500" algn="l"/>
              </a:tabLst>
            </a:pPr>
            <a:r>
              <a:rPr lang="en-CA" dirty="0">
                <a:latin typeface="Times New Roman" pitchFamily="18" charset="0"/>
              </a:rPr>
              <a:t>{(312)(4)}{(314)(2)}{(321)(4)}{(324)(1)}{(341)(2)}{(342)(1)}</a:t>
            </a:r>
          </a:p>
          <a:p>
            <a:pPr lvl="0" algn="just">
              <a:tabLst>
                <a:tab pos="342900" algn="l"/>
                <a:tab pos="457200" algn="l"/>
                <a:tab pos="571500" algn="l"/>
              </a:tabLst>
            </a:pPr>
            <a:r>
              <a:rPr lang="en-CA" dirty="0">
                <a:latin typeface="Times New Roman" pitchFamily="18" charset="0"/>
              </a:rPr>
              <a:t>{(412)(3)}{(413)(2)}{(421)(3)}{(423)(1)}{(431)(2)}{(432)(1)}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43508" y="5379780"/>
            <a:ext cx="261956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tabLst>
                <a:tab pos="342900" algn="l"/>
                <a:tab pos="457200" algn="l"/>
                <a:tab pos="571500" algn="l"/>
              </a:tabLst>
            </a:pPr>
            <a:r>
              <a:rPr lang="en-US" dirty="0">
                <a:latin typeface="Times New Roman" pitchFamily="18" charset="0"/>
              </a:rPr>
              <a:t>Ways of binning four distinguishable objects into two groups of 3 and 1</a:t>
            </a:r>
            <a:endParaRPr lang="en-CA" dirty="0">
              <a:latin typeface="Times New Roman" pitchFamily="18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744066" y="2060848"/>
            <a:ext cx="7356326" cy="1764196"/>
            <a:chOff x="143508" y="2060848"/>
            <a:chExt cx="7356326" cy="1764196"/>
          </a:xfrm>
        </p:grpSpPr>
        <p:grpSp>
          <p:nvGrpSpPr>
            <p:cNvPr id="8" name="Group 7"/>
            <p:cNvGrpSpPr/>
            <p:nvPr/>
          </p:nvGrpSpPr>
          <p:grpSpPr>
            <a:xfrm>
              <a:off x="5153635" y="2816934"/>
              <a:ext cx="2346199" cy="1008110"/>
              <a:chOff x="641625" y="4761147"/>
              <a:chExt cx="2346199" cy="1008110"/>
            </a:xfrm>
          </p:grpSpPr>
          <p:pic>
            <p:nvPicPr>
              <p:cNvPr id="161796" name="Picture 4" descr="Image result for basket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1625" y="4761148"/>
                <a:ext cx="1194071" cy="100810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3" name="Picture 4" descr="Image result for basket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3753" y="4761147"/>
                <a:ext cx="1194071" cy="100810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pic>
          <p:nvPicPr>
            <p:cNvPr id="14" name="Picture 2" descr="http://images.sportsdirect.com/images/imgzoom/76/76612990_xxl.jpg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73587"/>
            <a:stretch/>
          </p:blipFill>
          <p:spPr bwMode="auto">
            <a:xfrm>
              <a:off x="5509427" y="2060848"/>
              <a:ext cx="1582853" cy="4180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Rectangle 17"/>
            <p:cNvSpPr/>
            <p:nvPr/>
          </p:nvSpPr>
          <p:spPr>
            <a:xfrm>
              <a:off x="143508" y="2600908"/>
              <a:ext cx="4716524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tabLst>
                  <a:tab pos="342900" algn="l"/>
                  <a:tab pos="457200" algn="l"/>
                  <a:tab pos="571500" algn="l"/>
                </a:tabLst>
              </a:pPr>
              <a:r>
                <a:rPr lang="en-US" dirty="0">
                  <a:latin typeface="Times New Roman" pitchFamily="18" charset="0"/>
                </a:rPr>
                <a:t>How many ways are there to bin the four distinguishable objects into two groups?</a:t>
              </a:r>
              <a:endParaRPr lang="en-CA" dirty="0">
                <a:latin typeface="Times New Roman" pitchFamily="18" charset="0"/>
              </a:endParaRPr>
            </a:p>
          </p:txBody>
        </p:sp>
        <p:cxnSp>
          <p:nvCxnSpPr>
            <p:cNvPr id="15" name="Straight Arrow Connector 14"/>
            <p:cNvCxnSpPr>
              <a:stCxn id="14" idx="2"/>
            </p:cNvCxnSpPr>
            <p:nvPr/>
          </p:nvCxnSpPr>
          <p:spPr>
            <a:xfrm flipH="1">
              <a:off x="5750670" y="2478928"/>
              <a:ext cx="550184" cy="26599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6341729" y="2475245"/>
              <a:ext cx="550184" cy="26599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5015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9" grpId="0"/>
      <p:bldP spid="11" grpId="0"/>
      <p:bldP spid="16" grpId="0"/>
      <p:bldP spid="17" grpId="0"/>
    </p:bldLst>
  </p:timing>
  <p:extLst mod="1">
    <p:ext uri="{3A86A75C-4F4B-4683-9AE1-C65F6400EC91}">
      <p14:laserTraceLst xmlns:p14="http://schemas.microsoft.com/office/powerpoint/2010/main">
        <p14:tracePtLst>
          <p14:tracePt t="8261" x="4643438" y="5010150"/>
          <p14:tracePt t="8616" x="4616450" y="4973638"/>
          <p14:tracePt t="8632" x="4527550" y="4902200"/>
          <p14:tracePt t="8645" x="4402138" y="4822825"/>
          <p14:tracePt t="8651" x="4205288" y="4705350"/>
          <p14:tracePt t="8664" x="3473450" y="4276725"/>
          <p14:tracePt t="8689" x="3054350" y="4071938"/>
          <p14:tracePt t="8699" x="2357438" y="3670300"/>
          <p14:tracePt t="8726" x="2108200" y="3509963"/>
          <p14:tracePt t="8737" x="1938338" y="3375025"/>
          <p14:tracePt t="8749" x="1768475" y="3214688"/>
          <p14:tracePt t="8763" x="1731963" y="3160713"/>
          <p14:tracePt t="8786" x="1731963" y="3125788"/>
          <p14:tracePt t="9034" x="1714500" y="3125788"/>
          <p14:tracePt t="9041" x="1687513" y="3125788"/>
          <p14:tracePt t="9054" x="1633538" y="3116263"/>
          <p14:tracePt t="9067" x="1562100" y="3062288"/>
          <p14:tracePt t="9090" x="1500188" y="3000375"/>
          <p14:tracePt t="9103" x="1384300" y="2813050"/>
          <p14:tracePt t="9118" x="1330325" y="2732088"/>
          <p14:tracePt t="9149" x="1276350" y="2616200"/>
          <p14:tracePt t="9164" x="1258888" y="2571750"/>
          <p14:tracePt t="9176" x="1241425" y="2554288"/>
          <p14:tracePt t="9187" x="1223963" y="2536825"/>
          <p14:tracePt t="9226" x="1204913" y="2536825"/>
          <p14:tracePt t="9518" x="1179513" y="2527300"/>
          <p14:tracePt t="9529" x="1169988" y="2517775"/>
          <p14:tracePt t="9541" x="1152525" y="2500313"/>
          <p14:tracePt t="9557" x="1089025" y="2482850"/>
          <p14:tracePt t="9569" x="1036638" y="2465388"/>
          <p14:tracePt t="9591" x="884238" y="2393950"/>
          <p14:tracePt t="9614" x="795338" y="2357438"/>
          <p14:tracePt t="9626" x="714375" y="2322513"/>
          <p14:tracePt t="9639" x="588963" y="2259013"/>
          <p14:tracePt t="9664" x="561975" y="2251075"/>
          <p14:tracePt t="9675" x="554038" y="2241550"/>
          <p14:tracePt t="9708" x="544513" y="2241550"/>
          <p14:tracePt t="9725" x="536575" y="2251075"/>
          <p14:tracePt t="9738" x="527050" y="2251075"/>
          <p14:tracePt t="10334" x="544513" y="2251075"/>
          <p14:tracePt t="10346" x="581025" y="2241550"/>
          <p14:tracePt t="10365" x="625475" y="2232025"/>
          <p14:tracePt t="10370" x="723900" y="2214563"/>
          <p14:tracePt t="10382" x="830263" y="2205038"/>
          <p14:tracePt t="10394" x="1098550" y="2205038"/>
          <p14:tracePt t="10426" x="1250950" y="2205038"/>
          <p14:tracePt t="10431" x="1571625" y="2205038"/>
          <p14:tracePt t="10445" x="1724025" y="2205038"/>
          <p14:tracePt t="10467" x="1874838" y="2205038"/>
          <p14:tracePt t="10479" x="2143125" y="2205038"/>
          <p14:tracePt t="10504" x="2251075" y="2205038"/>
          <p14:tracePt t="10515" x="2330450" y="2205038"/>
          <p14:tracePt t="10530" x="2393950" y="2214563"/>
          <p14:tracePt t="11004" x="2401888" y="2214563"/>
          <p14:tracePt t="11077" x="2411413" y="2214563"/>
          <p14:tracePt t="11088" x="2446338" y="2214563"/>
          <p14:tracePt t="11102" x="2473325" y="2214563"/>
          <p14:tracePt t="11113" x="2500313" y="2214563"/>
          <p14:tracePt t="11126" x="2536825" y="2214563"/>
          <p14:tracePt t="11138" x="2625725" y="2205038"/>
          <p14:tracePt t="11151" x="2670175" y="2205038"/>
          <p14:tracePt t="11174" x="2741613" y="2197100"/>
          <p14:tracePt t="11186" x="2874963" y="2179638"/>
          <p14:tracePt t="11210" x="2938463" y="2179638"/>
          <p14:tracePt t="11221" x="2990850" y="2179638"/>
          <p14:tracePt t="12272" x="2919413" y="2179638"/>
          <p14:tracePt t="12285" x="2813050" y="2170113"/>
          <p14:tracePt t="12295" x="2633663" y="2125663"/>
          <p14:tracePt t="12310" x="2303463" y="2071688"/>
          <p14:tracePt t="12319" x="1554163" y="1955800"/>
          <p14:tracePt t="12342" x="1276350" y="1893888"/>
          <p14:tracePt t="12357" x="1036638" y="1839913"/>
          <p14:tracePt t="12367" x="866775" y="1812925"/>
          <p14:tracePt t="12379" x="723900" y="1785938"/>
          <p14:tracePt t="12393" x="554038" y="1751013"/>
          <p14:tracePt t="12416" x="490538" y="1751013"/>
          <p14:tracePt t="12429" x="428625" y="1751013"/>
          <p14:tracePt t="12461" x="419100" y="1751013"/>
          <p14:tracePt t="12490" x="419100" y="1758950"/>
          <p14:tracePt t="12503" x="419100" y="1768475"/>
          <p14:tracePt t="12515" x="419100" y="1776413"/>
          <p14:tracePt t="12517" x="419100" y="1785938"/>
          <p14:tracePt t="12844" x="428625" y="1785938"/>
          <p14:tracePt t="12855" x="465138" y="1785938"/>
          <p14:tracePt t="12867" x="509588" y="1776413"/>
          <p14:tracePt t="12880" x="571500" y="1776413"/>
          <p14:tracePt t="12891" x="633413" y="1776413"/>
          <p14:tracePt t="12905" x="758825" y="1758950"/>
          <p14:tracePt t="12916" x="822325" y="1758950"/>
          <p14:tracePt t="12941" x="874713" y="1758950"/>
          <p14:tracePt t="12953" x="965200" y="1758950"/>
          <p14:tracePt t="12977" x="990600" y="1758950"/>
          <p14:tracePt t="12990" x="1017588" y="1758950"/>
          <p14:tracePt t="13003" x="1054100" y="1758950"/>
          <p14:tracePt t="13016" x="1081088" y="1758950"/>
          <p14:tracePt t="13294" x="1062038" y="1758950"/>
          <p14:tracePt t="13306" x="1036638" y="1758950"/>
          <p14:tracePt t="13320" x="1000125" y="1758950"/>
          <p14:tracePt t="13330" x="965200" y="1758950"/>
          <p14:tracePt t="13342" x="919163" y="1758950"/>
          <p14:tracePt t="13355" x="874713" y="1758950"/>
          <p14:tracePt t="13369" x="847725" y="1758950"/>
          <p14:tracePt t="13392" x="839788" y="1758950"/>
          <p14:tracePt t="13404" x="812800" y="1758950"/>
          <p14:tracePt t="13428" x="803275" y="1758950"/>
          <p14:tracePt t="13563" x="812800" y="1751013"/>
          <p14:tracePt t="13575" x="830263" y="1741488"/>
          <p14:tracePt t="13587" x="866775" y="1741488"/>
          <p14:tracePt t="13599" x="938213" y="1731963"/>
          <p14:tracePt t="13610" x="982663" y="1731963"/>
          <p14:tracePt t="13640" x="1017588" y="1731963"/>
          <p14:tracePt t="13649" x="1071563" y="1731963"/>
          <p14:tracePt t="13660" x="1258888" y="1741488"/>
          <p14:tracePt t="13672" x="1384300" y="1776413"/>
          <p14:tracePt t="13697" x="1509713" y="1812925"/>
          <p14:tracePt t="13708" x="1724025" y="1919288"/>
          <p14:tracePt t="13734" x="1785938" y="1973263"/>
          <p14:tracePt t="13756" x="1919288" y="2036763"/>
          <p14:tracePt t="14074" x="1928813" y="2036763"/>
          <p14:tracePt t="14085" x="1955800" y="2036763"/>
          <p14:tracePt t="14099" x="2062163" y="2009775"/>
          <p14:tracePt t="14110" x="2143125" y="2009775"/>
          <p14:tracePt t="14136" x="2205038" y="2009775"/>
          <p14:tracePt t="14147" x="2312988" y="2009775"/>
          <p14:tracePt t="14180" x="2357438" y="2009775"/>
          <p14:tracePt t="14183" x="2401888" y="2009775"/>
          <p14:tracePt t="14195" x="2490788" y="2009775"/>
          <p14:tracePt t="14219" x="2527300" y="2009775"/>
          <p14:tracePt t="14231" x="2608263" y="2009775"/>
          <p14:tracePt t="14244" x="2633663" y="2009775"/>
          <p14:tracePt t="15328" x="2643188" y="2009775"/>
          <p14:tracePt t="15340" x="2670175" y="2009775"/>
          <p14:tracePt t="15354" x="2714625" y="2000250"/>
          <p14:tracePt t="15365" x="2776538" y="1990725"/>
          <p14:tracePt t="15376" x="2884488" y="1990725"/>
          <p14:tracePt t="15388" x="3071813" y="1990725"/>
          <p14:tracePt t="15416" x="3160713" y="2017713"/>
          <p14:tracePt t="15427" x="3232150" y="2036763"/>
          <p14:tracePt t="15438" x="3340100" y="2089150"/>
          <p14:tracePt t="15469" x="3375025" y="2098675"/>
          <p14:tracePt t="15475" x="3455988" y="2125663"/>
          <p14:tracePt t="16444" x="3473450" y="2125663"/>
          <p14:tracePt t="16453" x="3500438" y="2116138"/>
          <p14:tracePt t="16461" x="3544888" y="2108200"/>
          <p14:tracePt t="16473" x="3608388" y="2089150"/>
          <p14:tracePt t="16485" x="3705225" y="2062163"/>
          <p14:tracePt t="16499" x="3911600" y="2017713"/>
          <p14:tracePt t="16513" x="4108450" y="1990725"/>
          <p14:tracePt t="16547" x="4205288" y="1990725"/>
          <p14:tracePt t="16563" x="4295775" y="1990725"/>
          <p14:tracePt t="16572" x="4357688" y="1990725"/>
          <p14:tracePt t="16583" x="4429125" y="1990725"/>
          <p14:tracePt t="16607" x="4465638" y="1990725"/>
          <p14:tracePt t="16620" x="4500563" y="2000250"/>
          <p14:tracePt t="16631" x="4581525" y="2009775"/>
          <p14:tracePt t="16658" x="4625975" y="2009775"/>
          <p14:tracePt t="16681" x="4705350" y="2009775"/>
          <p14:tracePt t="17059" x="4768850" y="2009775"/>
          <p14:tracePt t="17071" x="4840288" y="2009775"/>
          <p14:tracePt t="17084" x="4938713" y="2009775"/>
          <p14:tracePt t="17095" x="5108575" y="2009775"/>
          <p14:tracePt t="17119" x="5180013" y="2009775"/>
          <p14:tracePt t="17132" x="5259388" y="2009775"/>
          <p14:tracePt t="17144" x="5367338" y="2009775"/>
          <p14:tracePt t="17156" x="5581650" y="1982788"/>
          <p14:tracePt t="17181" x="5688013" y="1973263"/>
          <p14:tracePt t="17193" x="5795963" y="1946275"/>
          <p14:tracePt t="17203" x="5973763" y="1911350"/>
          <p14:tracePt t="17229" x="6010275" y="1901825"/>
          <p14:tracePt t="17423" x="5983288" y="1901825"/>
          <p14:tracePt t="17437" x="5919788" y="1901825"/>
          <p14:tracePt t="17455" x="5830888" y="1874838"/>
          <p14:tracePt t="17460" x="5643563" y="1803400"/>
          <p14:tracePt t="17473" x="4938713" y="1366838"/>
          <p14:tracePt t="17496" x="4537075" y="1108075"/>
          <p14:tracePt t="17509" x="3803650" y="660400"/>
          <p14:tracePt t="17523" x="3562350" y="517525"/>
          <p14:tracePt t="17547" x="3411538" y="438150"/>
          <p14:tracePt t="17558" x="3251200" y="366713"/>
          <p14:tracePt t="17582" x="3214688" y="357188"/>
          <p14:tracePt t="17595" x="3179763" y="357188"/>
          <p14:tracePt t="17610" x="3081338" y="384175"/>
          <p14:tracePt t="17630" x="3027363" y="428625"/>
          <p14:tracePt t="17644" x="2955925" y="465138"/>
          <p14:tracePt t="17960" x="2955925" y="482600"/>
          <p14:tracePt t="17973" x="2955925" y="509588"/>
          <p14:tracePt t="17983" x="2965450" y="536575"/>
          <p14:tracePt t="17998" x="2973388" y="571500"/>
          <p14:tracePt t="18011" x="2990850" y="615950"/>
          <p14:tracePt t="18026" x="3009900" y="660400"/>
          <p14:tracePt t="18033" x="3036888" y="696913"/>
          <p14:tracePt t="18046" x="3054350" y="731838"/>
          <p14:tracePt t="18069" x="3071813" y="750888"/>
          <p14:tracePt t="18082" x="3108325" y="803275"/>
          <p14:tracePt t="18094" x="3125788" y="822325"/>
          <p14:tracePt t="18118" x="3133725" y="839788"/>
          <p14:tracePt t="18423" x="3143250" y="839788"/>
          <p14:tracePt t="18434" x="3170238" y="839788"/>
          <p14:tracePt t="18446" x="3187700" y="857250"/>
          <p14:tracePt t="18464" x="3205163" y="884238"/>
          <p14:tracePt t="18473" x="3224213" y="901700"/>
          <p14:tracePt t="18485" x="3232150" y="919163"/>
          <p14:tracePt t="18497" x="3241675" y="938213"/>
          <p14:tracePt t="18514" x="3276600" y="973138"/>
          <p14:tracePt t="18534" x="3286125" y="982663"/>
          <p14:tracePt t="18557" x="3303588" y="982663"/>
          <p14:tracePt t="18569" x="3322638" y="990600"/>
          <p14:tracePt t="18922" x="3330575" y="990600"/>
          <p14:tracePt t="18936" x="3340100" y="990600"/>
          <p14:tracePt t="18948" x="3348038" y="990600"/>
          <p14:tracePt t="18959" x="3384550" y="982663"/>
          <p14:tracePt t="18971" x="3438525" y="973138"/>
          <p14:tracePt t="18985" x="3608388" y="973138"/>
          <p14:tracePt t="19009" x="3679825" y="973138"/>
          <p14:tracePt t="19021" x="3867150" y="973138"/>
          <p14:tracePt t="19045" x="3956050" y="973138"/>
          <p14:tracePt t="19056" x="4098925" y="973138"/>
          <p14:tracePt t="19069" x="4170363" y="973138"/>
          <p14:tracePt t="19094" x="4232275" y="973138"/>
          <p14:tracePt t="19109" x="4348163" y="982663"/>
          <p14:tracePt t="19118" x="4384675" y="990600"/>
          <p14:tracePt t="19142" x="4419600" y="1000125"/>
          <p14:tracePt t="19153" x="4491038" y="1017588"/>
          <p14:tracePt t="19178" x="4518025" y="1017588"/>
          <p14:tracePt t="19189" x="4554538" y="1000125"/>
          <p14:tracePt t="19483" x="4581525" y="1000125"/>
          <p14:tracePt t="19496" x="4608513" y="990600"/>
          <p14:tracePt t="19507" x="4616450" y="982663"/>
          <p14:tracePt t="19525" x="4643438" y="982663"/>
          <p14:tracePt t="19536" x="4652963" y="973138"/>
          <p14:tracePt t="19546" x="4660900" y="973138"/>
          <p14:tracePt t="19655" x="4697413" y="973138"/>
          <p14:tracePt t="19665" x="4732338" y="973138"/>
          <p14:tracePt t="19677" x="4776788" y="973138"/>
          <p14:tracePt t="19691" x="4822825" y="982663"/>
          <p14:tracePt t="19707" x="4884738" y="982663"/>
          <p14:tracePt t="19715" x="4938713" y="990600"/>
          <p14:tracePt t="19727" x="5000625" y="1000125"/>
          <p14:tracePt t="19743" x="5197475" y="1000125"/>
          <p14:tracePt t="19775" x="5429250" y="946150"/>
          <p14:tracePt t="19778" x="5510213" y="928688"/>
          <p14:tracePt t="19799" x="5581650" y="901700"/>
          <p14:tracePt t="19813" x="5661025" y="884238"/>
          <p14:tracePt t="19836" x="5697538" y="874713"/>
          <p14:tracePt t="20117" x="5715000" y="874713"/>
          <p14:tracePt t="20132" x="5768975" y="874713"/>
          <p14:tracePt t="20146" x="5867400" y="874713"/>
          <p14:tracePt t="20154" x="6018213" y="893763"/>
          <p14:tracePt t="20169" x="6394450" y="1036638"/>
          <p14:tracePt t="20178" x="6518275" y="1116013"/>
          <p14:tracePt t="20212" x="6688138" y="1223963"/>
          <p14:tracePt t="20226" x="6742113" y="1250950"/>
          <p14:tracePt t="20241" x="6796088" y="1268413"/>
          <p14:tracePt t="20252" x="6894513" y="1285875"/>
          <p14:tracePt t="20581" x="6894513" y="1312863"/>
          <p14:tracePt t="20592" x="6894513" y="1339850"/>
          <p14:tracePt t="20606" x="6894513" y="1374775"/>
          <p14:tracePt t="20617" x="6929438" y="1465263"/>
          <p14:tracePt t="20649" x="6973888" y="1517650"/>
          <p14:tracePt t="20653" x="7045325" y="1625600"/>
          <p14:tracePt t="20678" x="7072313" y="1679575"/>
          <p14:tracePt t="20690" x="7099300" y="1714500"/>
          <p14:tracePt t="20713" x="7108825" y="1741488"/>
          <p14:tracePt t="21070" x="7108825" y="1785938"/>
          <p14:tracePt t="21079" x="7081838" y="1866900"/>
          <p14:tracePt t="21091" x="7072313" y="1946275"/>
          <p14:tracePt t="21105" x="7062788" y="2000250"/>
          <p14:tracePt t="21117" x="7062788" y="2044700"/>
          <p14:tracePt t="21128" x="7054850" y="2081213"/>
          <p14:tracePt t="21146" x="7054850" y="2116138"/>
          <p14:tracePt t="21154" x="7037388" y="2187575"/>
          <p14:tracePt t="21179" x="7037388" y="2205038"/>
          <p14:tracePt t="21836" x="7027863" y="2205038"/>
          <p14:tracePt t="21850" x="7010400" y="2205038"/>
          <p14:tracePt t="21865" x="6983413" y="2205038"/>
          <p14:tracePt t="21874" x="6919913" y="2179638"/>
          <p14:tracePt t="21885" x="6732588" y="2062163"/>
          <p14:tracePt t="21899" x="5768975" y="1758950"/>
          <p14:tracePt t="21920" x="5126038" y="1670050"/>
          <p14:tracePt t="21933" x="4465638" y="1608138"/>
          <p14:tracePt t="21946" x="3465513" y="1536700"/>
          <p14:tracePt t="21970" x="3197225" y="1509713"/>
          <p14:tracePt t="21981" x="2874963" y="1482725"/>
          <p14:tracePt t="21995" x="2786063" y="1482725"/>
          <p14:tracePt t="22012" x="2643188" y="1465263"/>
          <p14:tracePt t="22031" x="2625725" y="1465263"/>
          <p14:tracePt t="22054" x="2608263" y="1465263"/>
          <p14:tracePt t="22067" x="2598738" y="1465263"/>
          <p14:tracePt t="22310" x="2589213" y="1465263"/>
          <p14:tracePt t="22334" x="2544763" y="1473200"/>
          <p14:tracePt t="22336" x="2465388" y="1482725"/>
          <p14:tracePt t="22368" x="2268538" y="1527175"/>
          <p14:tracePt t="22373" x="1874838" y="1608138"/>
          <p14:tracePt t="22385" x="1044575" y="1785938"/>
          <p14:tracePt t="22408" x="768350" y="1857375"/>
          <p14:tracePt t="22420" x="615950" y="1893888"/>
          <p14:tracePt t="22433" x="473075" y="1938338"/>
          <p14:tracePt t="22456" x="455613" y="1955800"/>
          <p14:tracePt t="22469" x="438150" y="1965325"/>
          <p14:tracePt t="22627" x="428625" y="1965325"/>
          <p14:tracePt t="22859" x="438150" y="1965325"/>
          <p14:tracePt t="22872" x="446088" y="1965325"/>
          <p14:tracePt t="22908" x="455613" y="1973263"/>
          <p14:tracePt t="22945" x="465138" y="1973263"/>
          <p14:tracePt t="22958" x="473075" y="1982788"/>
          <p14:tracePt t="22969" x="482600" y="1982788"/>
          <p14:tracePt t="22993" x="482600" y="1990725"/>
          <p14:tracePt t="23006" x="482600" y="2000250"/>
          <p14:tracePt t="23286" x="527050" y="1982788"/>
          <p14:tracePt t="23297" x="642938" y="1928813"/>
          <p14:tracePt t="23309" x="795338" y="1893888"/>
          <p14:tracePt t="23322" x="973138" y="1839913"/>
          <p14:tracePt t="23334" x="1116013" y="1812925"/>
          <p14:tracePt t="23347" x="1241425" y="1785938"/>
          <p14:tracePt t="23358" x="1411288" y="1741488"/>
          <p14:tracePt t="23385" x="1571625" y="1714500"/>
          <p14:tracePt t="23408" x="1652588" y="1704975"/>
          <p14:tracePt t="23419" x="1731963" y="1697038"/>
          <p14:tracePt t="23433" x="1822450" y="1670050"/>
          <p14:tracePt t="23444" x="1965325" y="1660525"/>
          <p14:tracePt t="23467" x="2044700" y="1652588"/>
          <p14:tracePt t="23481" x="2125663" y="1616075"/>
          <p14:tracePt t="23761" x="2160588" y="1608138"/>
          <p14:tracePt t="23772" x="2197100" y="1598613"/>
          <p14:tracePt t="23785" x="2259013" y="1589088"/>
          <p14:tracePt t="23797" x="2339975" y="1562100"/>
          <p14:tracePt t="23814" x="2509838" y="1527175"/>
          <p14:tracePt t="23834" x="2633663" y="1500188"/>
          <p14:tracePt t="23846" x="3027363" y="1401763"/>
          <p14:tracePt t="23870" x="3241675" y="1357313"/>
          <p14:tracePt t="23881" x="3643313" y="1268413"/>
          <p14:tracePt t="23895" x="3795713" y="1241425"/>
          <p14:tracePt t="23919" x="3911600" y="1231900"/>
          <p14:tracePt t="23931" x="3990975" y="1214438"/>
          <p14:tracePt t="24150" x="4027488" y="1204913"/>
          <p14:tracePt t="24162" x="4125913" y="1196975"/>
          <p14:tracePt t="24176" x="4259263" y="1187450"/>
          <p14:tracePt t="24187" x="4429125" y="1169988"/>
          <p14:tracePt t="24199" x="4776788" y="1169988"/>
          <p14:tracePt t="24224" x="4911725" y="1169988"/>
          <p14:tracePt t="24237" x="5037138" y="1169988"/>
          <p14:tracePt t="24248" x="5251450" y="1169988"/>
          <p14:tracePt t="24265" x="5367338" y="1169988"/>
          <p14:tracePt t="24284" x="5616575" y="1125538"/>
          <p14:tracePt t="24308" x="5715000" y="1098550"/>
          <p14:tracePt t="24320" x="5759450" y="1089025"/>
          <p14:tracePt t="24333" x="5795963" y="1081088"/>
          <p14:tracePt t="24601" x="5768975" y="1081088"/>
          <p14:tracePt t="24613" x="5705475" y="1081088"/>
          <p14:tracePt t="24626" x="5562600" y="1081088"/>
          <p14:tracePt t="24637" x="5214938" y="1081088"/>
          <p14:tracePt t="24662" x="5027613" y="1081088"/>
          <p14:tracePt t="24674" x="4840288" y="1036638"/>
          <p14:tracePt t="24687" x="4581525" y="946150"/>
          <p14:tracePt t="24711" x="4483100" y="901700"/>
          <p14:tracePt t="24722" x="4411663" y="866775"/>
          <p14:tracePt t="24736" x="4348163" y="830263"/>
          <p14:tracePt t="24759" x="4330700" y="830263"/>
          <p14:tracePt t="24790" x="4322763" y="830263"/>
          <p14:tracePt t="25064" x="4303713" y="830263"/>
          <p14:tracePt t="25078" x="4295775" y="830263"/>
          <p14:tracePt t="25089" x="4259263" y="839788"/>
          <p14:tracePt t="25103" x="4187825" y="874713"/>
          <p14:tracePt t="25113" x="4081463" y="928688"/>
          <p14:tracePt t="25125" x="3598863" y="1152525"/>
          <p14:tracePt t="25150" x="3375025" y="1231900"/>
          <p14:tracePt t="25161" x="3179763" y="1312863"/>
          <p14:tracePt t="25173" x="2955925" y="1384300"/>
          <p14:tracePt t="25198" x="2894013" y="1393825"/>
          <p14:tracePt t="25213" x="2867025" y="1401763"/>
          <p14:tracePt t="25223" x="2847975" y="1411288"/>
          <p14:tracePt t="25247" x="2840038" y="1419225"/>
          <p14:tracePt t="25369" x="2847975" y="1419225"/>
          <p14:tracePt t="25395" x="2857500" y="1419225"/>
          <p14:tracePt t="25431" x="2867025" y="1419225"/>
          <p14:tracePt t="25442" x="2874963" y="1419225"/>
          <p14:tracePt t="25467" x="2894013" y="1419225"/>
          <p14:tracePt t="25479" x="2911475" y="1419225"/>
          <p14:tracePt t="25490" x="2928938" y="1419225"/>
          <p14:tracePt t="25502" x="2973388" y="1401763"/>
          <p14:tracePt t="25525" x="3062288" y="1339850"/>
          <p14:tracePt t="25540" x="3116263" y="1268413"/>
          <p14:tracePt t="25552" x="3187700" y="1196975"/>
          <p14:tracePt t="25564" x="3286125" y="1017588"/>
          <p14:tracePt t="25588" x="3313113" y="965200"/>
          <p14:tracePt t="25601" x="3313113" y="928688"/>
          <p14:tracePt t="25612" x="3313113" y="893763"/>
          <p14:tracePt t="25642" x="3322638" y="893763"/>
          <p14:tracePt t="25675" x="3348038" y="884238"/>
          <p14:tracePt t="25686" x="3375025" y="857250"/>
          <p14:tracePt t="25917" x="3384550" y="866775"/>
          <p14:tracePt t="25928" x="3394075" y="884238"/>
          <p14:tracePt t="25940" x="3411538" y="884238"/>
          <p14:tracePt t="25953" x="3429000" y="901700"/>
          <p14:tracePt t="25969" x="3473450" y="955675"/>
          <p14:tracePt t="25979" x="3509963" y="1000125"/>
          <p14:tracePt t="25995" x="3536950" y="1036638"/>
          <p14:tracePt t="26013" x="3589338" y="1125538"/>
          <p14:tracePt t="26038" x="3616325" y="1169988"/>
          <p14:tracePt t="26051" x="3652838" y="1231900"/>
          <p14:tracePt t="26063" x="3660775" y="1268413"/>
          <p14:tracePt t="26088" x="3679825" y="1312863"/>
          <p14:tracePt t="26479" x="3687763" y="1312863"/>
          <p14:tracePt t="26493" x="3741738" y="1276350"/>
          <p14:tracePt t="26524" x="3803650" y="1204913"/>
          <p14:tracePt t="26535" x="3875088" y="1116013"/>
          <p14:tracePt t="26539" x="4044950" y="919163"/>
          <p14:tracePt t="26551" x="4108450" y="866775"/>
          <p14:tracePt t="26583" x="4125913" y="839788"/>
          <p14:tracePt t="26586" x="4152900" y="803275"/>
          <p14:tracePt t="26602" x="4170363" y="795338"/>
          <p14:tracePt t="26635" x="4179888" y="795338"/>
          <p14:tracePt t="26723" x="4179888" y="812800"/>
          <p14:tracePt t="26733" x="4179888" y="830263"/>
          <p14:tracePt t="26744" x="4179888" y="857250"/>
          <p14:tracePt t="26758" x="4187825" y="893763"/>
          <p14:tracePt t="26770" x="4197350" y="946150"/>
          <p14:tracePt t="26794" x="4197350" y="965200"/>
          <p14:tracePt t="26807" x="4205288" y="1009650"/>
          <p14:tracePt t="26820" x="4214813" y="1044575"/>
          <p14:tracePt t="26843" x="4232275" y="1089025"/>
          <p14:tracePt t="26855" x="4251325" y="1223963"/>
          <p14:tracePt t="26870" x="4251325" y="1295400"/>
          <p14:tracePt t="26892" x="4259263" y="1438275"/>
          <p14:tracePt t="26904" x="4268788" y="1500188"/>
          <p14:tracePt t="26929" x="4303713" y="1571625"/>
          <p14:tracePt t="26941" x="4322763" y="1625600"/>
          <p14:tracePt t="27211" x="4330700" y="1598613"/>
          <p14:tracePt t="27221" x="4357688" y="1544638"/>
          <p14:tracePt t="27232" x="4375150" y="1490663"/>
          <p14:tracePt t="27244" x="4419600" y="1428750"/>
          <p14:tracePt t="27257" x="4438650" y="1411288"/>
          <p14:tracePt t="27273" x="4456113" y="1401763"/>
          <p14:tracePt t="27294" x="4491038" y="1384300"/>
          <p14:tracePt t="27307" x="4510088" y="1374775"/>
          <p14:tracePt t="27330" x="4527550" y="1374775"/>
          <p14:tracePt t="27355" x="4537075" y="1374775"/>
          <p14:tracePt t="27367" x="4545013" y="1374775"/>
          <p14:tracePt t="27394" x="4572000" y="1374775"/>
          <p14:tracePt t="27403" x="4598988" y="1374775"/>
          <p14:tracePt t="27417" x="4625975" y="1384300"/>
          <p14:tracePt t="27428" x="4652963" y="1393825"/>
          <p14:tracePt t="27441" x="4670425" y="1401763"/>
          <p14:tracePt t="27464" x="4697413" y="1411288"/>
          <p14:tracePt t="27476" x="4732338" y="1465263"/>
          <p14:tracePt t="27500" x="4741863" y="1500188"/>
          <p14:tracePt t="27526" x="4759325" y="1562100"/>
          <p14:tracePt t="27747" x="4741863" y="1562100"/>
          <p14:tracePt t="27757" x="4697413" y="1571625"/>
          <p14:tracePt t="27768" x="4616450" y="1589088"/>
          <p14:tracePt t="27780" x="4500563" y="1625600"/>
          <p14:tracePt t="27795" x="4187825" y="1724025"/>
          <p14:tracePt t="27817" x="3990975" y="1776413"/>
          <p14:tracePt t="27830" x="3714750" y="1857375"/>
          <p14:tracePt t="27854" x="3633788" y="1901825"/>
          <p14:tracePt t="27866" x="3544888" y="1955800"/>
          <p14:tracePt t="27879" x="3500438" y="1990725"/>
          <p14:tracePt t="27903" x="3465513" y="2009775"/>
          <p14:tracePt t="27914" x="3419475" y="2054225"/>
          <p14:tracePt t="27939" x="3402013" y="2071688"/>
          <p14:tracePt t="27962" x="3384550" y="2098675"/>
          <p14:tracePt t="28331" x="3375025" y="2098675"/>
          <p14:tracePt t="28342" x="3357563" y="2081213"/>
          <p14:tracePt t="28353" x="3340100" y="2062163"/>
          <p14:tracePt t="28379" x="3340100" y="2054225"/>
          <p14:tracePt t="28390" x="3330575" y="2044700"/>
          <p14:tracePt t="28401" x="3313113" y="2009775"/>
          <p14:tracePt t="28418" x="3313113" y="1982788"/>
          <p14:tracePt t="28438" x="3303588" y="1965325"/>
          <p14:tracePt t="28451" x="3295650" y="1965325"/>
          <p14:tracePt t="28549" x="3295650" y="1928813"/>
          <p14:tracePt t="28560" x="3286125" y="1901825"/>
          <p14:tracePt t="28573" x="3286125" y="1893888"/>
          <p14:tracePt t="28586" x="3276600" y="1847850"/>
          <p14:tracePt t="28610" x="3276600" y="1830388"/>
          <p14:tracePt t="28622" x="3276600" y="1758950"/>
          <p14:tracePt t="28634" x="3276600" y="1731963"/>
          <p14:tracePt t="28658" x="3276600" y="1697038"/>
          <p14:tracePt t="28671" x="3375025" y="1616075"/>
          <p14:tracePt t="28977" x="3375025" y="1581150"/>
          <p14:tracePt t="28987" x="3375025" y="1536700"/>
          <p14:tracePt t="28998" x="3375025" y="1482725"/>
          <p14:tracePt t="29021" x="3375025" y="1455738"/>
          <p14:tracePt t="29023" x="3375025" y="1384300"/>
          <p14:tracePt t="29049" x="3375025" y="1366838"/>
          <p14:tracePt t="29061" x="3375025" y="1357313"/>
          <p14:tracePt t="29072" x="3375025" y="1330325"/>
          <p14:tracePt t="29096" x="3375025" y="1322388"/>
          <p14:tracePt t="29110" x="3394075" y="1295400"/>
          <p14:tracePt t="29390" x="3394075" y="1276350"/>
          <p14:tracePt t="29404" x="3394075" y="1250950"/>
          <p14:tracePt t="29414" x="3384550" y="1214438"/>
          <p14:tracePt t="29437" x="3375025" y="1204913"/>
          <p14:tracePt t="29449" x="3375025" y="1187450"/>
          <p14:tracePt t="29463" x="3367088" y="1169988"/>
          <p14:tracePt t="29486" x="3357563" y="1152525"/>
          <p14:tracePt t="29499" x="3357563" y="1133475"/>
          <p14:tracePt t="29525" x="3357563" y="1125538"/>
          <p14:tracePt t="29536" x="3348038" y="1125538"/>
          <p14:tracePt t="29548" x="3340100" y="1116013"/>
          <p14:tracePt t="29572" x="3330575" y="1116013"/>
          <p14:tracePt t="30706" x="3322638" y="1116013"/>
          <p14:tracePt t="30717" x="3276600" y="1116013"/>
          <p14:tracePt t="30728" x="3197225" y="1116013"/>
          <p14:tracePt t="30741" x="3081338" y="1116013"/>
          <p14:tracePt t="30753" x="2527300" y="1187450"/>
          <p14:tracePt t="30771" x="2143125" y="1241425"/>
          <p14:tracePt t="30794" x="1812925" y="1303338"/>
          <p14:tracePt t="30804" x="1312863" y="1438275"/>
          <p14:tracePt t="30836" x="1081088" y="1490663"/>
          <p14:tracePt t="30839" x="1027113" y="1517650"/>
          <p14:tracePt t="30854" x="1000125" y="1517650"/>
          <p14:tracePt t="30874" x="973138" y="1527175"/>
          <p14:tracePt t="30889" x="928688" y="1544638"/>
          <p14:tracePt t="30913" x="911225" y="1554163"/>
          <p14:tracePt t="30924" x="893763" y="1589088"/>
          <p14:tracePt t="30948" x="874713" y="1608138"/>
          <p14:tracePt t="31193" x="857250" y="1616075"/>
          <p14:tracePt t="31210" x="822325" y="1633538"/>
          <p14:tracePt t="31217" x="785813" y="1652588"/>
          <p14:tracePt t="31231" x="642938" y="1697038"/>
          <p14:tracePt t="31242" x="544513" y="1731963"/>
          <p14:tracePt t="31274" x="465138" y="1768475"/>
          <p14:tracePt t="31276" x="393700" y="1795463"/>
          <p14:tracePt t="31303" x="374650" y="1795463"/>
          <p14:tracePt t="31315" x="374650" y="1803400"/>
          <p14:tracePt t="31521" x="384175" y="1803400"/>
          <p14:tracePt t="31569" x="393700" y="1803400"/>
          <p14:tracePt t="31582" x="401638" y="1803400"/>
          <p14:tracePt t="31596" x="419100" y="1803400"/>
          <p14:tracePt t="31615" x="428625" y="1803400"/>
          <p14:tracePt t="31666" x="465138" y="1803400"/>
          <p14:tracePt t="31680" x="482600" y="1803400"/>
          <p14:tracePt t="31691" x="509588" y="1803400"/>
          <p14:tracePt t="31704" x="536575" y="1795463"/>
          <p14:tracePt t="31717" x="554038" y="1785938"/>
          <p14:tracePt t="31729" x="561975" y="1785938"/>
          <p14:tracePt t="32727" x="588963" y="1758950"/>
          <p14:tracePt t="32738" x="625475" y="1724025"/>
          <p14:tracePt t="32752" x="652463" y="1704975"/>
          <p14:tracePt t="32767" x="696913" y="1679575"/>
          <p14:tracePt t="32767" x="696913" y="1670050"/>
          <p14:tracePt t="32787" x="731838" y="1643063"/>
          <p14:tracePt t="32817" x="768350" y="1625600"/>
          <p14:tracePt t="32823" x="803275" y="1608138"/>
          <p14:tracePt t="32838" x="928688" y="1544638"/>
          <p14:tracePt t="32862" x="1071563" y="1465263"/>
          <p14:tracePt t="32873" x="1384300" y="1250950"/>
          <p14:tracePt t="32898" x="1482725" y="1187450"/>
          <p14:tracePt t="32909" x="1660525" y="1089025"/>
          <p14:tracePt t="32939" x="1741488" y="1054100"/>
          <p14:tracePt t="32949" x="1866900" y="1017588"/>
          <p14:tracePt t="32961" x="1911350" y="1000125"/>
          <p14:tracePt t="32984" x="1990725" y="982663"/>
          <p14:tracePt t="32995" x="2098675" y="955675"/>
          <p14:tracePt t="33008" x="2322513" y="884238"/>
          <p14:tracePt t="33023" x="2419350" y="847725"/>
          <p14:tracePt t="33046" x="2608263" y="812800"/>
          <p14:tracePt t="33349" x="2633663" y="812800"/>
          <p14:tracePt t="33361" x="2660650" y="812800"/>
          <p14:tracePt t="33375" x="2714625" y="812800"/>
          <p14:tracePt t="33385" x="2803525" y="812800"/>
          <p14:tracePt t="33398" x="2857500" y="812800"/>
          <p14:tracePt t="33411" x="2894013" y="822325"/>
          <p14:tracePt t="33433" x="2938463" y="830263"/>
          <p14:tracePt t="33447" x="3009900" y="839788"/>
          <p14:tracePt t="33470" x="3044825" y="847725"/>
          <p14:tracePt t="33483" x="3089275" y="857250"/>
          <p14:tracePt t="33494" x="3170238" y="893763"/>
          <p14:tracePt t="33511" x="3197225" y="911225"/>
          <p14:tracePt t="33531" x="3224213" y="919163"/>
          <p14:tracePt t="33545" x="3241675" y="919163"/>
          <p14:tracePt t="33568" x="3251200" y="919163"/>
          <p14:tracePt t="33585" x="3268663" y="919163"/>
          <p14:tracePt t="33595" x="3295650" y="919163"/>
          <p14:tracePt t="33861" x="3322638" y="919163"/>
          <p14:tracePt t="33873" x="3340100" y="928688"/>
          <p14:tracePt t="33885" x="3402013" y="955675"/>
          <p14:tracePt t="33898" x="3438525" y="965200"/>
          <p14:tracePt t="33921" x="3465513" y="965200"/>
          <p14:tracePt t="33932" x="3500438" y="973138"/>
          <p14:tracePt t="33948" x="3509963" y="973138"/>
          <p14:tracePt t="33969" x="3527425" y="973138"/>
          <p14:tracePt t="34066" x="3544888" y="973138"/>
          <p14:tracePt t="34080" x="3554413" y="973138"/>
          <p14:tracePt t="34493" x="3571875" y="973138"/>
          <p14:tracePt t="34506" x="3589338" y="973138"/>
          <p14:tracePt t="34521" x="3616325" y="973138"/>
          <p14:tracePt t="34531" x="3633788" y="973138"/>
          <p14:tracePt t="34542" x="3660775" y="973138"/>
          <p14:tracePt t="34557" x="3705225" y="973138"/>
          <p14:tracePt t="34569" x="3724275" y="982663"/>
          <p14:tracePt t="34591" x="3741738" y="990600"/>
          <p14:tracePt t="34603" x="3768725" y="1000125"/>
          <p14:tracePt t="34628" x="3786188" y="1000125"/>
          <p14:tracePt t="34640" x="3803650" y="1000125"/>
          <p14:tracePt t="34663" x="3813175" y="1000125"/>
          <p14:tracePt t="34677" x="3830638" y="1000125"/>
          <p14:tracePt t="35492" x="3840163" y="1000125"/>
          <p14:tracePt t="35505" x="3857625" y="1000125"/>
          <p14:tracePt t="35518" x="3884613" y="1000125"/>
          <p14:tracePt t="35530" x="3894138" y="1000125"/>
          <p14:tracePt t="35542" x="3919538" y="1000125"/>
          <p14:tracePt t="35554" x="3946525" y="1000125"/>
          <p14:tracePt t="35567" x="3965575" y="1000125"/>
          <p14:tracePt t="35579" x="4000500" y="1000125"/>
          <p14:tracePt t="35602" x="4017963" y="1000125"/>
          <p14:tracePt t="35618" x="4044950" y="990600"/>
          <p14:tracePt t="35645" x="4054475" y="990600"/>
          <p14:tracePt t="35652" x="4062413" y="982663"/>
          <p14:tracePt t="36747" x="4054475" y="990600"/>
          <p14:tracePt t="36760" x="4044950" y="990600"/>
          <p14:tracePt t="36810" x="4037013" y="990600"/>
          <p14:tracePt t="36833" x="4027488" y="990600"/>
          <p14:tracePt t="37150" x="4044950" y="990600"/>
          <p14:tracePt t="37162" x="4062413" y="990600"/>
          <p14:tracePt t="37175" x="4071938" y="990600"/>
          <p14:tracePt t="37186" x="4081463" y="990600"/>
          <p14:tracePt t="37198" x="4089400" y="990600"/>
          <p14:tracePt t="37211" x="4098925" y="990600"/>
          <p14:tracePt t="37240" x="4108450" y="990600"/>
          <p14:tracePt t="37553" x="4125913" y="990600"/>
          <p14:tracePt t="37637" x="4133850" y="990600"/>
          <p14:tracePt t="37648" x="4143375" y="990600"/>
          <p14:tracePt t="37674" x="4152900" y="990600"/>
          <p14:tracePt t="37795" x="4160838" y="990600"/>
          <p14:tracePt t="37806" x="4170363" y="990600"/>
          <p14:tracePt t="38076" x="4205288" y="990600"/>
          <p14:tracePt t="38088" x="4251325" y="990600"/>
          <p14:tracePt t="38100" x="4313238" y="982663"/>
          <p14:tracePt t="38113" x="4411663" y="965200"/>
          <p14:tracePt t="38125" x="4483100" y="955675"/>
          <p14:tracePt t="38136" x="4598988" y="938213"/>
          <p14:tracePt t="38150" x="4625975" y="928688"/>
          <p14:tracePt t="38174" x="4652963" y="919163"/>
          <p14:tracePt t="38185" x="4697413" y="911225"/>
          <p14:tracePt t="38213" x="4724400" y="901700"/>
          <p14:tracePt t="38404" x="4687888" y="901700"/>
          <p14:tracePt t="38417" x="4660900" y="901700"/>
          <p14:tracePt t="38429" x="4608513" y="901700"/>
          <p14:tracePt t="38440" x="4545013" y="911225"/>
          <p14:tracePt t="38454" x="4375150" y="938213"/>
          <p14:tracePt t="38478" x="4268788" y="973138"/>
          <p14:tracePt t="38489" x="4000500" y="1036638"/>
          <p14:tracePt t="38519" x="3830638" y="1062038"/>
          <p14:tracePt t="38521" x="3490913" y="1044575"/>
          <p14:tracePt t="38549" x="3348038" y="1009650"/>
          <p14:tracePt t="38564" x="3268663" y="965200"/>
          <p14:tracePt t="38577" x="3187700" y="911225"/>
          <p14:tracePt t="38587" x="3170238" y="901700"/>
          <p14:tracePt t="38612" x="3160713" y="901700"/>
          <p14:tracePt t="38636" x="3152775" y="901700"/>
          <p14:tracePt t="38830" x="3179763" y="901700"/>
          <p14:tracePt t="38850" x="3224213" y="893763"/>
          <p14:tracePt t="38860" x="3286125" y="893763"/>
          <p14:tracePt t="38867" x="3367088" y="893763"/>
          <p14:tracePt t="38879" x="3455988" y="893763"/>
          <p14:tracePt t="38891" x="3732213" y="893763"/>
          <p14:tracePt t="38915" x="3884613" y="884238"/>
          <p14:tracePt t="38928" x="4017963" y="866775"/>
          <p14:tracePt t="38941" x="4446588" y="803275"/>
          <p14:tracePt t="38963" x="4687888" y="776288"/>
          <p14:tracePt t="38977" x="5160963" y="696913"/>
          <p14:tracePt t="39001" x="5411788" y="633413"/>
          <p14:tracePt t="39024" x="5803900" y="544513"/>
          <p14:tracePt t="39038" x="5956300" y="527050"/>
          <p14:tracePt t="39051" x="6081713" y="517525"/>
          <p14:tracePt t="39062" x="6170613" y="517525"/>
          <p14:tracePt t="39075" x="6205538" y="517525"/>
          <p14:tracePt t="39526" x="6197600" y="517525"/>
          <p14:tracePt t="39536" x="6188075" y="527050"/>
          <p14:tracePt t="39554" x="6170613" y="536575"/>
          <p14:tracePt t="39566" x="6143625" y="554038"/>
          <p14:tracePt t="39584" x="6000750" y="598488"/>
          <p14:tracePt t="39599" x="5857875" y="652463"/>
          <p14:tracePt t="39613" x="5661025" y="704850"/>
          <p14:tracePt t="39622" x="5402263" y="812800"/>
          <p14:tracePt t="39636" x="4902200" y="946150"/>
          <p14:tracePt t="39648" x="4705350" y="955675"/>
          <p14:tracePt t="39672" x="4554538" y="982663"/>
          <p14:tracePt t="39684" x="4429125" y="982663"/>
          <p14:tracePt t="39697" x="4276725" y="982663"/>
          <p14:tracePt t="39720" x="4232275" y="982663"/>
          <p14:tracePt t="39733" x="4152900" y="982663"/>
          <p14:tracePt t="39757" x="4125913" y="982663"/>
          <p14:tracePt t="39769" x="4081463" y="990600"/>
          <p14:tracePt t="39782" x="4010025" y="1000125"/>
          <p14:tracePt t="39805" x="3983038" y="1000125"/>
          <p14:tracePt t="39821" x="3965575" y="1009650"/>
          <p14:tracePt t="39848" x="3956050" y="1009650"/>
          <p14:tracePt t="40172" x="3938588" y="1009650"/>
          <p14:tracePt t="40195" x="3919538" y="1009650"/>
          <p14:tracePt t="40208" x="3894138" y="1009650"/>
          <p14:tracePt t="40220" x="3884613" y="1009650"/>
          <p14:tracePt t="40233" x="3867150" y="1009650"/>
          <p14:tracePt t="40245" x="3848100" y="1009650"/>
          <p14:tracePt t="40281" x="3840163" y="1009650"/>
          <p14:tracePt t="40317" x="3840163" y="1000125"/>
          <p14:tracePt t="40354" x="3857625" y="990600"/>
          <p14:tracePt t="40365" x="3884613" y="982663"/>
          <p14:tracePt t="40378" x="3965575" y="973138"/>
          <p14:tracePt t="40388" x="4143375" y="946150"/>
          <p14:tracePt t="40403" x="4232275" y="938213"/>
          <p14:tracePt t="40428" x="4322763" y="938213"/>
          <p14:tracePt t="40439" x="4491038" y="938213"/>
          <p14:tracePt t="40453" x="4616450" y="938213"/>
          <p14:tracePt t="40475" x="4751388" y="938213"/>
          <p14:tracePt t="40489" x="5010150" y="955675"/>
          <p14:tracePt t="40519" x="5116513" y="955675"/>
          <p14:tracePt t="40521" x="5322888" y="990600"/>
          <p14:tracePt t="40549" x="5394325" y="990600"/>
          <p14:tracePt t="40562" x="5465763" y="1000125"/>
          <p14:tracePt t="40573" x="5581650" y="1000125"/>
          <p14:tracePt t="40587" x="5634038" y="1000125"/>
          <p14:tracePt t="40610" x="5697538" y="1000125"/>
          <p14:tracePt t="40623" x="5759450" y="1009650"/>
          <p14:tracePt t="40647" x="5776913" y="1027113"/>
          <p14:tracePt t="40658" x="5803900" y="1044575"/>
          <p14:tracePt t="40672" x="5813425" y="1071563"/>
          <p14:tracePt t="40694" x="5813425" y="1081088"/>
          <p14:tracePt t="40708" x="5813425" y="1152525"/>
          <p14:tracePt t="40731" x="5813425" y="1187450"/>
          <p14:tracePt t="40743" x="5813425" y="1223963"/>
          <p14:tracePt t="40756" x="5813425" y="1258888"/>
          <p14:tracePt t="40772" x="5813425" y="1276350"/>
          <p14:tracePt t="40792" x="5813425" y="1303338"/>
          <p14:tracePt t="40805" x="5822950" y="1322388"/>
          <p14:tracePt t="40825" x="5822950" y="1330325"/>
          <p14:tracePt t="41012" x="5776913" y="1322388"/>
          <p14:tracePt t="41024" x="5688013" y="1303338"/>
          <p14:tracePt t="41035" x="5160963" y="1152525"/>
          <p14:tracePt t="41064" x="4759325" y="1054100"/>
          <p14:tracePt t="41072" x="4429125" y="973138"/>
          <p14:tracePt t="41084" x="4197350" y="946150"/>
          <p14:tracePt t="41098" x="3990975" y="919163"/>
          <p14:tracePt t="41108" x="3697288" y="901700"/>
          <p14:tracePt t="41133" x="3581400" y="893763"/>
          <p14:tracePt t="41144" x="3517900" y="893763"/>
          <p14:tracePt t="41158" x="3473450" y="893763"/>
          <p14:tracePt t="41376" x="3473450" y="901700"/>
          <p14:tracePt t="41398" x="3473450" y="938213"/>
          <p14:tracePt t="41413" x="3455988" y="946150"/>
          <p14:tracePt t="41428" x="3446463" y="965200"/>
          <p14:tracePt t="41440" x="3429000" y="982663"/>
          <p14:tracePt t="41463" x="3419475" y="990600"/>
          <p14:tracePt t="41476" x="3411538" y="1009650"/>
          <p14:tracePt t="41486" x="3411538" y="1017588"/>
          <p14:tracePt t="41733" x="3394075" y="1017588"/>
          <p14:tracePt t="41744" x="3348038" y="1017588"/>
          <p14:tracePt t="41755" x="3268663" y="1027113"/>
          <p14:tracePt t="41768" x="2867025" y="1125538"/>
          <p14:tracePt t="41791" x="2527300" y="1223963"/>
          <p14:tracePt t="41805" x="2160588" y="1312863"/>
          <p14:tracePt t="41816" x="1670050" y="1517650"/>
          <p14:tracePt t="41840" x="1527175" y="1581150"/>
          <p14:tracePt t="41851" x="1285875" y="1724025"/>
          <p14:tracePt t="41866" x="1204913" y="1758950"/>
          <p14:tracePt t="41898" x="1098550" y="1795463"/>
          <p14:tracePt t="41903" x="1062038" y="1795463"/>
          <p14:tracePt t="41915" x="1054100" y="1803400"/>
          <p14:tracePt t="41937" x="1017588" y="1803400"/>
          <p14:tracePt t="41975" x="1009650" y="1803400"/>
          <p14:tracePt t="42133" x="1000125" y="1803400"/>
          <p14:tracePt t="42317" x="1017588" y="1803400"/>
          <p14:tracePt t="42330" x="1054100" y="1795463"/>
          <p14:tracePt t="42341" x="1125538" y="1776413"/>
          <p14:tracePt t="42352" x="1223963" y="1768475"/>
          <p14:tracePt t="42362" x="1312863" y="1768475"/>
          <p14:tracePt t="42376" x="1419225" y="1768475"/>
          <p14:tracePt t="42389" x="1652588" y="1785938"/>
          <p14:tracePt t="42411" x="1776413" y="1812925"/>
          <p14:tracePt t="42423" x="1982788" y="1866900"/>
          <p14:tracePt t="42437" x="2044700" y="1893888"/>
          <p14:tracePt t="42462" x="2108200" y="1901825"/>
          <p14:tracePt t="42473" x="2241550" y="1919288"/>
          <p14:tracePt t="42499" x="2276475" y="1919288"/>
          <p14:tracePt t="42510" x="2295525" y="1928813"/>
          <p14:tracePt t="42521" x="2303463" y="1928813"/>
          <p14:tracePt t="42538" x="2312988" y="1928813"/>
          <p14:tracePt t="42559" x="2357438" y="1938338"/>
          <p14:tracePt t="42572" x="2366963" y="1938338"/>
          <p14:tracePt t="42599" x="2393950" y="1938338"/>
          <p14:tracePt t="42620" x="2411413" y="1938338"/>
          <p14:tracePt t="42632" x="2438400" y="1938338"/>
          <p14:tracePt t="42646" x="2465388" y="1938338"/>
          <p14:tracePt t="42656" x="2509838" y="1938338"/>
          <p14:tracePt t="42680" x="2527300" y="1938338"/>
          <p14:tracePt t="42709" x="2536825" y="1938338"/>
          <p14:tracePt t="42717" x="2554288" y="1938338"/>
          <p14:tracePt t="42729" x="2562225" y="1938338"/>
          <p14:tracePt t="43654" x="2581275" y="1938338"/>
          <p14:tracePt t="43668" x="2598738" y="1938338"/>
          <p14:tracePt t="43679" x="2616200" y="1938338"/>
          <p14:tracePt t="43690" x="2643188" y="1938338"/>
          <p14:tracePt t="43714" x="2768600" y="1938338"/>
          <p14:tracePt t="43717" x="2894013" y="1938338"/>
          <p14:tracePt t="43741" x="3179763" y="1938338"/>
          <p14:tracePt t="43752" x="3313113" y="1938338"/>
          <p14:tracePt t="43766" x="3446463" y="1919288"/>
          <p14:tracePt t="43790" x="3544888" y="1911350"/>
          <p14:tracePt t="43801" x="3776663" y="1822450"/>
          <p14:tracePt t="43827" x="3938588" y="1758950"/>
          <p14:tracePt t="43839" x="4054475" y="1704975"/>
          <p14:tracePt t="43850" x="4214813" y="1643063"/>
          <p14:tracePt t="43877" x="4330700" y="1616075"/>
          <p14:tracePt t="43900" x="4375150" y="1616075"/>
          <p14:tracePt t="43910" x="4429125" y="1616075"/>
          <p14:tracePt t="43924" x="4456113" y="1616075"/>
          <p14:tracePt t="43936" x="4518025" y="1608138"/>
          <p14:tracePt t="43959" x="4545013" y="1608138"/>
          <p14:tracePt t="43973" x="4562475" y="1608138"/>
          <p14:tracePt t="44485" x="4608513" y="1571625"/>
          <p14:tracePt t="44495" x="4732338" y="1509713"/>
          <p14:tracePt t="44508" x="4946650" y="1401763"/>
          <p14:tracePt t="44521" x="5322888" y="1285875"/>
          <p14:tracePt t="44537" x="5688013" y="1214438"/>
          <p14:tracePt t="44544" x="6018213" y="1152525"/>
          <p14:tracePt t="44556" x="6367463" y="1125538"/>
          <p14:tracePt t="44588" x="6500813" y="1125538"/>
          <p14:tracePt t="44593" x="6705600" y="1133475"/>
          <p14:tracePt t="44618" x="6786563" y="1152525"/>
          <p14:tracePt t="44630" x="6848475" y="1179513"/>
          <p14:tracePt t="44642" x="7037388" y="1214438"/>
          <p14:tracePt t="44667" x="7161213" y="1223963"/>
          <p14:tracePt t="44678" x="7251700" y="1231900"/>
          <p14:tracePt t="44691" x="7419975" y="1250950"/>
          <p14:tracePt t="44715" x="7473950" y="1214438"/>
          <p14:tracePt t="44727" x="7491413" y="1160463"/>
          <p14:tracePt t="44922" x="7500938" y="1160463"/>
          <p14:tracePt t="44935" x="7518400" y="1169988"/>
          <p14:tracePt t="44970" x="7518400" y="1179513"/>
          <p14:tracePt t="44983" x="7518400" y="1187450"/>
          <p14:tracePt t="44996" x="7527925" y="1196975"/>
          <p14:tracePt t="45007" x="7537450" y="1196975"/>
          <p14:tracePt t="45025" x="7545388" y="1214438"/>
          <p14:tracePt t="45033" x="7554913" y="1223963"/>
          <p14:tracePt t="45044" x="7589838" y="1241425"/>
          <p14:tracePt t="45068" x="7608888" y="1258888"/>
          <p14:tracePt t="45082" x="7626350" y="1295400"/>
          <p14:tracePt t="45105" x="7643813" y="1303338"/>
          <p14:tracePt t="45118" x="7653338" y="1303338"/>
          <p14:tracePt t="45130" x="7688263" y="1312863"/>
          <p14:tracePt t="45154" x="7715250" y="1312863"/>
          <p14:tracePt t="45165" x="7751763" y="1312863"/>
          <p14:tracePt t="45180" x="7769225" y="1312863"/>
          <p14:tracePt t="45775" x="7796213" y="1295400"/>
          <p14:tracePt t="45787" x="7840663" y="1250950"/>
          <p14:tracePt t="45801" x="7867650" y="1223963"/>
          <p14:tracePt t="45816" x="7894638" y="1214438"/>
          <p14:tracePt t="45826" x="7920038" y="1187450"/>
          <p14:tracePt t="45837" x="7939088" y="1179513"/>
          <p14:tracePt t="45981" x="7939088" y="1187450"/>
          <p14:tracePt t="45993" x="7939088" y="1204913"/>
          <p14:tracePt t="46023" x="7939088" y="1214438"/>
          <p14:tracePt t="46555" x="7920038" y="1223963"/>
          <p14:tracePt t="46568" x="7875588" y="1231900"/>
          <p14:tracePt t="46581" x="7769225" y="1241425"/>
          <p14:tracePt t="46591" x="7661275" y="1241425"/>
          <p14:tracePt t="46602" x="7537450" y="1258888"/>
          <p14:tracePt t="46615" x="7429500" y="1258888"/>
          <p14:tracePt t="46626" x="7313613" y="1258888"/>
          <p14:tracePt t="46652" x="7286625" y="1258888"/>
          <p14:tracePt t="46665" x="7277100" y="1258888"/>
          <p14:tracePt t="46677" x="7269163" y="1258888"/>
          <p14:tracePt t="46762" x="7269163" y="1268413"/>
          <p14:tracePt t="46773" x="7269163" y="1276350"/>
          <p14:tracePt t="46786" x="7269163" y="1285875"/>
          <p14:tracePt t="46799" x="7269163" y="1303338"/>
          <p14:tracePt t="46810" x="7269163" y="1322388"/>
          <p14:tracePt t="46824" x="7269163" y="1330325"/>
          <p14:tracePt t="46835" x="7269163" y="1347788"/>
          <p14:tracePt t="46847" x="7269163" y="1366838"/>
          <p14:tracePt t="46860" x="7277100" y="1393825"/>
          <p14:tracePt t="46888" x="7296150" y="1428750"/>
          <p14:tracePt t="46898" x="7304088" y="1438275"/>
          <p14:tracePt t="46925" x="7313613" y="1455738"/>
          <p14:tracePt t="46933" x="7323138" y="1473200"/>
          <p14:tracePt t="46944" x="7348538" y="1500188"/>
          <p14:tracePt t="46969" x="7375525" y="1509713"/>
          <p14:tracePt t="46992" x="7446963" y="1527175"/>
          <p14:tracePt t="46995" x="7483475" y="1536700"/>
          <p14:tracePt t="47009" x="7510463" y="1544638"/>
          <p14:tracePt t="47026" x="7554913" y="1562100"/>
          <p14:tracePt t="47054" x="7572375" y="1571625"/>
          <p14:tracePt t="47067" x="7589838" y="1571625"/>
          <p14:tracePt t="47077" x="7616825" y="1589088"/>
          <p14:tracePt t="47373" x="7616825" y="1536700"/>
          <p14:tracePt t="47383" x="7599363" y="1482725"/>
          <p14:tracePt t="47394" x="7589838" y="1419225"/>
          <p14:tracePt t="47407" x="7581900" y="1384300"/>
          <p14:tracePt t="47419" x="7572375" y="1366838"/>
          <p14:tracePt t="47432" x="7572375" y="1330325"/>
          <p14:tracePt t="47446" x="7572375" y="1322388"/>
          <p14:tracePt t="47469" x="7572375" y="1303338"/>
          <p14:tracePt t="47494" x="7572375" y="1295400"/>
          <p14:tracePt t="47504" x="7581900" y="1285875"/>
          <p14:tracePt t="47517" x="7616825" y="1258888"/>
          <p14:tracePt t="47542" x="7670800" y="1250950"/>
          <p14:tracePt t="47566" x="7697788" y="1241425"/>
          <p14:tracePt t="47980" x="7680325" y="1241425"/>
          <p14:tracePt t="47991" x="7661275" y="1241425"/>
          <p14:tracePt t="48004" x="7653338" y="1241425"/>
          <p14:tracePt t="48022" x="7643813" y="1250950"/>
          <p14:tracePt t="48024" x="7634288" y="1250950"/>
          <p14:tracePt t="48040" x="7626350" y="1250950"/>
          <p14:tracePt t="48054" x="7599363" y="1250950"/>
          <p14:tracePt t="48085" x="7581900" y="1250950"/>
          <p14:tracePt t="48089" x="7554913" y="1250950"/>
          <p14:tracePt t="48101" x="7545388" y="1250950"/>
          <p14:tracePt t="48140" x="7537450" y="1250950"/>
          <p14:tracePt t="50212" x="7537450" y="1258888"/>
          <p14:tracePt t="50224" x="7537450" y="1268413"/>
          <p14:tracePt t="50235" x="7537450" y="1276350"/>
          <p14:tracePt t="50264" x="7537450" y="1285875"/>
          <p14:tracePt t="50275" x="7537450" y="1295400"/>
          <p14:tracePt t="50296" x="7545388" y="1303338"/>
          <p14:tracePt t="50320" x="7545388" y="1322388"/>
          <p14:tracePt t="50334" x="7554913" y="1330325"/>
          <p14:tracePt t="50346" x="7554913" y="1339850"/>
          <p14:tracePt t="50359" x="7554913" y="1347788"/>
          <p14:tracePt t="50382" x="7562850" y="1357313"/>
          <p14:tracePt t="50396" x="7562850" y="1366838"/>
          <p14:tracePt t="50407" x="7589838" y="1384300"/>
          <p14:tracePt t="50431" x="7608888" y="1384300"/>
          <p14:tracePt t="50443" x="7634288" y="1393825"/>
          <p14:tracePt t="50456" x="7661275" y="1401763"/>
          <p14:tracePt t="50481" x="7670800" y="1401763"/>
          <p14:tracePt t="50492" x="7715250" y="1411288"/>
          <p14:tracePt t="50522" x="7724775" y="1411288"/>
          <p14:tracePt t="50524" x="7732713" y="1419225"/>
          <p14:tracePt t="50542" x="7742238" y="1419225"/>
          <p14:tracePt t="50687" x="7724775" y="1419225"/>
          <p14:tracePt t="50698" x="7697788" y="1419225"/>
          <p14:tracePt t="50711" x="7661275" y="1419225"/>
          <p14:tracePt t="50724" x="7608888" y="1401763"/>
          <p14:tracePt t="50746" x="7537450" y="1366838"/>
          <p14:tracePt t="50756" x="7483475" y="1339850"/>
          <p14:tracePt t="50775" x="7466013" y="1312863"/>
          <p14:tracePt t="50785" x="7456488" y="1312863"/>
          <p14:tracePt t="50956" x="7466013" y="1312863"/>
          <p14:tracePt t="51114" x="7483475" y="1303338"/>
          <p14:tracePt t="51127" x="7500938" y="1303338"/>
          <p14:tracePt t="51144" x="7510463" y="1303338"/>
          <p14:tracePt t="51151" x="7518400" y="1303338"/>
          <p14:tracePt t="51162" x="7527925" y="1295400"/>
          <p14:tracePt t="51198" x="7554913" y="1285875"/>
          <p14:tracePt t="51210" x="7581900" y="1276350"/>
          <p14:tracePt t="52407" x="7589838" y="1276350"/>
          <p14:tracePt t="52426" x="7608888" y="1276350"/>
          <p14:tracePt t="52430" x="7626350" y="1276350"/>
          <p14:tracePt t="52441" x="7634288" y="1276350"/>
          <p14:tracePt t="52457" x="7688263" y="1276350"/>
          <p14:tracePt t="52479" x="7715250" y="1276350"/>
          <p14:tracePt t="52490" x="7732713" y="1276350"/>
          <p14:tracePt t="52522" x="7751763" y="1276350"/>
          <p14:tracePt t="52524" x="7804150" y="1276350"/>
          <p14:tracePt t="52893" x="7848600" y="1276350"/>
          <p14:tracePt t="52904" x="7912100" y="1276350"/>
          <p14:tracePt t="52917" x="7974013" y="1276350"/>
          <p14:tracePt t="52929" x="8081963" y="1276350"/>
          <p14:tracePt t="52959" x="8116888" y="1276350"/>
          <p14:tracePt t="52966" x="8134350" y="1276350"/>
          <p14:tracePt t="52978" x="8153400" y="1276350"/>
          <p14:tracePt t="53052" x="8170863" y="1276350"/>
          <p14:tracePt t="53063" x="8188325" y="1258888"/>
          <p14:tracePt t="53082" x="8205788" y="1258888"/>
          <p14:tracePt t="53088" x="8232775" y="1250950"/>
          <p14:tracePt t="53101" x="8259763" y="1231900"/>
          <p14:tracePt t="53133" x="8269288" y="1231900"/>
          <p14:tracePt t="53137" x="8286750" y="1223963"/>
          <p14:tracePt t="53441" x="8340725" y="1214438"/>
          <p14:tracePt t="53454" x="8394700" y="1204913"/>
          <p14:tracePt t="53465" x="8439150" y="1204913"/>
          <p14:tracePt t="53477" x="8501063" y="1204913"/>
          <p14:tracePt t="53489" x="8562975" y="1196975"/>
          <p14:tracePt t="53502" x="8688388" y="1169988"/>
          <p14:tracePt t="53517" x="8759825" y="1152525"/>
          <p14:tracePt t="53539" x="8823325" y="1133475"/>
          <p14:tracePt t="53552" x="8920163" y="1116013"/>
          <p14:tracePt t="53582" x="8956675" y="1108075"/>
          <p14:tracePt t="53587" x="9001125" y="1098550"/>
          <p14:tracePt t="53623" x="9010650" y="1098550"/>
          <p14:tracePt t="53637" x="9018588" y="1098550"/>
          <p14:tracePt t="53940" x="9010650" y="1098550"/>
          <p14:tracePt t="53956" x="8991600" y="1108075"/>
          <p14:tracePt t="53964" x="8983663" y="1108075"/>
          <p14:tracePt t="53977" x="8966200" y="1116013"/>
          <p14:tracePt t="53989" x="8912225" y="1116013"/>
          <p14:tracePt t="54019" x="8894763" y="1116013"/>
          <p14:tracePt t="54021" x="8823325" y="1125538"/>
          <p14:tracePt t="54039" x="8759825" y="1133475"/>
          <p14:tracePt t="54062" x="8688388" y="1143000"/>
          <p14:tracePt t="54076" x="8616950" y="1143000"/>
          <p14:tracePt t="54088" x="8474075" y="1143000"/>
          <p14:tracePt t="54110" x="8429625" y="1143000"/>
          <p14:tracePt t="54123" x="8348663" y="1143000"/>
          <p14:tracePt t="54147" x="8323263" y="1143000"/>
          <p14:tracePt t="54516" x="8313738" y="1143000"/>
          <p14:tracePt t="54518" x="8286750" y="1143000"/>
          <p14:tracePt t="54537" x="8269288" y="1143000"/>
          <p14:tracePt t="54550" x="8232775" y="1143000"/>
          <p14:tracePt t="54562" x="8188325" y="1143000"/>
          <p14:tracePt t="54586" x="8153400" y="1152525"/>
          <p14:tracePt t="54597" x="8116888" y="1160463"/>
          <p14:tracePt t="54611" x="8054975" y="1187450"/>
          <p14:tracePt t="54635" x="8010525" y="1196975"/>
          <p14:tracePt t="54647" x="7956550" y="1223963"/>
          <p14:tracePt t="54659" x="7894638" y="1250950"/>
          <p14:tracePt t="54683" x="7875588" y="1250950"/>
          <p14:tracePt t="54695" x="7867650" y="1250950"/>
          <p14:tracePt t="54793" x="7848600" y="1250950"/>
          <p14:tracePt t="54806" x="7823200" y="1250950"/>
          <p14:tracePt t="54819" x="7796213" y="1250950"/>
          <p14:tracePt t="54831" x="7751763" y="1258888"/>
          <p14:tracePt t="54854" x="7724775" y="1258888"/>
          <p14:tracePt t="54867" x="7688263" y="1258888"/>
          <p14:tracePt t="54878" x="7581900" y="1241425"/>
          <p14:tracePt t="54903" x="7510463" y="1204913"/>
          <p14:tracePt t="54914" x="7456488" y="1187450"/>
          <p14:tracePt t="54930" x="7340600" y="1133475"/>
          <p14:tracePt t="54960" x="7277100" y="1116013"/>
          <p14:tracePt t="54963" x="7269163" y="1108075"/>
          <p14:tracePt t="54977" x="7251700" y="1098550"/>
          <p14:tracePt t="55000" x="7224713" y="1098550"/>
          <p14:tracePt t="55316" x="7205663" y="1098550"/>
          <p14:tracePt t="55335" x="7180263" y="1098550"/>
          <p14:tracePt t="55340" x="7170738" y="1098550"/>
          <p14:tracePt t="55354" x="7153275" y="1098550"/>
          <p14:tracePt t="55366" x="7143750" y="1108075"/>
          <p14:tracePt t="55414" x="7143750" y="1116013"/>
          <p14:tracePt t="55426" x="7143750" y="1125538"/>
          <p14:tracePt t="55438" x="7143750" y="1133475"/>
          <p14:tracePt t="55464" x="7153275" y="1152525"/>
          <p14:tracePt t="55481" x="7170738" y="1160463"/>
          <p14:tracePt t="55489" x="7197725" y="1169988"/>
          <p14:tracePt t="55499" x="7242175" y="1187450"/>
          <p14:tracePt t="55517" x="7269163" y="1204913"/>
          <p14:tracePt t="55536" x="7323138" y="1214438"/>
          <p14:tracePt t="55550" x="7358063" y="1223963"/>
          <p14:tracePt t="55574" x="7375525" y="1223963"/>
          <p14:tracePt t="55587" x="7419975" y="1231900"/>
          <p14:tracePt t="55609" x="7446963" y="1231900"/>
          <p14:tracePt t="55621" x="7466013" y="1223963"/>
          <p14:tracePt t="56158" x="7491413" y="1223963"/>
          <p14:tracePt t="56176" x="7537450" y="1214438"/>
          <p14:tracePt t="56184" x="7599363" y="1214438"/>
          <p14:tracePt t="56194" x="7742238" y="1231900"/>
          <p14:tracePt t="56225" x="7804150" y="1241425"/>
          <p14:tracePt t="56232" x="7858125" y="1250950"/>
          <p14:tracePt t="56243" x="7929563" y="1268413"/>
          <p14:tracePt t="56256" x="7956550" y="1276350"/>
          <p14:tracePt t="56272" x="7983538" y="1285875"/>
          <p14:tracePt t="56292" x="8010525" y="1285875"/>
          <p14:tracePt t="56305" x="8018463" y="1295400"/>
          <p14:tracePt t="56879" x="8010525" y="1295400"/>
          <p14:tracePt t="56888" x="8001000" y="1295400"/>
          <p14:tracePt t="56902" x="7974013" y="1295400"/>
          <p14:tracePt t="56913" x="7885113" y="1295400"/>
          <p14:tracePt t="56936" x="7742238" y="1295400"/>
          <p14:tracePt t="56961" x="7323138" y="1276350"/>
          <p14:tracePt t="56963" x="6956425" y="1196975"/>
          <p14:tracePt t="56985" x="6581775" y="1081088"/>
          <p14:tracePt t="56999" x="5973763" y="857250"/>
          <p14:tracePt t="57012" x="5830888" y="776288"/>
          <p14:tracePt t="57035" x="5715000" y="714375"/>
          <p14:tracePt t="57047" x="5581650" y="660400"/>
          <p14:tracePt t="57075" x="5545138" y="642938"/>
          <p14:tracePt t="57267" x="5572125" y="642938"/>
          <p14:tracePt t="57278" x="5608638" y="642938"/>
          <p14:tracePt t="57293" x="5643563" y="642938"/>
          <p14:tracePt t="57305" x="5688013" y="642938"/>
          <p14:tracePt t="57316" x="5759450" y="652463"/>
          <p14:tracePt t="57341" x="5795963" y="660400"/>
          <p14:tracePt t="57352" x="5822950" y="687388"/>
          <p14:tracePt t="57381" x="5822950" y="696913"/>
          <p14:tracePt t="57398" x="5822950" y="704850"/>
          <p14:tracePt t="57401" x="5751513" y="731838"/>
          <p14:tracePt t="57417" x="5670550" y="758825"/>
          <p14:tracePt t="57432" x="5419725" y="803275"/>
          <p14:tracePt t="57460" x="5268913" y="822325"/>
          <p14:tracePt t="57475" x="5099050" y="830263"/>
          <p14:tracePt t="57486" x="4795838" y="830263"/>
          <p14:tracePt t="57510" x="4660900" y="830263"/>
          <p14:tracePt t="57523" x="4537075" y="822325"/>
          <p14:tracePt t="57534" x="4348163" y="750888"/>
          <p14:tracePt t="57559" x="4259263" y="714375"/>
          <p14:tracePt t="57571" x="4170363" y="669925"/>
          <p14:tracePt t="57594" x="4160838" y="669925"/>
          <p14:tracePt t="57612" x="4143375" y="660400"/>
          <p14:tracePt t="57938" x="4089400" y="704850"/>
          <p14:tracePt t="57950" x="3990975" y="758825"/>
          <p14:tracePt t="57960" x="3867150" y="803275"/>
          <p14:tracePt t="57974" x="3536950" y="874713"/>
          <p14:tracePt t="57997" x="3357563" y="919163"/>
          <p14:tracePt t="58010" x="3205163" y="965200"/>
          <p14:tracePt t="58021" x="2982913" y="1036638"/>
          <p14:tracePt t="58047" x="2884488" y="1054100"/>
          <p14:tracePt t="58057" x="2741613" y="1098550"/>
          <p14:tracePt t="58071" x="2687638" y="1116013"/>
          <p14:tracePt t="58095" x="2643188" y="1125538"/>
          <p14:tracePt t="58107" x="2589213" y="1125538"/>
          <p14:tracePt t="58130" x="2581275" y="1125538"/>
          <p14:tracePt t="58158" x="2571750" y="1125538"/>
          <p14:tracePt t="58316" x="2562225" y="1125538"/>
          <p14:tracePt t="58339" x="2554288" y="1125538"/>
          <p14:tracePt t="58351" x="2544763" y="1125538"/>
          <p14:tracePt t="58364" x="2536825" y="1125538"/>
          <p14:tracePt t="58374" x="2517775" y="1125538"/>
          <p14:tracePt t="58400" x="2509838" y="1125538"/>
          <p14:tracePt t="58412" x="2490788" y="1125538"/>
          <p14:tracePt t="58440" x="2482850" y="1125538"/>
          <p14:tracePt t="58459" x="2473325" y="1125538"/>
          <p14:tracePt t="58472" x="2465388" y="1125538"/>
          <p14:tracePt t="58490" x="2455863" y="1125538"/>
          <p14:tracePt t="58583" x="2465388" y="1125538"/>
          <p14:tracePt t="58593" x="2500313" y="1116013"/>
          <p14:tracePt t="58612" x="2536825" y="1108075"/>
          <p14:tracePt t="58619" x="2598738" y="1098550"/>
          <p14:tracePt t="58630" x="2697163" y="1081088"/>
          <p14:tracePt t="58644" x="2928938" y="1044575"/>
          <p14:tracePt t="58667" x="3036888" y="1044575"/>
          <p14:tracePt t="58684" x="3125788" y="1044575"/>
          <p14:tracePt t="58695" x="3251200" y="1036638"/>
          <p14:tracePt t="58716" x="3286125" y="1036638"/>
          <p14:tracePt t="58728" x="3322638" y="1027113"/>
          <p14:tracePt t="58752" x="3340100" y="1027113"/>
          <p14:tracePt t="58776" x="3348038" y="1027113"/>
          <p14:tracePt t="58999" x="3357563" y="1027113"/>
          <p14:tracePt t="59009" x="3375025" y="1027113"/>
          <p14:tracePt t="59021" x="3384550" y="1027113"/>
          <p14:tracePt t="59046" x="3384550" y="1017588"/>
          <p14:tracePt t="59058" x="3394075" y="1017588"/>
          <p14:tracePt t="59119" x="3394075" y="1009650"/>
          <p14:tracePt t="59133" x="3394075" y="1000125"/>
          <p14:tracePt t="59143" x="3394075" y="990600"/>
          <p14:tracePt t="59161" x="3384550" y="990600"/>
          <p14:tracePt t="59193" x="3375025" y="990600"/>
          <p14:tracePt t="59253" x="3375025" y="982663"/>
          <p14:tracePt t="59268" x="3367088" y="982663"/>
          <p14:tracePt t="59270" x="3357563" y="973138"/>
          <p14:tracePt t="59290" x="3357563" y="965200"/>
          <p14:tracePt t="59300" x="3348038" y="965200"/>
          <p14:tracePt t="59337" x="3348038" y="955675"/>
          <p14:tracePt t="59346" x="3348038" y="946150"/>
          <p14:tracePt t="59365" x="3340100" y="938213"/>
          <p14:tracePt t="59375" x="3330575" y="928688"/>
          <p14:tracePt t="59387" x="3322638" y="919163"/>
          <p14:tracePt t="59448" x="3322638" y="911225"/>
          <p14:tracePt t="59594" x="3330575" y="911225"/>
          <p14:tracePt t="59607" x="3340100" y="911225"/>
          <p14:tracePt t="59641" x="3348038" y="911225"/>
          <p14:tracePt t="59655" x="3348038" y="919163"/>
          <p14:tracePt t="59666" x="3348038" y="928688"/>
          <p14:tracePt t="59678" x="3348038" y="938213"/>
          <p14:tracePt t="59705" x="3348038" y="946150"/>
          <p14:tracePt t="59716" x="3348038" y="955675"/>
          <p14:tracePt t="59728" x="3357563" y="955675"/>
          <p14:tracePt t="59739" x="3357563" y="973138"/>
          <p14:tracePt t="59756" x="3357563" y="982663"/>
          <p14:tracePt t="59776" x="3357563" y="990600"/>
          <p14:tracePt t="59836" x="3367088" y="1000125"/>
          <p14:tracePt t="59850" x="3367088" y="1009650"/>
          <p14:tracePt t="59873" x="3367088" y="1017588"/>
          <p14:tracePt t="59886" x="3367088" y="1027113"/>
          <p14:tracePt t="60070" x="3367088" y="1036638"/>
          <p14:tracePt t="60482" x="3367088" y="1044575"/>
          <p14:tracePt t="60789" x="3375025" y="1044575"/>
          <p14:tracePt t="61325" x="3384550" y="1044575"/>
          <p14:tracePt t="61386" x="3394075" y="1044575"/>
          <p14:tracePt t="61397" x="3411538" y="1044575"/>
          <p14:tracePt t="61408" x="3419475" y="1044575"/>
          <p14:tracePt t="61420" x="3446463" y="1044575"/>
          <p14:tracePt t="61445" x="3465513" y="1044575"/>
          <p14:tracePt t="61457" x="3490913" y="1044575"/>
          <p14:tracePt t="61471" x="3598863" y="1044575"/>
          <p14:tracePt t="61494" x="3660775" y="1044575"/>
          <p14:tracePt t="61506" x="3724275" y="1044575"/>
          <p14:tracePt t="61520" x="3813175" y="1044575"/>
          <p14:tracePt t="61536" x="3848100" y="1044575"/>
          <p14:tracePt t="62213" x="3840163" y="1044575"/>
          <p14:tracePt t="62225" x="3803650" y="1044575"/>
          <p14:tracePt t="62236" x="3768725" y="1044575"/>
          <p14:tracePt t="62250" x="3714750" y="1036638"/>
          <p14:tracePt t="62261" x="3679825" y="1027113"/>
          <p14:tracePt t="62273" x="3625850" y="1009650"/>
          <p14:tracePt t="62298" x="3598863" y="1000125"/>
          <p14:tracePt t="62310" x="3562350" y="982663"/>
          <p14:tracePt t="62335" x="3554413" y="973138"/>
          <p14:tracePt t="62347" x="3544888" y="973138"/>
          <p14:tracePt t="62360" x="3527425" y="973138"/>
          <p14:tracePt t="63079" x="3509963" y="973138"/>
          <p14:tracePt t="63089" x="3490913" y="973138"/>
          <p14:tracePt t="63101" x="3465513" y="973138"/>
          <p14:tracePt t="63126" x="3438525" y="973138"/>
          <p14:tracePt t="63144" x="3402013" y="982663"/>
          <p14:tracePt t="63151" x="3367088" y="990600"/>
          <p14:tracePt t="63162" x="3241675" y="1036638"/>
          <p14:tracePt t="63187" x="3152775" y="1089025"/>
          <p14:tracePt t="63200" x="3017838" y="1143000"/>
          <p14:tracePt t="63225" x="2982913" y="1152525"/>
          <p14:tracePt t="63236" x="2928938" y="1152525"/>
          <p14:tracePt t="63260" x="2919413" y="1160463"/>
          <p14:tracePt t="63273" x="2911475" y="1160463"/>
          <p14:tracePt t="63566" x="2894013" y="1160463"/>
          <p14:tracePt t="63578" x="2847975" y="1179513"/>
          <p14:tracePt t="63588" x="2813050" y="1187450"/>
          <p14:tracePt t="63602" x="2759075" y="1204913"/>
          <p14:tracePt t="63622" x="2679700" y="1241425"/>
          <p14:tracePt t="63632" x="2419350" y="1339850"/>
          <p14:tracePt t="63650" x="2286000" y="1384300"/>
          <p14:tracePt t="63663" x="2170113" y="1419225"/>
          <p14:tracePt t="63674" x="2062163" y="1465263"/>
          <p14:tracePt t="63686" x="1919288" y="1509713"/>
          <p14:tracePt t="63711" x="1884363" y="1517650"/>
          <p14:tracePt t="63725" x="1847850" y="1527175"/>
          <p14:tracePt t="63754" x="1839913" y="1527175"/>
          <p14:tracePt t="63918" x="1847850" y="1527175"/>
          <p14:tracePt t="63931" x="1874838" y="1517650"/>
          <p14:tracePt t="63945" x="1990725" y="1482725"/>
          <p14:tracePt t="63966" x="2098675" y="1455738"/>
          <p14:tracePt t="63979" x="2241550" y="1428750"/>
          <p14:tracePt t="63991" x="2544763" y="1357313"/>
          <p14:tracePt t="64021" x="2697163" y="1330325"/>
          <p14:tracePt t="64023" x="2840038" y="1303338"/>
          <p14:tracePt t="64044" x="3027363" y="1258888"/>
          <p14:tracePt t="64056" x="3081338" y="1250950"/>
          <p14:tracePt t="64074" x="3143250" y="1241425"/>
          <p14:tracePt t="64100" x="3160713" y="1241425"/>
          <p14:tracePt t="64112" x="3170238" y="1241425"/>
          <p14:tracePt t="64125" x="3179763" y="1241425"/>
          <p14:tracePt t="64248" x="3197225" y="1231900"/>
          <p14:tracePt t="64262" x="3224213" y="1223963"/>
          <p14:tracePt t="64274" x="3241675" y="1204913"/>
          <p14:tracePt t="64284" x="3276600" y="1179513"/>
          <p14:tracePt t="64297" x="3384550" y="1081088"/>
          <p14:tracePt t="64320" x="3455988" y="1017588"/>
          <p14:tracePt t="64333" x="3500438" y="965200"/>
          <p14:tracePt t="64345" x="3554413" y="911225"/>
          <p14:tracePt t="64370" x="3571875" y="893763"/>
          <p14:tracePt t="64382" x="3598863" y="874713"/>
          <p14:tracePt t="64392" x="3652838" y="830263"/>
          <p14:tracePt t="64418" x="3679825" y="822325"/>
          <p14:tracePt t="64430" x="3714750" y="795338"/>
          <p14:tracePt t="64460" x="3741738" y="795338"/>
          <p14:tracePt t="64467" x="3768725" y="785813"/>
          <p14:tracePt t="64480" x="3786188" y="785813"/>
          <p14:tracePt t="64759" x="3776663" y="785813"/>
          <p14:tracePt t="64782" x="3768725" y="785813"/>
          <p14:tracePt t="64808" x="3759200" y="795338"/>
          <p14:tracePt t="64819" x="3751263" y="803275"/>
          <p14:tracePt t="64881" x="3751263" y="822325"/>
          <p14:tracePt t="64894" x="3751263" y="839788"/>
          <p14:tracePt t="64978" x="3751263" y="847725"/>
          <p14:tracePt t="64990" x="3741738" y="857250"/>
          <p14:tracePt t="65002" x="3741738" y="866775"/>
          <p14:tracePt t="65034" x="3741738" y="874713"/>
          <p14:tracePt t="65039" x="3732213" y="884238"/>
          <p14:tracePt t="65354" x="3705225" y="893763"/>
          <p14:tracePt t="65368" x="3697288" y="911225"/>
          <p14:tracePt t="65380" x="3679825" y="928688"/>
          <p14:tracePt t="65392" x="3660775" y="938213"/>
          <p14:tracePt t="65404" x="3643313" y="955675"/>
          <p14:tracePt t="65430" x="3633788" y="955675"/>
          <p14:tracePt t="65442" x="3625850" y="965200"/>
          <p14:tracePt t="65515" x="3616325" y="965200"/>
          <p14:tracePt t="65819" x="3633788" y="965200"/>
          <p14:tracePt t="65843" x="3643313" y="973138"/>
          <p14:tracePt t="65859" x="3652838" y="973138"/>
          <p14:tracePt t="65884" x="3660775" y="973138"/>
          <p14:tracePt t="65892" x="3660775" y="990600"/>
          <p14:tracePt t="65904" x="3660775" y="1000125"/>
          <p14:tracePt t="65928" x="3660775" y="1009650"/>
          <p14:tracePt t="65942" x="3660775" y="1017588"/>
          <p14:tracePt t="65960" x="3660775" y="1027113"/>
          <p14:tracePt t="65976" x="3660775" y="1036638"/>
          <p14:tracePt t="65988" x="3660775" y="1044575"/>
          <p14:tracePt t="66009" x="3670300" y="1054100"/>
          <p14:tracePt t="66025" x="3670300" y="1062038"/>
          <p14:tracePt t="66039" x="3670300" y="1071563"/>
          <p14:tracePt t="66050" x="3670300" y="1081088"/>
          <p14:tracePt t="66075" x="3670300" y="1089025"/>
          <p14:tracePt t="66088" x="3670300" y="1098550"/>
          <p14:tracePt t="66111" x="3670300" y="1108075"/>
          <p14:tracePt t="66124" x="3670300" y="1125538"/>
          <p14:tracePt t="66146" x="3679825" y="1133475"/>
          <p14:tracePt t="66158" x="3687763" y="1152525"/>
          <p14:tracePt t="66177" x="3705225" y="1169988"/>
          <p14:tracePt t="66188" x="3732213" y="1196975"/>
          <p14:tracePt t="66197" x="3751263" y="1204913"/>
          <p14:tracePt t="66208" x="3803650" y="1250950"/>
          <p14:tracePt t="66232" x="3830638" y="1258888"/>
          <p14:tracePt t="66246" x="3857625" y="1276350"/>
          <p14:tracePt t="66259" x="3867150" y="1276350"/>
          <p14:tracePt t="66275" x="3875088" y="1276350"/>
          <p14:tracePt t="66295" x="3894138" y="1276350"/>
          <p14:tracePt t="66318" x="3902075" y="1276350"/>
          <p14:tracePt t="66379" x="3902075" y="1285875"/>
          <p14:tracePt t="66525" x="3911600" y="1322388"/>
          <p14:tracePt t="66537" x="3929063" y="1374775"/>
          <p14:tracePt t="66548" x="3956050" y="1419225"/>
          <p14:tracePt t="66842" x="3973513" y="1428750"/>
          <p14:tracePt t="66854" x="3990975" y="1455738"/>
          <p14:tracePt t="66866" x="4044950" y="1500188"/>
          <p14:tracePt t="66878" x="4125913" y="1536700"/>
          <p14:tracePt t="66896" x="4214813" y="1554163"/>
          <p14:tracePt t="66903" x="4313238" y="1581150"/>
          <p14:tracePt t="66916" x="4527550" y="1554163"/>
          <p14:tracePt t="66940" x="4724400" y="1446213"/>
          <p14:tracePt t="66950" x="5295900" y="1116013"/>
          <p14:tracePt t="66975" x="5518150" y="965200"/>
          <p14:tracePt t="66989" x="5680075" y="847725"/>
          <p14:tracePt t="67001" x="5919788" y="679450"/>
          <p14:tracePt t="67014" x="6045200" y="615950"/>
          <p14:tracePt t="67036" x="6188075" y="554038"/>
          <p14:tracePt t="67048" x="6438900" y="473075"/>
          <p14:tracePt t="67073" x="6562725" y="455613"/>
          <p14:tracePt t="67086" x="6796088" y="419100"/>
          <p14:tracePt t="67110" x="6858000" y="419100"/>
          <p14:tracePt t="67121" x="6919913" y="419100"/>
          <p14:tracePt t="67135" x="7072313" y="428625"/>
          <p14:tracePt t="67159" x="7143750" y="455613"/>
          <p14:tracePt t="67171" x="7205663" y="482600"/>
          <p14:tracePt t="67184" x="7224713" y="527050"/>
          <p14:tracePt t="67390" x="7242175" y="527050"/>
          <p14:tracePt t="67402" x="7251700" y="527050"/>
          <p14:tracePt t="67415" x="7367588" y="561975"/>
          <p14:tracePt t="67428" x="7643813" y="633413"/>
          <p14:tracePt t="67453" x="7796213" y="669925"/>
          <p14:tracePt t="67462" x="7939088" y="723900"/>
          <p14:tracePt t="67476" x="8045450" y="776288"/>
          <p14:tracePt t="67487" x="8242300" y="874713"/>
          <p14:tracePt t="67518" x="8296275" y="919163"/>
          <p14:tracePt t="67520" x="8367713" y="965200"/>
          <p14:tracePt t="67549" x="8385175" y="982663"/>
          <p14:tracePt t="67560" x="8412163" y="1000125"/>
          <p14:tracePt t="67572" x="8491538" y="1044575"/>
          <p14:tracePt t="67855" x="8518525" y="1054100"/>
          <p14:tracePt t="67865" x="8537575" y="1062038"/>
          <p14:tracePt t="67878" x="8562975" y="1071563"/>
          <p14:tracePt t="67891" x="8582025" y="1071563"/>
          <p14:tracePt t="67911" x="8643938" y="1081088"/>
          <p14:tracePt t="67930" x="8715375" y="1098550"/>
          <p14:tracePt t="67960" x="8777288" y="1108075"/>
          <p14:tracePt t="67975" x="8786813" y="1108075"/>
          <p14:tracePt t="67989" x="8804275" y="1108075"/>
          <p14:tracePt t="67999" x="8813800" y="1108075"/>
          <p14:tracePt t="68036" x="8823325" y="1116013"/>
          <p14:tracePt t="68047" x="8831263" y="1116013"/>
          <p14:tracePt t="68123" x="8840788" y="1116013"/>
          <p14:tracePt t="68145" x="8840788" y="1125538"/>
          <p14:tracePt t="68316" x="8840788" y="1133475"/>
          <p14:tracePt t="68330" x="8831263" y="1133475"/>
          <p14:tracePt t="68342" x="8813800" y="1143000"/>
          <p14:tracePt t="68352" x="8796338" y="1152525"/>
          <p14:tracePt t="68365" x="8796338" y="1160463"/>
          <p14:tracePt t="68463" x="8796338" y="1169988"/>
          <p14:tracePt t="68474" x="8786813" y="1169988"/>
          <p14:tracePt t="68487" x="8786813" y="1179513"/>
          <p14:tracePt t="68499" x="8777288" y="1196975"/>
          <p14:tracePt t="69389" x="8759825" y="1214438"/>
          <p14:tracePt t="69404" x="8732838" y="1231900"/>
          <p14:tracePt t="69413" x="8705850" y="1241425"/>
          <p14:tracePt t="69424" x="8670925" y="1258888"/>
          <p14:tracePt t="69437" x="8582025" y="1276350"/>
          <p14:tracePt t="69461" x="8537575" y="1276350"/>
          <p14:tracePt t="69474" x="8439150" y="1285875"/>
          <p14:tracePt t="69487" x="8394700" y="1295400"/>
          <p14:tracePt t="69511" x="8331200" y="1295400"/>
          <p14:tracePt t="69518" x="8269288" y="1295400"/>
          <p14:tracePt t="69547" x="8242300" y="1295400"/>
          <p14:tracePt t="69567" x="8224838" y="1295400"/>
          <p14:tracePt t="69876" x="8242300" y="1295400"/>
          <p14:tracePt t="69894" x="8277225" y="1295400"/>
          <p14:tracePt t="69902" x="8313738" y="1295400"/>
          <p14:tracePt t="69912" x="8348663" y="1295400"/>
          <p14:tracePt t="69923" x="8385175" y="1295400"/>
          <p14:tracePt t="69940" x="8439150" y="1295400"/>
          <p14:tracePt t="69960" x="8483600" y="1295400"/>
          <p14:tracePt t="69989" x="8491538" y="1295400"/>
          <p14:tracePt t="69997" x="8510588" y="1295400"/>
          <p14:tracePt t="70267" x="8501063" y="1303338"/>
          <p14:tracePt t="70277" x="8474075" y="1303338"/>
          <p14:tracePt t="70292" x="8429625" y="1312863"/>
          <p14:tracePt t="70301" x="8367713" y="1330325"/>
          <p14:tracePt t="70314" x="8277225" y="1339850"/>
          <p14:tracePt t="70328" x="8134350" y="1347788"/>
          <p14:tracePt t="70350" x="8089900" y="1347788"/>
          <p14:tracePt t="70364" x="7974013" y="1366838"/>
          <p14:tracePt t="70377" x="7947025" y="1366838"/>
          <p14:tracePt t="70399" x="7912100" y="1374775"/>
          <p14:tracePt t="70412" x="7840663" y="1393825"/>
          <p14:tracePt t="70436" x="7823200" y="1393825"/>
          <p14:tracePt t="70448" x="7742238" y="1393825"/>
          <p14:tracePt t="70461" x="7705725" y="1393825"/>
          <p14:tracePt t="70487" x="7680325" y="1401763"/>
          <p14:tracePt t="70497" x="7653338" y="1401763"/>
          <p14:tracePt t="70545" x="7634288" y="1401763"/>
          <p14:tracePt t="70558" x="7616825" y="1401763"/>
          <p14:tracePt t="70571" x="7608888" y="1401763"/>
          <p14:tracePt t="70586" x="7581900" y="1401763"/>
          <p14:tracePt t="70616" x="7581900" y="1393825"/>
          <p14:tracePt t="70655" x="7562850" y="1384300"/>
          <p14:tracePt t="70668" x="7554913" y="1374775"/>
          <p14:tracePt t="70679" x="7545388" y="1374775"/>
          <p14:tracePt t="70695" x="7545388" y="1366838"/>
          <p14:tracePt t="70712" x="7527925" y="1357313"/>
          <p14:tracePt t="70717" x="7510463" y="1347788"/>
          <p14:tracePt t="70739" x="7491413" y="1347788"/>
          <p14:tracePt t="70753" x="7483475" y="1347788"/>
          <p14:tracePt t="71240" x="7500938" y="1347788"/>
          <p14:tracePt t="71252" x="7545388" y="1347788"/>
          <p14:tracePt t="71268" x="7599363" y="1347788"/>
          <p14:tracePt t="71270" x="7661275" y="1347788"/>
          <p14:tracePt t="71288" x="7751763" y="1347788"/>
          <p14:tracePt t="71323" x="7831138" y="1347788"/>
          <p14:tracePt t="71338" x="7867650" y="1347788"/>
          <p14:tracePt t="71349" x="7912100" y="1347788"/>
          <p14:tracePt t="71362" x="7966075" y="1347788"/>
          <p14:tracePt t="71373" x="8037513" y="1339850"/>
          <p14:tracePt t="71387" x="8215313" y="1285875"/>
          <p14:tracePt t="71411" x="8286750" y="1258888"/>
          <p14:tracePt t="71422" x="8348663" y="1223963"/>
          <p14:tracePt t="71435" x="8439150" y="1187450"/>
          <p14:tracePt t="71460" x="8474075" y="1187450"/>
          <p14:tracePt t="71471" x="8501063" y="1187450"/>
          <p14:tracePt t="71495" x="8510588" y="1187450"/>
          <p14:tracePt t="71641" x="8491538" y="1187450"/>
          <p14:tracePt t="71653" x="8456613" y="1187450"/>
          <p14:tracePt t="71666" x="8394700" y="1187450"/>
          <p14:tracePt t="71678" x="8304213" y="1204913"/>
          <p14:tracePt t="71690" x="7956550" y="1231900"/>
          <p14:tracePt t="71716" x="7759700" y="1241425"/>
          <p14:tracePt t="71727" x="7589838" y="1258888"/>
          <p14:tracePt t="71740" x="7394575" y="1258888"/>
          <p14:tracePt t="71771" x="7313613" y="1258888"/>
          <p14:tracePt t="71773" x="7188200" y="1258888"/>
          <p14:tracePt t="71790" x="7161213" y="1258888"/>
          <p14:tracePt t="71813" x="7143750" y="1258888"/>
          <p14:tracePt t="71823" x="7126288" y="1258888"/>
          <p14:tracePt t="71947" x="7134225" y="1258888"/>
          <p14:tracePt t="71958" x="7161213" y="1258888"/>
          <p14:tracePt t="71978" x="7197725" y="1258888"/>
          <p14:tracePt t="71983" x="7242175" y="1258888"/>
          <p14:tracePt t="71995" x="7286625" y="1258888"/>
          <p14:tracePt t="72008" x="7358063" y="1258888"/>
          <p14:tracePt t="72023" x="7439025" y="1258888"/>
          <p14:tracePt t="72044" x="7500938" y="1258888"/>
          <p14:tracePt t="72057" x="7572375" y="1258888"/>
          <p14:tracePt t="72082" x="7653338" y="1258888"/>
          <p14:tracePt t="72095" x="7823200" y="1258888"/>
          <p14:tracePt t="72117" x="7867650" y="1258888"/>
          <p14:tracePt t="72130" x="7947025" y="1258888"/>
          <p14:tracePt t="72142" x="8108950" y="1204913"/>
          <p14:tracePt t="72167" x="8197850" y="1169988"/>
          <p14:tracePt t="72192" x="8251825" y="1160463"/>
          <p14:tracePt t="72199" x="8331200" y="1143000"/>
          <p14:tracePt t="72531" x="8081963" y="1160463"/>
          <p14:tracePt t="72548" x="7742238" y="1231900"/>
          <p14:tracePt t="72556" x="7446963" y="1285875"/>
          <p14:tracePt t="72581" x="7385050" y="1285875"/>
          <p14:tracePt t="72599" x="7348538" y="1295400"/>
          <p14:tracePt t="72604" x="7313613" y="1295400"/>
          <p14:tracePt t="72622" x="7286625" y="1295400"/>
          <p14:tracePt t="72632" x="7224713" y="1295400"/>
          <p14:tracePt t="72653" x="7205663" y="1295400"/>
          <p14:tracePt t="72665" x="7188200" y="1295400"/>
          <p14:tracePt t="72763" x="7197725" y="1295400"/>
          <p14:tracePt t="72776" x="7232650" y="1276350"/>
          <p14:tracePt t="72789" x="7269163" y="1268413"/>
          <p14:tracePt t="72799" x="7313613" y="1268413"/>
          <p14:tracePt t="72812" x="7367588" y="1268413"/>
          <p14:tracePt t="72831" x="7402513" y="1268413"/>
          <p14:tracePt t="72837" x="7446963" y="1268413"/>
          <p14:tracePt t="72849" x="7572375" y="1268413"/>
          <p14:tracePt t="72873" x="7616825" y="1268413"/>
          <p14:tracePt t="72886" x="7786688" y="1276350"/>
          <p14:tracePt t="72899" x="7867650" y="1285875"/>
          <p14:tracePt t="72920" x="7956550" y="1295400"/>
          <p14:tracePt t="72935" x="8126413" y="1322388"/>
          <p14:tracePt t="72958" x="8205788" y="1322388"/>
          <p14:tracePt t="72971" x="8286750" y="1322388"/>
          <p14:tracePt t="72983" x="8412163" y="1322388"/>
          <p14:tracePt t="73374" x="8340725" y="1330325"/>
          <p14:tracePt t="73384" x="8232775" y="1339850"/>
          <p14:tracePt t="73395" x="8116888" y="1366838"/>
          <p14:tracePt t="73409" x="8010525" y="1366838"/>
          <p14:tracePt t="73421" x="7875588" y="1366838"/>
          <p14:tracePt t="73445" x="7848600" y="1366838"/>
          <p14:tracePt t="73459" x="7823200" y="1366838"/>
          <p14:tracePt t="73471" x="7804150" y="1366838"/>
          <p14:tracePt t="73494" x="7796213" y="1366838"/>
          <p14:tracePt t="73568" x="7823200" y="1357313"/>
          <p14:tracePt t="73580" x="7894638" y="1312863"/>
          <p14:tracePt t="73593" x="7983538" y="1295400"/>
          <p14:tracePt t="73604" x="8089900" y="1268413"/>
          <p14:tracePt t="73616" x="8205788" y="1250950"/>
          <p14:tracePt t="73630" x="8313738" y="1241425"/>
          <p14:tracePt t="73640" x="8466138" y="1231900"/>
          <p14:tracePt t="73665" x="8501063" y="1231900"/>
          <p14:tracePt t="73677" x="8545513" y="1231900"/>
          <p14:tracePt t="73690" x="8643938" y="1231900"/>
          <p14:tracePt t="73713" x="8670925" y="1231900"/>
          <p14:tracePt t="73725" x="8732838" y="1241425"/>
          <p14:tracePt t="73755" x="8759825" y="1250950"/>
          <p14:tracePt t="73762" x="8786813" y="1268413"/>
          <p14:tracePt t="73771" x="8823325" y="1276350"/>
          <p14:tracePt t="73790" x="8848725" y="1276350"/>
          <p14:tracePt t="73811" x="8867775" y="1276350"/>
          <p14:tracePt t="73823" x="8875713" y="1276350"/>
          <p14:tracePt t="74190" x="8875713" y="1285875"/>
          <p14:tracePt t="74203" x="8875713" y="1295400"/>
          <p14:tracePt t="74225" x="8867775" y="1303338"/>
          <p14:tracePt t="74239" x="8848725" y="1312863"/>
          <p14:tracePt t="74261" x="8840788" y="1312863"/>
          <p14:tracePt t="74372" x="8831263" y="1339850"/>
          <p14:tracePt t="74384" x="8831263" y="1374775"/>
          <p14:tracePt t="74395" x="8831263" y="1384300"/>
          <p14:tracePt t="74409" x="8831263" y="1411288"/>
          <p14:tracePt t="74419" x="8831263" y="1438275"/>
          <p14:tracePt t="74435" x="8831263" y="1446213"/>
          <p14:tracePt t="74445" x="8831263" y="1490663"/>
          <p14:tracePt t="74469" x="8831263" y="1517650"/>
          <p14:tracePt t="74480" x="8823325" y="1562100"/>
          <p14:tracePt t="74495" x="8823325" y="1598613"/>
          <p14:tracePt t="74513" x="8823325" y="1625600"/>
          <p14:tracePt t="75712" x="8804275" y="1633538"/>
          <p14:tracePt t="75726" x="8796338" y="1643063"/>
          <p14:tracePt t="75737" x="8777288" y="1652588"/>
          <p14:tracePt t="75747" x="8769350" y="1652588"/>
          <p14:tracePt t="75796" x="8759825" y="1660525"/>
          <p14:tracePt t="75809" x="8751888" y="1660525"/>
          <p14:tracePt t="75825" x="8742363" y="1670050"/>
          <p14:tracePt t="75835" x="8724900" y="1670050"/>
          <p14:tracePt t="76231" x="0" y="0"/>
        </p14:tracePtLst>
        <p14:tracePtLst>
          <p14:tracePt t="96918" x="7242175" y="1884363"/>
          <p14:tracePt t="97280" x="7232650" y="1884363"/>
          <p14:tracePt t="97289" x="7188200" y="1901825"/>
          <p14:tracePt t="97303" x="7027863" y="1990725"/>
          <p14:tracePt t="97314" x="6902450" y="2071688"/>
          <p14:tracePt t="97327" x="6732588" y="2152650"/>
          <p14:tracePt t="97350" x="6545263" y="2276475"/>
          <p14:tracePt t="97363" x="6259513" y="2482850"/>
          <p14:tracePt t="97388" x="6153150" y="2562225"/>
          <p14:tracePt t="97400" x="6099175" y="2625725"/>
          <p14:tracePt t="97411" x="6062663" y="2660650"/>
          <p14:tracePt t="97426" x="6054725" y="2660650"/>
          <p14:tracePt t="97595" x="6054725" y="2652713"/>
          <p14:tracePt t="97608" x="6062663" y="2633663"/>
          <p14:tracePt t="97619" x="6072188" y="2608263"/>
          <p14:tracePt t="97630" x="6099175" y="2562225"/>
          <p14:tracePt t="97655" x="6108700" y="2562225"/>
          <p14:tracePt t="97668" x="6116638" y="2554288"/>
          <p14:tracePt t="97680" x="6126163" y="2517775"/>
          <p14:tracePt t="97711" x="6143625" y="2509838"/>
          <p14:tracePt t="97717" x="6188075" y="2465388"/>
          <p14:tracePt t="97729" x="6215063" y="2438400"/>
          <p14:tracePt t="97754" x="6251575" y="2419350"/>
          <p14:tracePt t="97764" x="6330950" y="2366963"/>
          <p14:tracePt t="97779" x="6367463" y="2357438"/>
          <p14:tracePt t="97804" x="6384925" y="2357438"/>
          <p14:tracePt t="97815" x="6456363" y="2347913"/>
          <p14:tracePt t="97837" x="6483350" y="2347913"/>
          <p14:tracePt t="97853" x="6545263" y="2374900"/>
          <p14:tracePt t="97863" x="6572250" y="2393950"/>
          <p14:tracePt t="97886" x="6599238" y="2411413"/>
          <p14:tracePt t="97900" x="6626225" y="2455863"/>
          <p14:tracePt t="97913" x="6643688" y="2465388"/>
          <p14:tracePt t="97936" x="6661150" y="2482850"/>
          <p14:tracePt t="97948" x="6670675" y="2500313"/>
          <p14:tracePt t="97972" x="6688138" y="2517775"/>
          <p14:tracePt t="97984" x="6705600" y="2527300"/>
          <p14:tracePt t="97997" x="6751638" y="2536825"/>
          <p14:tracePt t="98015" x="6769100" y="2536825"/>
          <p14:tracePt t="98034" x="6823075" y="2536825"/>
          <p14:tracePt t="98057" x="6840538" y="2536825"/>
          <p14:tracePt t="98071" x="6894513" y="2536825"/>
          <p14:tracePt t="98082" x="6919913" y="2527300"/>
          <p14:tracePt t="98106" x="6929438" y="2527300"/>
          <p14:tracePt t="98117" x="6956425" y="2517775"/>
          <p14:tracePt t="98203" x="6938963" y="2509838"/>
          <p14:tracePt t="98217" x="6902450" y="2509838"/>
          <p14:tracePt t="98228" x="6831013" y="2500313"/>
          <p14:tracePt t="98240" x="6742113" y="2500313"/>
          <p14:tracePt t="98252" x="6527800" y="2482850"/>
          <p14:tracePt t="98267" x="6419850" y="2482850"/>
          <p14:tracePt t="98289" x="6330950" y="2473325"/>
          <p14:tracePt t="98301" x="6188075" y="2473325"/>
          <p14:tracePt t="98333" x="6126163" y="2473325"/>
          <p14:tracePt t="98337" x="6062663" y="2473325"/>
          <p14:tracePt t="98375" x="6054725" y="2473325"/>
          <p14:tracePt t="98434" x="6062663" y="2473325"/>
          <p14:tracePt t="98447" x="6081713" y="2473325"/>
          <p14:tracePt t="98460" x="6126163" y="2473325"/>
          <p14:tracePt t="98471" x="6286500" y="2455863"/>
          <p14:tracePt t="98500" x="6375400" y="2438400"/>
          <p14:tracePt t="98509" x="6456363" y="2438400"/>
          <p14:tracePt t="98521" x="6599238" y="2428875"/>
          <p14:tracePt t="98545" x="6661150" y="2428875"/>
          <p14:tracePt t="98558" x="6786563" y="2428875"/>
          <p14:tracePt t="98569" x="6848475" y="2428875"/>
          <p14:tracePt t="98594" x="6911975" y="2428875"/>
          <p14:tracePt t="98606" x="7018338" y="2428875"/>
          <p14:tracePt t="98619" x="7054850" y="2428875"/>
          <p14:tracePt t="98638" x="7072313" y="2428875"/>
          <p14:tracePt t="98654" x="7126288" y="2438400"/>
          <p14:tracePt t="98678" x="7143750" y="2446338"/>
          <p14:tracePt t="98690" x="7153275" y="2446338"/>
          <p14:tracePt t="98707" x="7188200" y="2455863"/>
          <p14:tracePt t="98753" x="7197725" y="2455863"/>
          <p14:tracePt t="98765" x="7205663" y="2465388"/>
          <p14:tracePt t="98777" x="7215188" y="2465388"/>
          <p14:tracePt t="98837" x="7224713" y="2465388"/>
          <p14:tracePt t="98863" x="7232650" y="2465388"/>
          <p14:tracePt t="98898" x="7242175" y="2465388"/>
          <p14:tracePt t="98912" x="7251700" y="2465388"/>
          <p14:tracePt t="98926" x="7269163" y="2465388"/>
          <p14:tracePt t="98935" x="7286625" y="2465388"/>
          <p14:tracePt t="98948" x="7304088" y="2465388"/>
          <p14:tracePt t="98960" x="7331075" y="2465388"/>
          <p14:tracePt t="98988" x="7340600" y="2455863"/>
          <p14:tracePt t="98997" x="7348538" y="2455863"/>
          <p14:tracePt t="99007" x="7358063" y="2455863"/>
          <p14:tracePt t="99045" x="7367588" y="2455863"/>
          <p14:tracePt t="99056" x="7367588" y="2446338"/>
          <p14:tracePt t="99069" x="7375525" y="2446338"/>
          <p14:tracePt t="99118" x="7358063" y="2446338"/>
          <p14:tracePt t="99131" x="7340600" y="2446338"/>
          <p14:tracePt t="99145" x="7304088" y="2446338"/>
          <p14:tracePt t="99155" x="7269163" y="2446338"/>
          <p14:tracePt t="99166" x="7232650" y="2446338"/>
          <p14:tracePt t="99180" x="7215188" y="2446338"/>
          <p14:tracePt t="99190" x="7170738" y="2446338"/>
          <p14:tracePt t="99221" x="7134225" y="2446338"/>
          <p14:tracePt t="99227" x="7081838" y="2446338"/>
          <p14:tracePt t="99244" x="6919913" y="2455863"/>
          <p14:tracePt t="99274" x="6831013" y="2455863"/>
          <p14:tracePt t="99290" x="6777038" y="2455863"/>
          <p14:tracePt t="99299" x="6732588" y="2455863"/>
          <p14:tracePt t="99314" x="6661150" y="2455863"/>
          <p14:tracePt t="99326" x="6634163" y="2455863"/>
          <p14:tracePt t="99349" x="6599238" y="2455863"/>
          <p14:tracePt t="99361" x="6537325" y="2455863"/>
          <p14:tracePt t="99386" x="6527800" y="2455863"/>
          <p14:tracePt t="99396" x="6518275" y="2455863"/>
          <p14:tracePt t="99556" x="6527800" y="2446338"/>
          <p14:tracePt t="99570" x="6537325" y="2438400"/>
          <p14:tracePt t="99581" x="6562725" y="2428875"/>
          <p14:tracePt t="99606" x="6589713" y="2428875"/>
          <p14:tracePt t="99618" x="6634163" y="2411413"/>
          <p14:tracePt t="99630" x="6715125" y="2411413"/>
          <p14:tracePt t="99654" x="6759575" y="2411413"/>
          <p14:tracePt t="99666" x="6813550" y="2411413"/>
          <p14:tracePt t="99678" x="6902450" y="2411413"/>
          <p14:tracePt t="99710" x="6946900" y="2411413"/>
          <p14:tracePt t="99714" x="7108825" y="2428875"/>
          <p14:tracePt t="99729" x="7215188" y="2438400"/>
          <p14:tracePt t="99744" x="7296150" y="2455863"/>
          <p14:tracePt t="99744" x="7358063" y="2465388"/>
          <p14:tracePt t="99781" x="7394575" y="2473325"/>
          <p14:tracePt t="99789" x="7419975" y="2473325"/>
          <p14:tracePt t="99800" x="7473950" y="2473325"/>
          <p14:tracePt t="99824" x="7500938" y="2473325"/>
          <p14:tracePt t="99837" x="7537450" y="2473325"/>
          <p14:tracePt t="99848" x="7572375" y="2473325"/>
          <p14:tracePt t="99883" x="7581900" y="2473325"/>
          <p14:tracePt t="99897" x="7581900" y="2482850"/>
          <p14:tracePt t="99970" x="7581900" y="2490788"/>
          <p14:tracePt t="100056" x="7562850" y="2490788"/>
          <p14:tracePt t="100067" x="7537450" y="2490788"/>
          <p14:tracePt t="100085" x="7510463" y="2500313"/>
          <p14:tracePt t="100093" x="7456488" y="2509838"/>
          <p14:tracePt t="100105" x="7385050" y="2544763"/>
          <p14:tracePt t="100116" x="7205663" y="2652713"/>
          <p14:tracePt t="100148" x="7081838" y="2714625"/>
          <p14:tracePt t="100152" x="6911975" y="2813050"/>
          <p14:tracePt t="100166" x="6626225" y="3017838"/>
          <p14:tracePt t="100182" x="6527800" y="3081338"/>
          <p14:tracePt t="100203" x="6402388" y="3152775"/>
          <p14:tracePt t="100226" x="6375400" y="3170238"/>
          <p14:tracePt t="100240" x="6357938" y="3170238"/>
          <p14:tracePt t="100251" x="6340475" y="3197225"/>
          <p14:tracePt t="100269" x="6340475" y="3205163"/>
          <p14:tracePt t="100556" x="6357938" y="3205163"/>
          <p14:tracePt t="100567" x="6402388" y="3205163"/>
          <p14:tracePt t="100581" x="6465888" y="3205163"/>
          <p14:tracePt t="100592" x="6572250" y="3205163"/>
          <p14:tracePt t="100604" x="6608763" y="3205163"/>
          <p14:tracePt t="100619" x="6643688" y="3214688"/>
          <p14:tracePt t="100641" x="6697663" y="3214688"/>
          <p14:tracePt t="100652" x="6715125" y="3214688"/>
          <p14:tracePt t="100678" x="6742113" y="3214688"/>
          <p14:tracePt t="100688" x="6813550" y="3214688"/>
          <p14:tracePt t="100714" x="6840538" y="3214688"/>
          <p14:tracePt t="100726" x="6858000" y="3214688"/>
          <p14:tracePt t="100739" x="6919913" y="3214688"/>
          <p14:tracePt t="100762" x="6946900" y="3214688"/>
          <p14:tracePt t="100769" x="6983413" y="3214688"/>
          <p14:tracePt t="100799" x="7010400" y="3214688"/>
          <p14:tracePt t="100811" x="7045325" y="3214688"/>
          <p14:tracePt t="100823" x="7099300" y="3205163"/>
          <p14:tracePt t="100838" x="7116763" y="3205163"/>
          <p14:tracePt t="100861" x="7126288" y="3197225"/>
          <p14:tracePt t="100885" x="7134225" y="3197225"/>
          <p14:tracePt t="100896" x="7153275" y="3197225"/>
          <p14:tracePt t="100907" x="7161213" y="3197225"/>
          <p14:tracePt t="100919" x="7205663" y="3197225"/>
          <p14:tracePt t="100945" x="7224713" y="3187700"/>
          <p14:tracePt t="100971" x="7251700" y="3187700"/>
          <p14:tracePt t="100977" x="7269163" y="3187700"/>
          <p14:tracePt t="101018" x="7323138" y="3170238"/>
          <p14:tracePt t="101031" x="7348538" y="3160713"/>
          <p14:tracePt t="101043" x="7394575" y="3160713"/>
          <p14:tracePt t="101056" x="7402513" y="3160713"/>
          <p14:tracePt t="101092" x="7412038" y="3160713"/>
          <p14:tracePt t="101129" x="7429500" y="3160713"/>
          <p14:tracePt t="101144" x="7456488" y="3160713"/>
          <p14:tracePt t="101152" x="7466013" y="3160713"/>
          <p14:tracePt t="101164" x="7473950" y="3160713"/>
          <p14:tracePt t="101212" x="7466013" y="3160713"/>
          <p14:tracePt t="101225" x="7429500" y="3160713"/>
          <p14:tracePt t="101237" x="7375525" y="3160713"/>
          <p14:tracePt t="101250" x="7296150" y="3160713"/>
          <p14:tracePt t="101275" x="7099300" y="3170238"/>
          <p14:tracePt t="101286" x="6991350" y="3179763"/>
          <p14:tracePt t="101300" x="6848475" y="3205163"/>
          <p14:tracePt t="101312" x="6510338" y="3232150"/>
          <p14:tracePt t="101336" x="6340475" y="3241675"/>
          <p14:tracePt t="101348" x="6072188" y="3251200"/>
          <p14:tracePt t="101380" x="5965825" y="3251200"/>
          <p14:tracePt t="101384" x="5902325" y="3268663"/>
          <p14:tracePt t="101399" x="5857875" y="3268663"/>
          <p14:tracePt t="101421" x="5848350" y="3268663"/>
          <p14:tracePt t="101519" x="5902325" y="3268663"/>
          <p14:tracePt t="101529" x="6010275" y="3259138"/>
          <p14:tracePt t="101543" x="6153150" y="3241675"/>
          <p14:tracePt t="101555" x="6357938" y="3224213"/>
          <p14:tracePt t="101568" x="6599238" y="3179763"/>
          <p14:tracePt t="101579" x="6938963" y="3152775"/>
          <p14:tracePt t="101603" x="7045325" y="3133725"/>
          <p14:tracePt t="101618" x="7348538" y="3133725"/>
          <p14:tracePt t="101629" x="7510463" y="3133725"/>
          <p14:tracePt t="101652" x="7626350" y="3152775"/>
          <p14:tracePt t="101665" x="7751763" y="3170238"/>
          <p14:tracePt t="101688" x="7777163" y="3179763"/>
          <p14:tracePt t="101712" x="7831138" y="3187700"/>
          <p14:tracePt t="101726" x="7858125" y="3187700"/>
          <p14:tracePt t="101736" x="7885113" y="3197225"/>
          <p14:tracePt t="101750" x="7894638" y="3197225"/>
          <p14:tracePt t="102030" x="7875588" y="3197225"/>
          <p14:tracePt t="102041" x="7867650" y="3197225"/>
          <p14:tracePt t="102053" x="7823200" y="3197225"/>
          <p14:tracePt t="102065" x="7796213" y="3197225"/>
          <p14:tracePt t="102091" x="7705725" y="3232150"/>
          <p14:tracePt t="102103" x="7367588" y="3322638"/>
          <p14:tracePt t="102131" x="7089775" y="3394075"/>
          <p14:tracePt t="102148" x="6884988" y="3438525"/>
          <p14:tracePt t="102152" x="6465888" y="3581400"/>
          <p14:tracePt t="102167" x="6276975" y="3616325"/>
          <p14:tracePt t="102188" x="5983288" y="3714750"/>
          <p14:tracePt t="102201" x="5840413" y="3732213"/>
          <p14:tracePt t="102224" x="5715000" y="3759200"/>
          <p14:tracePt t="102236" x="5572125" y="3795713"/>
          <p14:tracePt t="102251" x="5510213" y="3803650"/>
          <p14:tracePt t="102267" x="5473700" y="3803650"/>
          <p14:tracePt t="102286" x="5402263" y="3803650"/>
          <p14:tracePt t="102309" x="5375275" y="3803650"/>
          <p14:tracePt t="102321" x="5330825" y="3813175"/>
          <p14:tracePt t="102346" x="5322888" y="3813175"/>
          <p14:tracePt t="102561" x="0" y="0"/>
        </p14:tracePtLst>
        <p14:tracePtLst>
          <p14:tracePt t="108106" x="5867400" y="1179513"/>
          <p14:tracePt t="108373" x="5813425" y="1160463"/>
          <p14:tracePt t="108384" x="5732463" y="1125538"/>
          <p14:tracePt t="108396" x="5653088" y="1081088"/>
          <p14:tracePt t="108408" x="5446713" y="1017588"/>
          <p14:tracePt t="108433" x="5322888" y="1009650"/>
          <p14:tracePt t="108444" x="5197475" y="1009650"/>
          <p14:tracePt t="108456" x="4875213" y="1009650"/>
          <p14:tracePt t="108491" x="4562475" y="1009650"/>
          <p14:tracePt t="108507" x="4411663" y="1009650"/>
          <p14:tracePt t="108520" x="4286250" y="1009650"/>
          <p14:tracePt t="108522" x="4179888" y="1009650"/>
          <p14:tracePt t="108543" x="3983038" y="1009650"/>
          <p14:tracePt t="108555" x="3902075" y="1027113"/>
          <p14:tracePt t="108587" x="3803650" y="1044575"/>
          <p14:tracePt t="108603" x="3776663" y="1054100"/>
          <p14:tracePt t="108615" x="3759200" y="1054100"/>
          <p14:tracePt t="108701" x="3759200" y="1062038"/>
          <p14:tracePt t="108835" x="3776663" y="1062038"/>
          <p14:tracePt t="108850" x="3813175" y="1062038"/>
          <p14:tracePt t="108861" x="3911600" y="1044575"/>
          <p14:tracePt t="108872" x="4037013" y="1017588"/>
          <p14:tracePt t="108885" x="4545013" y="938213"/>
          <p14:tracePt t="108908" x="4875213" y="884238"/>
          <p14:tracePt t="108923" x="5133975" y="866775"/>
          <p14:tracePt t="108932" x="5357813" y="847725"/>
          <p14:tracePt t="108944" x="5751513" y="839788"/>
          <p14:tracePt t="108958" x="5919788" y="839788"/>
          <p14:tracePt t="108979" x="6072188" y="839788"/>
          <p14:tracePt t="108994" x="6296025" y="911225"/>
          <p14:tracePt t="109009" x="6357938" y="946150"/>
          <p14:tracePt t="109024" x="6483350" y="1027113"/>
          <p14:tracePt t="109043" x="6537325" y="1054100"/>
          <p14:tracePt t="109065" x="6589713" y="1089025"/>
          <p14:tracePt t="109079" x="6697663" y="1143000"/>
          <p14:tracePt t="109103" x="6777038" y="1169988"/>
          <p14:tracePt t="109114" x="6831013" y="1179513"/>
          <p14:tracePt t="109127" x="6875463" y="1179513"/>
          <p14:tracePt t="109150" x="6919913" y="1196975"/>
          <p14:tracePt t="109164" x="6929438" y="1214438"/>
          <p14:tracePt t="109248" x="6919913" y="1214438"/>
          <p14:tracePt t="109261" x="6902450" y="1214438"/>
          <p14:tracePt t="109266" x="6867525" y="1214438"/>
          <p14:tracePt t="109285" x="6813550" y="1214438"/>
          <p14:tracePt t="109298" x="6554788" y="1214438"/>
          <p14:tracePt t="109311" x="6323013" y="1214438"/>
          <p14:tracePt t="109335" x="5983288" y="1214438"/>
          <p14:tracePt t="109347" x="5419725" y="1214438"/>
          <p14:tracePt t="109370" x="5232400" y="1214438"/>
          <p14:tracePt t="109383" x="4938713" y="1187450"/>
          <p14:tracePt t="109395" x="4840288" y="1160463"/>
          <p14:tracePt t="109419" x="4795838" y="1160463"/>
          <p14:tracePt t="109433" x="4687888" y="1160463"/>
          <p14:tracePt t="109445" x="4670425" y="1169988"/>
          <p14:tracePt t="109468" x="4652963" y="1179513"/>
          <p14:tracePt t="109479" x="4625975" y="1223963"/>
          <p14:tracePt t="109505" x="4625975" y="1241425"/>
          <p14:tracePt t="109516" x="4616450" y="1295400"/>
          <p14:tracePt t="109530" x="4616450" y="1303338"/>
          <p14:tracePt t="109786" x="4589463" y="1312863"/>
          <p14:tracePt t="109803" x="4545013" y="1347788"/>
          <p14:tracePt t="109808" x="4438650" y="1446213"/>
          <p14:tracePt t="109822" x="4170363" y="1687513"/>
          <p14:tracePt t="109833" x="3384550" y="2608263"/>
          <p14:tracePt t="109850" x="3089275" y="3125788"/>
          <p14:tracePt t="109871" x="2803525" y="3768725"/>
          <p14:tracePt t="109883" x="2776538" y="3946525"/>
          <p14:tracePt t="109907" x="2776538" y="4081463"/>
          <p14:tracePt t="109918" x="2795588" y="4295775"/>
          <p14:tracePt t="109943" x="2830513" y="4394200"/>
          <p14:tracePt t="109956" x="2911475" y="4545013"/>
          <p14:tracePt t="109967" x="2938463" y="4598988"/>
          <p14:tracePt t="109992" x="2938463" y="4643438"/>
          <p14:tracePt t="110203" x="2955925" y="4643438"/>
          <p14:tracePt t="110212" x="2965450" y="4643438"/>
          <p14:tracePt t="110274" x="3000375" y="4625975"/>
          <p14:tracePt t="110286" x="3027363" y="4589463"/>
          <p14:tracePt t="110297" x="3062288" y="4554538"/>
          <p14:tracePt t="110310" x="3098800" y="4510088"/>
          <p14:tracePt t="110321" x="3179763" y="4411663"/>
          <p14:tracePt t="110352" x="3205163" y="4375150"/>
          <p14:tracePt t="110358" x="3232150" y="4330700"/>
          <p14:tracePt t="110370" x="3241675" y="4313238"/>
          <p14:tracePt t="110406" x="3241675" y="4303713"/>
          <p14:tracePt t="110661" x="3241675" y="4286250"/>
          <p14:tracePt t="110677" x="3224213" y="4276725"/>
          <p14:tracePt t="110694" x="3214688" y="4251325"/>
          <p14:tracePt t="110700" x="3205163" y="4232275"/>
          <p14:tracePt t="110710" x="3205163" y="4224338"/>
          <p14:tracePt t="110724" x="3197225" y="4214813"/>
          <p14:tracePt t="110800" x="3197225" y="4205288"/>
          <p14:tracePt t="110833" x="3197225" y="4197350"/>
          <p14:tracePt t="110849" x="3197225" y="4179888"/>
          <p14:tracePt t="110862" x="3197225" y="4160838"/>
          <p14:tracePt t="110882" x="3205163" y="4152900"/>
          <p14:tracePt t="110894" x="3205163" y="4143375"/>
          <p14:tracePt t="110931" x="3214688" y="4143375"/>
          <p14:tracePt t="110955" x="3251200" y="4133850"/>
          <p14:tracePt t="110967" x="3268663" y="4133850"/>
          <p14:tracePt t="110978" x="3295650" y="4133850"/>
          <p14:tracePt t="111017" x="3303588" y="4133850"/>
          <p14:tracePt t="111030" x="3313113" y="4133850"/>
          <p14:tracePt t="111041" x="3322638" y="4133850"/>
          <p14:tracePt t="111088" x="3330575" y="4133850"/>
          <p14:tracePt t="111102" x="3340100" y="4133850"/>
          <p14:tracePt t="111126" x="3348038" y="4133850"/>
          <p14:tracePt t="111368" x="3367088" y="4133850"/>
          <p14:tracePt t="111381" x="3394075" y="4133850"/>
          <p14:tracePt t="111396" x="3429000" y="4133850"/>
          <p14:tracePt t="111406" x="3473450" y="4133850"/>
          <p14:tracePt t="111418" x="3536950" y="4133850"/>
          <p14:tracePt t="111431" x="3643313" y="4133850"/>
          <p14:tracePt t="111462" x="3670300" y="4133850"/>
          <p14:tracePt t="111467" x="3679825" y="4133850"/>
          <p14:tracePt t="111491" x="3687763" y="4133850"/>
          <p14:tracePt t="111625" x="3679825" y="4133850"/>
          <p14:tracePt t="111639" x="3660775" y="4133850"/>
          <p14:tracePt t="111650" x="3643313" y="4133850"/>
          <p14:tracePt t="111661" x="3608388" y="4133850"/>
          <p14:tracePt t="111673" x="3571875" y="4133850"/>
          <p14:tracePt t="111686" x="3517900" y="4133850"/>
          <p14:tracePt t="111697" x="3473450" y="4133850"/>
          <p14:tracePt t="111722" x="3419475" y="4143375"/>
          <p14:tracePt t="111734" x="3357563" y="4143375"/>
          <p14:tracePt t="111752" x="3276600" y="4143375"/>
          <p14:tracePt t="111764" x="3241675" y="4143375"/>
          <p14:tracePt t="111782" x="3205163" y="4143375"/>
          <p14:tracePt t="111809" x="3187700" y="4143375"/>
          <p14:tracePt t="111892" x="3187700" y="4133850"/>
          <p14:tracePt t="111906" x="3205163" y="4133850"/>
          <p14:tracePt t="111918" x="3232150" y="4116388"/>
          <p14:tracePt t="111929" x="3276600" y="4108450"/>
          <p14:tracePt t="111942" x="3313113" y="4108450"/>
          <p14:tracePt t="111953" x="3419475" y="4089400"/>
          <p14:tracePt t="111978" x="3465513" y="4089400"/>
          <p14:tracePt t="111990" x="3527425" y="4089400"/>
          <p14:tracePt t="112002" x="3643313" y="4108450"/>
          <p14:tracePt t="112017" x="3679825" y="4125913"/>
          <p14:tracePt t="112038" x="3724275" y="4152900"/>
          <p14:tracePt t="112052" x="3741738" y="4160838"/>
          <p14:tracePt t="112113" x="3751263" y="4160838"/>
          <p14:tracePt t="112284" x="3751263" y="4170363"/>
          <p14:tracePt t="112296" x="3768725" y="4179888"/>
          <p14:tracePt t="112308" x="3776663" y="4187825"/>
          <p14:tracePt t="112319" x="3795713" y="4197350"/>
          <p14:tracePt t="112336" x="3822700" y="4205288"/>
          <p14:tracePt t="112344" x="3848100" y="4214813"/>
          <p14:tracePt t="112355" x="3929063" y="4232275"/>
          <p14:tracePt t="112380" x="3990975" y="4241800"/>
          <p14:tracePt t="112392" x="4037013" y="4259263"/>
          <p14:tracePt t="112405" x="4108450" y="4276725"/>
          <p14:tracePt t="112428" x="4143375" y="4276725"/>
          <p14:tracePt t="112443" x="4214813" y="4276725"/>
          <p14:tracePt t="112465" x="4251325" y="4276725"/>
          <p14:tracePt t="112770" x="4251325" y="4232275"/>
          <p14:tracePt t="112785" x="4259263" y="4197350"/>
          <p14:tracePt t="112793" x="4276725" y="4160838"/>
          <p14:tracePt t="112807" x="4295775" y="4133850"/>
          <p14:tracePt t="112818" x="4313238" y="4098925"/>
          <p14:tracePt t="112832" x="4322763" y="4081463"/>
          <p14:tracePt t="112843" x="4340225" y="4062413"/>
          <p14:tracePt t="112869" x="4348163" y="4054475"/>
          <p14:tracePt t="112881" x="4357688" y="4037013"/>
          <p14:tracePt t="112916" x="4367213" y="4037013"/>
          <p14:tracePt t="112929" x="4375150" y="4037013"/>
          <p14:tracePt t="112953" x="4402138" y="4037013"/>
          <p14:tracePt t="112964" x="4429125" y="4037013"/>
          <p14:tracePt t="112978" x="4456113" y="4037013"/>
          <p14:tracePt t="112989" x="4473575" y="4037013"/>
          <p14:tracePt t="113001" x="4510088" y="4037013"/>
          <p14:tracePt t="113025" x="4545013" y="4037013"/>
          <p14:tracePt t="113029" x="4589463" y="4044950"/>
          <p14:tracePt t="113051" x="4608513" y="4044950"/>
          <p14:tracePt t="113062" x="4643438" y="4054475"/>
          <p14:tracePt t="113077" x="4660900" y="4054475"/>
          <p14:tracePt t="113099" x="4687888" y="4054475"/>
          <p14:tracePt t="113112" x="4741863" y="4071938"/>
          <p14:tracePt t="113137" x="4751388" y="4089400"/>
          <p14:tracePt t="113164" x="4751388" y="4108450"/>
          <p14:tracePt t="113445" x="4751388" y="4089400"/>
          <p14:tracePt t="113455" x="4751388" y="4044950"/>
          <p14:tracePt t="113465" x="4751388" y="3965575"/>
          <p14:tracePt t="113477" x="4724400" y="3857625"/>
          <p14:tracePt t="113489" x="4652963" y="3670300"/>
          <p14:tracePt t="113503" x="4446588" y="3125788"/>
          <p14:tracePt t="113515" x="4348163" y="2813050"/>
          <p14:tracePt t="113538" x="4251325" y="2554288"/>
          <p14:tracePt t="113552" x="4179888" y="2170113"/>
          <p14:tracePt t="113574" x="4179888" y="2017713"/>
          <p14:tracePt t="113588" x="4179888" y="1884363"/>
          <p14:tracePt t="113598" x="4295775" y="1652588"/>
          <p14:tracePt t="113623" x="4394200" y="1571625"/>
          <p14:tracePt t="113634" x="4518025" y="1509713"/>
          <p14:tracePt t="113830" x="4527550" y="1517650"/>
          <p14:tracePt t="113843" x="4625975" y="1652588"/>
          <p14:tracePt t="113868" x="4732338" y="1768475"/>
          <p14:tracePt t="113879" x="4840288" y="1946275"/>
          <p14:tracePt t="113890" x="4991100" y="2160588"/>
          <p14:tracePt t="113905" x="5276850" y="2571750"/>
          <p14:tracePt t="113930" x="5402263" y="2786063"/>
          <p14:tracePt t="113941" x="5500688" y="2990850"/>
          <p14:tracePt t="113951" x="5680075" y="3367088"/>
          <p14:tracePt t="113976" x="5741988" y="3554413"/>
          <p14:tracePt t="113989" x="5803900" y="3911600"/>
          <p14:tracePt t="114021" x="5803900" y="4054475"/>
          <p14:tracePt t="114023" x="5822950" y="4125913"/>
          <p14:tracePt t="114281" x="5795963" y="4170363"/>
          <p14:tracePt t="114294" x="5741988" y="4224338"/>
          <p14:tracePt t="114306" x="5670550" y="4295775"/>
          <p14:tracePt t="114317" x="5572125" y="4375150"/>
          <p14:tracePt t="114331" x="5473700" y="4429125"/>
          <p14:tracePt t="114341" x="5348288" y="4483100"/>
          <p14:tracePt t="114355" x="5143500" y="4518025"/>
          <p14:tracePt t="114377" x="5054600" y="4518025"/>
          <p14:tracePt t="114395" x="4956175" y="4491038"/>
          <p14:tracePt t="114405" x="4830763" y="4402138"/>
          <p14:tracePt t="114427" x="4776788" y="4357688"/>
          <p14:tracePt t="114440" x="4732338" y="4303713"/>
          <p14:tracePt t="114464" x="4724400" y="4295775"/>
          <p14:tracePt t="114477" x="4724400" y="4276725"/>
          <p14:tracePt t="114504" x="4848225" y="4251325"/>
          <p14:tracePt t="114522" x="5367338" y="4170363"/>
          <p14:tracePt t="114525" x="5616575" y="4170363"/>
          <p14:tracePt t="114538" x="5830888" y="4170363"/>
          <p14:tracePt t="114562" x="6072188" y="4187825"/>
          <p14:tracePt t="114574" x="6375400" y="4268788"/>
          <p14:tracePt t="114602" x="6518275" y="4322763"/>
          <p14:tracePt t="114611" x="6769100" y="4446588"/>
          <p14:tracePt t="114633" x="6858000" y="4510088"/>
          <p14:tracePt t="114646" x="6938963" y="4562475"/>
          <p14:tracePt t="114659" x="7081838" y="4670425"/>
          <p14:tracePt t="114683" x="7134225" y="4724400"/>
          <p14:tracePt t="114927" x="7153275" y="4724400"/>
          <p14:tracePt t="114947" x="7242175" y="4724400"/>
          <p14:tracePt t="114965" x="7331075" y="4724400"/>
          <p14:tracePt t="114975" x="7429500" y="4724400"/>
          <p14:tracePt t="114987" x="7500938" y="4714875"/>
          <p14:tracePt t="115000" x="7581900" y="4714875"/>
          <p14:tracePt t="115011" x="7732713" y="4705350"/>
          <p14:tracePt t="115026" x="7804150" y="4687888"/>
          <p14:tracePt t="115049" x="7947025" y="4670425"/>
          <p14:tracePt t="115061" x="8010525" y="4660900"/>
          <p14:tracePt t="115086" x="8062913" y="4633913"/>
          <p14:tracePt t="115097" x="8143875" y="4625975"/>
          <p14:tracePt t="115132" x="8170863" y="4608513"/>
          <p14:tracePt t="115136" x="8197850" y="4608513"/>
          <p14:tracePt t="115146" x="8232775" y="4581525"/>
          <p14:tracePt t="115171" x="8259763" y="4562475"/>
          <p14:tracePt t="115181" x="8277225" y="4554538"/>
          <p14:tracePt t="115195" x="8296275" y="4537075"/>
          <p14:tracePt t="115281" x="8269288" y="4554538"/>
          <p14:tracePt t="115293" x="8242300" y="4581525"/>
          <p14:tracePt t="115304" x="8180388" y="4598988"/>
          <p14:tracePt t="115316" x="7929563" y="4660900"/>
          <p14:tracePt t="115329" x="7688263" y="4697413"/>
          <p14:tracePt t="115353" x="7331075" y="4751388"/>
          <p14:tracePt t="115366" x="6465888" y="4830763"/>
          <p14:tracePt t="115396" x="6089650" y="4848225"/>
          <p14:tracePt t="115402" x="5768975" y="4822825"/>
          <p14:tracePt t="115414" x="5348288" y="4776788"/>
          <p14:tracePt t="115445" x="5197475" y="4759325"/>
          <p14:tracePt t="115451" x="4991100" y="4724400"/>
          <p14:tracePt t="115464" x="4929188" y="4705350"/>
          <p14:tracePt t="115486" x="4875213" y="4687888"/>
          <p14:tracePt t="115500" x="4840288" y="4652963"/>
          <p14:tracePt t="115514" x="4840288" y="4633913"/>
          <p14:tracePt t="115766" x="4786313" y="4633913"/>
          <p14:tracePt t="115779" x="4705350" y="4652963"/>
          <p14:tracePt t="115791" x="4625975" y="4670425"/>
          <p14:tracePt t="115805" x="4402138" y="4759325"/>
          <p14:tracePt t="115833" x="4276725" y="4822825"/>
          <p14:tracePt t="115841" x="4143375" y="4929188"/>
          <p14:tracePt t="115853" x="3946525" y="5089525"/>
          <p14:tracePt t="115878" x="3875088" y="5133975"/>
          <p14:tracePt t="115889" x="3813175" y="5180013"/>
          <p14:tracePt t="115902" x="3803650" y="5180013"/>
          <p14:tracePt t="115927" x="3795713" y="5180013"/>
          <p14:tracePt t="116120" x="3768725" y="5180013"/>
          <p14:tracePt t="116132" x="3724275" y="5180013"/>
          <p14:tracePt t="116147" x="3581400" y="5180013"/>
          <p14:tracePt t="116158" x="3517900" y="5180013"/>
          <p14:tracePt t="116180" x="3455988" y="5170488"/>
          <p14:tracePt t="116196" x="3419475" y="5153025"/>
          <p14:tracePt t="116207" x="3348038" y="5081588"/>
          <p14:tracePt t="116236" x="3330575" y="5054600"/>
          <p14:tracePt t="116242" x="3330575" y="5037138"/>
          <p14:tracePt t="116255" x="3330575" y="5027613"/>
          <p14:tracePt t="116463" x="3330575" y="5037138"/>
          <p14:tracePt t="116485" x="3330575" y="5054600"/>
          <p14:tracePt t="116503" x="3330575" y="5072063"/>
          <p14:tracePt t="116511" x="3348038" y="5081588"/>
          <p14:tracePt t="116523" x="3348038" y="5099050"/>
          <p14:tracePt t="116539" x="3348038" y="5108575"/>
          <p14:tracePt t="116560" x="3357563" y="5126038"/>
          <p14:tracePt t="116573" x="3367088" y="5143500"/>
          <p14:tracePt t="116597" x="3375025" y="5153025"/>
          <p14:tracePt t="116609" x="3394075" y="5170488"/>
          <p14:tracePt t="118338" x="3394075" y="5160963"/>
          <p14:tracePt t="118349" x="3402013" y="5133975"/>
          <p14:tracePt t="118362" x="3402013" y="5099050"/>
          <p14:tracePt t="118375" x="3429000" y="4983163"/>
          <p14:tracePt t="118401" x="3465513" y="4902200"/>
          <p14:tracePt t="118413" x="3517900" y="4803775"/>
          <p14:tracePt t="118423" x="3697288" y="4527550"/>
          <p14:tracePt t="118447" x="3803650" y="4411663"/>
          <p14:tracePt t="118462" x="3875088" y="4340225"/>
          <p14:tracePt t="118473" x="4010025" y="4241800"/>
          <p14:tracePt t="118498" x="4044950" y="4214813"/>
          <p14:tracePt t="118510" x="4089400" y="4205288"/>
          <p14:tracePt t="118524" x="4098925" y="4197350"/>
          <p14:tracePt t="118545" x="4152900" y="4179888"/>
          <p14:tracePt t="118557" x="4295775" y="4125913"/>
          <p14:tracePt t="118583" x="4375150" y="4108450"/>
          <p14:tracePt t="118594" x="4456113" y="4089400"/>
          <p14:tracePt t="118850" x="4446588" y="4089400"/>
          <p14:tracePt t="118864" x="4419600" y="4081463"/>
          <p14:tracePt t="118874" x="4402138" y="4081463"/>
          <p14:tracePt t="118888" x="4375150" y="4071938"/>
          <p14:tracePt t="118899" x="4322763" y="4062413"/>
          <p14:tracePt t="118911" x="4303713" y="4054475"/>
          <p14:tracePt t="118937" x="4276725" y="4044950"/>
          <p14:tracePt t="118948" x="4259263" y="4044950"/>
          <p14:tracePt t="118961" x="4232275" y="4037013"/>
          <p14:tracePt t="118983" x="4214813" y="4037013"/>
          <p14:tracePt t="118995" x="4205288" y="4027488"/>
          <p14:tracePt t="119082" x="4241800" y="4000500"/>
          <p14:tracePt t="119093" x="4303713" y="3946525"/>
          <p14:tracePt t="119107" x="4375150" y="3902075"/>
          <p14:tracePt t="119118" x="4429125" y="3875088"/>
          <p14:tracePt t="119129" x="4537075" y="3795713"/>
          <p14:tracePt t="119155" x="4608513" y="3759200"/>
          <p14:tracePt t="119167" x="4670425" y="3732213"/>
          <p14:tracePt t="119179" x="4768850" y="3705225"/>
          <p14:tracePt t="119212" x="4822825" y="3697288"/>
          <p14:tracePt t="119216" x="4938713" y="3679825"/>
          <p14:tracePt t="119241" x="5010150" y="3652838"/>
          <p14:tracePt t="119256" x="5108575" y="3633788"/>
          <p14:tracePt t="119265" x="5276850" y="3536950"/>
          <p14:tracePt t="119288" x="5340350" y="3490913"/>
          <p14:tracePt t="119301" x="5419725" y="3419475"/>
          <p14:tracePt t="119569" x="5456238" y="3375025"/>
          <p14:tracePt t="119582" x="5500688" y="3322638"/>
          <p14:tracePt t="119593" x="5562600" y="3224213"/>
          <p14:tracePt t="119605" x="5643563" y="3125788"/>
          <p14:tracePt t="119618" x="5803900" y="2982913"/>
          <p14:tracePt t="119648" x="5857875" y="2928938"/>
          <p14:tracePt t="119655" x="5911850" y="2894013"/>
          <p14:tracePt t="119667" x="6037263" y="2813050"/>
          <p14:tracePt t="119693" x="6108700" y="2768600"/>
          <p14:tracePt t="119703" x="6215063" y="2679700"/>
          <p14:tracePt t="119727" x="6269038" y="2633663"/>
          <p14:tracePt t="119738" x="6323013" y="2608263"/>
          <p14:tracePt t="120142" x="6323013" y="2589213"/>
          <p14:tracePt t="120154" x="6313488" y="2571750"/>
          <p14:tracePt t="120167" x="6296025" y="2562225"/>
          <p14:tracePt t="120178" x="6286500" y="2554288"/>
          <p14:tracePt t="120192" x="6269038" y="2544763"/>
          <p14:tracePt t="120221" x="6269038" y="2536825"/>
          <p14:tracePt t="120227" x="6259513" y="2527300"/>
          <p14:tracePt t="120300" x="6259513" y="2517775"/>
          <p14:tracePt t="120319" x="6269038" y="2500313"/>
          <p14:tracePt t="120323" x="6286500" y="2490788"/>
          <p14:tracePt t="120337" x="6313488" y="2490788"/>
          <p14:tracePt t="120348" x="6330950" y="2482850"/>
          <p14:tracePt t="120361" x="6384925" y="2455863"/>
          <p14:tracePt t="120373" x="6554788" y="2428875"/>
          <p14:tracePt t="120397" x="6653213" y="2401888"/>
          <p14:tracePt t="120410" x="6732588" y="2374900"/>
          <p14:tracePt t="120426" x="6919913" y="2330450"/>
          <p14:tracePt t="120447" x="7000875" y="2322513"/>
          <p14:tracePt t="120459" x="7116763" y="2295525"/>
          <p14:tracePt t="120483" x="7180263" y="2295525"/>
          <p14:tracePt t="120494" x="7269163" y="2295525"/>
          <p14:tracePt t="120523" x="7313613" y="2295525"/>
          <p14:tracePt t="120525" x="7367588" y="2295525"/>
          <p14:tracePt t="120544" x="7412038" y="2295525"/>
          <p14:tracePt t="121567" x="7394575" y="2295525"/>
          <p14:tracePt t="121587" x="7375525" y="2295525"/>
          <p14:tracePt t="121593" x="7269163" y="2295525"/>
          <p14:tracePt t="121604" x="7170738" y="2312988"/>
          <p14:tracePt t="121616" x="7099300" y="2322513"/>
          <p14:tracePt t="121649" x="6938963" y="2366963"/>
          <p14:tracePt t="121665" x="6858000" y="2393950"/>
          <p14:tracePt t="121677" x="6777038" y="2401888"/>
          <p14:tracePt t="121688" x="6715125" y="2419350"/>
          <p14:tracePt t="121702" x="6599238" y="2446338"/>
          <p14:tracePt t="121725" x="6562725" y="2455863"/>
          <p14:tracePt t="121738" x="6510338" y="2465388"/>
          <p14:tracePt t="121762" x="6500813" y="2465388"/>
          <p14:tracePt t="121939" x="6510338" y="2465388"/>
          <p14:tracePt t="121947" x="6518275" y="2465388"/>
          <p14:tracePt t="122128" x="6518275" y="2482850"/>
          <p14:tracePt t="122143" x="6518275" y="2500313"/>
          <p14:tracePt t="122152" x="6510338" y="2562225"/>
          <p14:tracePt t="122164" x="6491288" y="2687638"/>
          <p14:tracePt t="122189" x="6483350" y="2759075"/>
          <p14:tracePt t="122200" x="6483350" y="2822575"/>
          <p14:tracePt t="122214" x="6483350" y="2884488"/>
          <p14:tracePt t="122226" x="6483350" y="2955925"/>
          <p14:tracePt t="122249" x="6483350" y="3009900"/>
          <p14:tracePt t="122566" x="6465888" y="3027363"/>
          <p14:tracePt t="122579" x="6438900" y="3036888"/>
          <p14:tracePt t="122591" x="6411913" y="3054350"/>
          <p14:tracePt t="122604" x="6375400" y="3098800"/>
          <p14:tracePt t="122616" x="6330950" y="3125788"/>
          <p14:tracePt t="122627" x="6276975" y="3205163"/>
          <p14:tracePt t="122651" x="6259513" y="3232150"/>
          <p14:tracePt t="122664" x="6242050" y="3251200"/>
          <p14:tracePt t="122676" x="6232525" y="3268663"/>
          <p14:tracePt t="122700" x="6232525" y="3276600"/>
          <p14:tracePt t="122713" x="6232525" y="3286125"/>
          <p14:tracePt t="122742" x="6232525" y="3295650"/>
          <p14:tracePt t="122759" x="6232525" y="3303588"/>
          <p14:tracePt t="123688" x="6276975" y="3295650"/>
          <p14:tracePt t="123699" x="6357938" y="3268663"/>
          <p14:tracePt t="123711" x="6438900" y="3241675"/>
          <p14:tracePt t="123725" x="6545263" y="3214688"/>
          <p14:tracePt t="123736" x="6751638" y="3170238"/>
          <p14:tracePt t="123760" x="6858000" y="3143250"/>
          <p14:tracePt t="123768" x="6991350" y="3108325"/>
          <p14:tracePt t="123796" x="7037388" y="3098800"/>
          <p14:tracePt t="123808" x="7072313" y="3089275"/>
          <p14:tracePt t="123823" x="7161213" y="3081338"/>
          <p14:tracePt t="123837" x="7205663" y="3081338"/>
          <p14:tracePt t="123858" x="7251700" y="3081338"/>
          <p14:tracePt t="123869" x="7269163" y="3081338"/>
          <p14:tracePt t="123893" x="7277100" y="3081338"/>
          <p14:tracePt t="123944" x="7277100" y="3089275"/>
          <p14:tracePt t="123956" x="7286625" y="3098800"/>
          <p14:tracePt t="123980" x="7296150" y="3108325"/>
          <p14:tracePt t="123991" x="7304088" y="3125788"/>
          <p14:tracePt t="124004" x="7304088" y="3133725"/>
          <p14:tracePt t="124020" x="7313613" y="3143250"/>
          <p14:tracePt t="124022" x="7323138" y="3152775"/>
          <p14:tracePt t="124042" x="7340600" y="3179763"/>
          <p14:tracePt t="124054" x="7348538" y="3197225"/>
          <p14:tracePt t="124087" x="7348538" y="3214688"/>
          <p14:tracePt t="124091" x="7375525" y="3232150"/>
          <p14:tracePt t="124104" x="7375525" y="3241675"/>
          <p14:tracePt t="124125" x="7385050" y="3251200"/>
          <p14:tracePt t="124140" x="7402513" y="3251200"/>
          <p14:tracePt t="124162" x="7412038" y="3251200"/>
          <p14:tracePt t="124173" x="7419975" y="3268663"/>
          <p14:tracePt t="124199" x="7429500" y="3268663"/>
          <p14:tracePt t="124211" x="7439025" y="3268663"/>
          <p14:tracePt t="124223" x="7456488" y="3268663"/>
          <p14:tracePt t="124248" x="7466013" y="3268663"/>
          <p14:tracePt t="124441" x="7473950" y="3286125"/>
          <p14:tracePt t="124462" x="7483475" y="3286125"/>
          <p14:tracePt t="124466" x="7483475" y="3303588"/>
          <p14:tracePt t="124478" x="7491413" y="3357563"/>
          <p14:tracePt t="124503" x="7491413" y="3394075"/>
          <p14:tracePt t="124525" x="7491413" y="3455988"/>
          <p14:tracePt t="124528" x="7491413" y="3473450"/>
          <p14:tracePt t="124542" x="7491413" y="3482975"/>
          <p14:tracePt t="124563" x="7491413" y="3490913"/>
          <p14:tracePt t="125758" x="7473950" y="3500438"/>
          <p14:tracePt t="125771" x="7473950" y="3509963"/>
          <p14:tracePt t="125789" x="7456488" y="3517900"/>
          <p14:tracePt t="125795" x="7439025" y="3536950"/>
          <p14:tracePt t="125808" x="7385050" y="3581400"/>
          <p14:tracePt t="125822" x="7331075" y="3633788"/>
          <p14:tracePt t="125845" x="7232650" y="3697288"/>
          <p14:tracePt t="125857" x="6991350" y="3840163"/>
          <p14:tracePt t="125870" x="6875463" y="3902075"/>
          <p14:tracePt t="125893" x="6777038" y="3938588"/>
          <p14:tracePt t="125905" x="6661150" y="3983038"/>
          <p14:tracePt t="125929" x="6616700" y="3990975"/>
          <p14:tracePt t="125940" x="6527800" y="4027488"/>
          <p14:tracePt t="125954" x="6483350" y="4071938"/>
          <p14:tracePt t="126246" x="6465888" y="4071938"/>
          <p14:tracePt t="126257" x="6446838" y="4071938"/>
          <p14:tracePt t="126273" x="6411913" y="4071938"/>
          <p14:tracePt t="126282" x="6330950" y="4071938"/>
          <p14:tracePt t="126295" x="5911850" y="4143375"/>
          <p14:tracePt t="126307" x="5438775" y="4313238"/>
          <p14:tracePt t="126323" x="4919663" y="4589463"/>
          <p14:tracePt t="126343" x="4286250" y="4929188"/>
          <p14:tracePt t="126369" x="4143375" y="5010150"/>
          <p14:tracePt t="126380" x="3946525" y="5133975"/>
          <p14:tracePt t="126412" x="3894138" y="5170488"/>
          <p14:tracePt t="126415" x="3848100" y="5197475"/>
          <p14:tracePt t="126428" x="3795713" y="5259388"/>
          <p14:tracePt t="126457" x="3768725" y="5286375"/>
          <p14:tracePt t="126467" x="3741738" y="5330825"/>
          <p14:tracePt t="126478" x="3705225" y="5394325"/>
          <p14:tracePt t="126502" x="3705225" y="5429250"/>
          <p14:tracePt t="126844" x="3536950" y="5446713"/>
          <p14:tracePt t="126854" x="3259138" y="5518150"/>
          <p14:tracePt t="126868" x="2554288" y="5688013"/>
          <p14:tracePt t="126879" x="2312988" y="5741988"/>
          <p14:tracePt t="126904" x="2098675" y="5786438"/>
          <p14:tracePt t="126916" x="1866900" y="5822950"/>
          <p14:tracePt t="126940" x="1812925" y="5840413"/>
          <p14:tracePt t="126952" x="1785938" y="5857875"/>
          <p14:tracePt t="126964" x="1758950" y="5884863"/>
          <p14:tracePt t="126978" x="1751013" y="5902325"/>
          <p14:tracePt t="127002" x="1751013" y="5911850"/>
          <p14:tracePt t="127015" x="1751013" y="5919788"/>
          <p14:tracePt t="127093" x="0" y="0"/>
        </p14:tracePtLst>
        <p14:tracePtLst>
          <p14:tracePt t="130730" x="1536700" y="5884863"/>
          <p14:tracePt t="131148" x="1544638" y="5857875"/>
          <p14:tracePt t="131160" x="1589088" y="5776913"/>
          <p14:tracePt t="131173" x="1714500" y="5616575"/>
          <p14:tracePt t="131190" x="2312988" y="5045075"/>
          <p14:tracePt t="131199" x="2697163" y="4697413"/>
          <p14:tracePt t="131221" x="3098800" y="4419600"/>
          <p14:tracePt t="131236" x="3894138" y="3965575"/>
          <p14:tracePt t="131258" x="4197350" y="3813175"/>
          <p14:tracePt t="131272" x="4394200" y="3724275"/>
          <p14:tracePt t="131284" x="4616450" y="3625850"/>
          <p14:tracePt t="131307" x="4697413" y="3598863"/>
          <p14:tracePt t="131321" x="4830763" y="3554413"/>
          <p14:tracePt t="131354" x="4884738" y="3544888"/>
          <p14:tracePt t="131358" x="4919663" y="3536950"/>
          <p14:tracePt t="131369" x="4973638" y="3527425"/>
          <p14:tracePt t="131400" x="5000625" y="3527425"/>
          <p14:tracePt t="131410" x="5037138" y="3527425"/>
          <p14:tracePt t="131418" x="5108575" y="3527425"/>
          <p14:tracePt t="131442" x="5126038" y="3527425"/>
          <p14:tracePt t="131627" x="5126038" y="3517900"/>
          <p14:tracePt t="131638" x="5126038" y="3500438"/>
          <p14:tracePt t="131648" x="5126038" y="3438525"/>
          <p14:tracePt t="131661" x="5153025" y="3348038"/>
          <p14:tracePt t="131672" x="5295900" y="3089275"/>
          <p14:tracePt t="131697" x="5384800" y="2938463"/>
          <p14:tracePt t="131711" x="5473700" y="2830513"/>
          <p14:tracePt t="131726" x="5634038" y="2643188"/>
          <p14:tracePt t="131748" x="5732463" y="2581275"/>
          <p14:tracePt t="131759" x="5875338" y="2490788"/>
          <p14:tracePt t="131772" x="5911850" y="2473325"/>
          <p14:tracePt t="131796" x="5946775" y="2455863"/>
          <p14:tracePt t="131806" x="6062663" y="2419350"/>
          <p14:tracePt t="131837" x="6143625" y="2411413"/>
          <p14:tracePt t="131844" x="6224588" y="2401888"/>
          <p14:tracePt t="131856" x="6276975" y="2401888"/>
          <p14:tracePt t="131881" x="6286500" y="2401888"/>
          <p14:tracePt t="132053" x="6286500" y="2411413"/>
          <p14:tracePt t="132066" x="6276975" y="2419350"/>
          <p14:tracePt t="132078" x="6251575" y="2428875"/>
          <p14:tracePt t="132088" x="6205538" y="2465388"/>
          <p14:tracePt t="132099" x="6134100" y="2517775"/>
          <p14:tracePt t="132112" x="6037263" y="2589213"/>
          <p14:tracePt t="132125" x="5822950" y="2786063"/>
          <p14:tracePt t="132148" x="5599113" y="2938463"/>
          <p14:tracePt t="132163" x="5089525" y="3322638"/>
          <p14:tracePt t="132174" x="4830763" y="3544888"/>
          <p14:tracePt t="132197" x="4598988" y="3741738"/>
          <p14:tracePt t="132210" x="4286250" y="4017963"/>
          <p14:tracePt t="132233" x="4197350" y="4125913"/>
          <p14:tracePt t="132246" x="4152900" y="4179888"/>
          <p14:tracePt t="132263" x="4125913" y="4241800"/>
          <p14:tracePt t="132275" x="4143375" y="4241800"/>
          <p14:tracePt t="132489" x="4133850" y="4241800"/>
          <p14:tracePt t="132502" x="4108450" y="4259263"/>
          <p14:tracePt t="132514" x="4044950" y="4286250"/>
          <p14:tracePt t="132528" x="4010025" y="4303713"/>
          <p14:tracePt t="132550" x="3983038" y="4322763"/>
          <p14:tracePt t="132564" x="3929063" y="4367213"/>
          <p14:tracePt t="132589" x="3911600" y="4384675"/>
          <p14:tracePt t="132600" x="3884613" y="4429125"/>
          <p14:tracePt t="132631" x="3884613" y="4456113"/>
          <p14:tracePt t="132636" x="3884613" y="4491038"/>
          <p14:tracePt t="132647" x="3938588" y="4518025"/>
          <p14:tracePt t="132677" x="4000500" y="4518025"/>
          <p14:tracePt t="132684" x="4071938" y="4518025"/>
          <p14:tracePt t="132696" x="4419600" y="4286250"/>
          <p14:tracePt t="132722" x="4714875" y="4037013"/>
          <p14:tracePt t="132744" x="5276850" y="3411538"/>
          <p14:tracePt t="132747" x="5500688" y="3152775"/>
          <p14:tracePt t="132763" x="5661025" y="2955925"/>
          <p14:tracePt t="132782" x="5759450" y="2867025"/>
          <p14:tracePt t="132797" x="5956300" y="2759075"/>
          <p14:tracePt t="132818" x="6037263" y="2751138"/>
          <p14:tracePt t="132831" x="6161088" y="2751138"/>
          <p14:tracePt t="132856" x="6180138" y="2751138"/>
          <p14:tracePt t="132868" x="6188075" y="2768600"/>
          <p14:tracePt t="132896" x="6197600" y="2776538"/>
          <p14:tracePt t="132906" x="6197600" y="2786063"/>
          <p14:tracePt t="132930" x="6215063" y="2813050"/>
          <p14:tracePt t="132947" x="6232525" y="2830513"/>
          <p14:tracePt t="132953" x="6259513" y="2847975"/>
          <p14:tracePt t="132964" x="6269038" y="2857500"/>
          <p14:tracePt t="132990" x="6286500" y="2867025"/>
          <p14:tracePt t="133001" x="6303963" y="2874963"/>
          <p14:tracePt t="133017" x="6348413" y="2884488"/>
          <p14:tracePt t="133039" x="6375400" y="2894013"/>
          <p14:tracePt t="133050" x="6375400" y="2901950"/>
          <p14:tracePt t="133246" x="6384925" y="2901950"/>
          <p14:tracePt t="133256" x="6411913" y="2901950"/>
          <p14:tracePt t="133271" x="6483350" y="2901950"/>
          <p14:tracePt t="133273" x="6643688" y="2901950"/>
          <p14:tracePt t="133295" x="6929438" y="2894013"/>
          <p14:tracePt t="133305" x="7608888" y="2894013"/>
          <p14:tracePt t="133333" x="7796213" y="2894013"/>
          <p14:tracePt t="133342" x="7939088" y="2894013"/>
          <p14:tracePt t="133353" x="8010525" y="2894013"/>
          <p14:tracePt t="133365" x="8134350" y="2938463"/>
          <p14:tracePt t="133400" x="8188325" y="2982913"/>
          <p14:tracePt t="133415" x="8197850" y="3000375"/>
          <p14:tracePt t="133427" x="8205788" y="3017838"/>
          <p14:tracePt t="133440" x="8215313" y="3027363"/>
          <p14:tracePt t="133524" x="8215313" y="3036888"/>
          <p14:tracePt t="133537" x="8197850" y="3044825"/>
          <p14:tracePt t="133551" x="8153400" y="3071813"/>
          <p14:tracePt t="133562" x="8081963" y="3108325"/>
          <p14:tracePt t="133573" x="7974013" y="3160713"/>
          <p14:tracePt t="133587" x="7653338" y="3276600"/>
          <p14:tracePt t="133611" x="7429500" y="3340100"/>
          <p14:tracePt t="133624" x="7072313" y="3473450"/>
          <p14:tracePt t="133647" x="6848475" y="3536950"/>
          <p14:tracePt t="133660" x="6661150" y="3589338"/>
          <p14:tracePt t="133673" x="6357938" y="3670300"/>
          <p14:tracePt t="133695" x="6232525" y="3705225"/>
          <p14:tracePt t="133709" x="6072188" y="3741738"/>
          <p14:tracePt t="133721" x="6045200" y="3751263"/>
          <p14:tracePt t="133744" x="6037263" y="3759200"/>
          <p14:tracePt t="133940" x="6018213" y="3759200"/>
          <p14:tracePt t="133959" x="6000750" y="3759200"/>
          <p14:tracePt t="133963" x="5973763" y="3759200"/>
          <p14:tracePt t="133978" x="5803900" y="3822700"/>
          <p14:tracePt t="133990" x="5616575" y="3911600"/>
          <p14:tracePt t="134012" x="5276850" y="4108450"/>
          <p14:tracePt t="134022" x="4598988" y="4572000"/>
          <p14:tracePt t="134049" x="4313238" y="4795838"/>
          <p14:tracePt t="134062" x="4062413" y="5062538"/>
          <p14:tracePt t="134074" x="3768725" y="5340350"/>
          <p14:tracePt t="134098" x="3697288" y="5429250"/>
          <p14:tracePt t="134109" x="3643313" y="5491163"/>
          <p14:tracePt t="134135" x="3625850" y="5518150"/>
          <p14:tracePt t="134147" x="3625850" y="5537200"/>
          <p14:tracePt t="134331" x="3598863" y="5554663"/>
          <p14:tracePt t="134341" x="3536950" y="5572125"/>
          <p14:tracePt t="134356" x="3438525" y="5626100"/>
          <p14:tracePt t="134367" x="3330575" y="5661025"/>
          <p14:tracePt t="134377" x="3179763" y="5724525"/>
          <p14:tracePt t="134413" x="3071813" y="5795963"/>
          <p14:tracePt t="134426" x="3036888" y="5822950"/>
          <p14:tracePt t="134443" x="3009900" y="5840413"/>
          <p14:tracePt t="134460" x="2982913" y="5857875"/>
          <p14:tracePt t="134464" x="2955925" y="5884863"/>
          <p14:tracePt t="134477" x="2955925" y="5894388"/>
          <p14:tracePt t="134500" x="2946400" y="5902325"/>
          <p14:tracePt t="134511" x="2938463" y="5919788"/>
          <p14:tracePt t="134529" x="2938463" y="5929313"/>
          <p14:tracePt t="134544" x="2938463" y="5938838"/>
          <p14:tracePt t="134625" x="2938463" y="5946775"/>
          <p14:tracePt t="134636" x="2938463" y="5965825"/>
          <p14:tracePt t="134672" x="2946400" y="5946775"/>
          <p14:tracePt t="134682" x="2982913" y="5902325"/>
          <p14:tracePt t="134694" x="3027363" y="5848350"/>
          <p14:tracePt t="134707" x="3089275" y="5795963"/>
          <p14:tracePt t="134719" x="3125788" y="5751513"/>
          <p14:tracePt t="134733" x="3160713" y="5688013"/>
          <p14:tracePt t="134755" x="3170238" y="5661025"/>
          <p14:tracePt t="134767" x="3187700" y="5626100"/>
          <p14:tracePt t="134782" x="3232150" y="5527675"/>
          <p14:tracePt t="134805" x="3276600" y="5465763"/>
          <p14:tracePt t="134818" x="3357563" y="5384800"/>
          <p14:tracePt t="134842" x="3375025" y="5348288"/>
          <p14:tracePt t="134854" x="3384550" y="5330825"/>
          <p14:tracePt t="134865" x="3394075" y="5313363"/>
          <p14:tracePt t="134903" x="3394075" y="5303838"/>
          <p14:tracePt t="135280" x="3394075" y="5286375"/>
          <p14:tracePt t="135292" x="3394075" y="5232400"/>
          <p14:tracePt t="135305" x="3330575" y="4946650"/>
          <p14:tracePt t="135334" x="3276600" y="4643438"/>
          <p14:tracePt t="135342" x="3224213" y="4313238"/>
          <p14:tracePt t="135353" x="3179763" y="3643313"/>
          <p14:tracePt t="135378" x="3179763" y="3330575"/>
          <p14:tracePt t="135390" x="3241675" y="2803525"/>
          <p14:tracePt t="135414" x="3259138" y="2697163"/>
          <p14:tracePt t="135425" x="3295650" y="2616200"/>
          <p14:tracePt t="135439" x="3394075" y="2527300"/>
          <p14:tracePt t="135462" x="3465513" y="2509838"/>
          <p14:tracePt t="135608" x="3473450" y="2536825"/>
          <p14:tracePt t="135622" x="3500438" y="2589213"/>
          <p14:tracePt t="135633" x="3544888" y="2625725"/>
          <p14:tracePt t="135647" x="3598863" y="2687638"/>
          <p14:tracePt t="135656" x="3751263" y="2786063"/>
          <p14:tracePt t="135681" x="3848100" y="2822575"/>
          <p14:tracePt t="135697" x="3946525" y="2884488"/>
          <p14:tracePt t="135708" x="4170363" y="3009900"/>
          <p14:tracePt t="135731" x="4268788" y="3089275"/>
          <p14:tracePt t="135742" x="4438650" y="3214688"/>
          <p14:tracePt t="135772" x="4510088" y="3276600"/>
          <p14:tracePt t="135774" x="4562475" y="3330575"/>
          <p14:tracePt t="135792" x="4660900" y="3419475"/>
          <p14:tracePt t="135805" x="4714875" y="3446463"/>
          <p14:tracePt t="136025" x="4724400" y="3446463"/>
          <p14:tracePt t="136035" x="4768850" y="3438525"/>
          <p14:tracePt t="136047" x="4848225" y="3419475"/>
          <p14:tracePt t="136060" x="5232400" y="3322638"/>
          <p14:tracePt t="136084" x="5510213" y="3251200"/>
          <p14:tracePt t="136097" x="5813425" y="3179763"/>
          <p14:tracePt t="136108" x="6259513" y="3098800"/>
          <p14:tracePt t="136134" x="6394450" y="3089275"/>
          <p14:tracePt t="136144" x="6572250" y="3044825"/>
          <p14:tracePt t="136178" x="6697663" y="3036888"/>
          <p14:tracePt t="136193" x="6759575" y="3017838"/>
          <p14:tracePt t="136210" x="6796088" y="3009900"/>
          <p14:tracePt t="136218" x="6848475" y="3009900"/>
          <p14:tracePt t="136233" x="6911975" y="3000375"/>
          <p14:tracePt t="136243" x="7081838" y="2990850"/>
          <p14:tracePt t="136275" x="7116763" y="2990850"/>
          <p14:tracePt t="136551" x="7072313" y="3000375"/>
          <p14:tracePt t="136560" x="7010400" y="3027363"/>
          <p14:tracePt t="136573" x="6848475" y="3054350"/>
          <p14:tracePt t="136584" x="6769100" y="3071813"/>
          <p14:tracePt t="136597" x="6705600" y="3081338"/>
          <p14:tracePt t="136621" x="6670675" y="3089275"/>
          <p14:tracePt t="136632" x="6599238" y="3108325"/>
          <p14:tracePt t="136666" x="6572250" y="3108325"/>
          <p14:tracePt t="136681" x="6572250" y="3116263"/>
          <p14:tracePt t="137181" x="6554788" y="3116263"/>
          <p14:tracePt t="137196" x="6537325" y="3125788"/>
          <p14:tracePt t="137205" x="6510338" y="3133725"/>
          <p14:tracePt t="137218" x="6465888" y="3152775"/>
          <p14:tracePt t="137242" x="6446838" y="3160713"/>
          <p14:tracePt t="137253" x="6411913" y="3179763"/>
          <p14:tracePt t="137269" x="6394450" y="3187700"/>
          <p14:tracePt t="137289" x="6375400" y="3187700"/>
          <p14:tracePt t="137305" x="6357938" y="3214688"/>
          <p14:tracePt t="137335" x="6357938" y="3232150"/>
          <p14:tracePt t="137345" x="6357938" y="3241675"/>
          <p14:tracePt t="137365" x="6357938" y="3251200"/>
          <p14:tracePt t="137387" x="6357938" y="3259138"/>
          <p14:tracePt t="137400" x="6357938" y="3268663"/>
          <p14:tracePt t="137413" x="6357938" y="3276600"/>
          <p14:tracePt t="137425" x="6348413" y="3276600"/>
          <p14:tracePt t="137437" x="6348413" y="3295650"/>
          <p14:tracePt t="137461" x="6348413" y="3303588"/>
          <p14:tracePt t="137484" x="6348413" y="3313113"/>
          <p14:tracePt t="137502" x="6348413" y="3322638"/>
          <p14:tracePt t="137524" x="6348413" y="3330575"/>
          <p14:tracePt t="138131" x="6357938" y="3330575"/>
          <p14:tracePt t="138146" x="6384925" y="3313113"/>
          <p14:tracePt t="138162" x="6438900" y="3303588"/>
          <p14:tracePt t="138168" x="6527800" y="3295650"/>
          <p14:tracePt t="138181" x="6697663" y="3259138"/>
          <p14:tracePt t="138208" x="6813550" y="3251200"/>
          <p14:tracePt t="138216" x="6902450" y="3241675"/>
          <p14:tracePt t="138228" x="7089775" y="3187700"/>
          <p14:tracePt t="138253" x="7170738" y="3170238"/>
          <p14:tracePt t="138275" x="7232650" y="3152775"/>
          <p14:tracePt t="138279" x="7313613" y="3143250"/>
          <p14:tracePt t="138302" x="7331075" y="3143250"/>
          <p14:tracePt t="138314" x="7375525" y="3143250"/>
          <p14:tracePt t="138351" x="7385050" y="3143250"/>
          <p14:tracePt t="138377" x="7394575" y="3143250"/>
          <p14:tracePt t="138485" x="7412038" y="3160713"/>
          <p14:tracePt t="138498" x="7419975" y="3170238"/>
          <p14:tracePt t="138508" x="7429500" y="3170238"/>
          <p14:tracePt t="138520" x="7446963" y="3179763"/>
          <p14:tracePt t="138534" x="7456488" y="3197225"/>
          <p14:tracePt t="138546" x="7466013" y="3197225"/>
          <p14:tracePt t="138583" x="7473950" y="3197225"/>
          <p14:tracePt t="139534" x="7473950" y="3205163"/>
          <p14:tracePt t="139544" x="7456488" y="3214688"/>
          <p14:tracePt t="139558" x="7412038" y="3224213"/>
          <p14:tracePt t="139569" x="7313613" y="3259138"/>
          <p14:tracePt t="139580" x="7170738" y="3322638"/>
          <p14:tracePt t="139593" x="6946900" y="3402013"/>
          <p14:tracePt t="139606" x="6303963" y="3660775"/>
          <p14:tracePt t="139629" x="6010275" y="3795713"/>
          <p14:tracePt t="139641" x="5599113" y="3983038"/>
          <p14:tracePt t="139666" x="5465763" y="4044950"/>
          <p14:tracePt t="139678" x="5348288" y="4098925"/>
          <p14:tracePt t="139691" x="5214938" y="4152900"/>
          <p14:tracePt t="139714" x="5160963" y="4179888"/>
          <p14:tracePt t="139727" x="5153025" y="4187825"/>
          <p14:tracePt t="139741" x="5153025" y="4197350"/>
          <p14:tracePt t="139947" x="5126038" y="4187825"/>
          <p14:tracePt t="139958" x="5062538" y="4116388"/>
          <p14:tracePt t="139971" x="4983163" y="4017963"/>
          <p14:tracePt t="139985" x="4822825" y="3795713"/>
          <p14:tracePt t="139996" x="4419600" y="3286125"/>
          <p14:tracePt t="140008" x="4187825" y="3000375"/>
          <p14:tracePt t="140025" x="3803650" y="2455863"/>
          <p14:tracePt t="140044" x="3679825" y="2295525"/>
          <p14:tracePt t="140068" x="3608388" y="2187575"/>
          <p14:tracePt t="140080" x="3571875" y="2089150"/>
          <p14:tracePt t="140095" x="3571875" y="1990725"/>
          <p14:tracePt t="140117" x="3598863" y="1946275"/>
          <p14:tracePt t="140386" x="3598863" y="1982788"/>
          <p14:tracePt t="140398" x="3598863" y="2054225"/>
          <p14:tracePt t="140411" x="3598863" y="2187575"/>
          <p14:tracePt t="140421" x="3581400" y="2473325"/>
          <p14:tracePt t="140435" x="3562350" y="2973388"/>
          <p14:tracePt t="140446" x="3562350" y="3938588"/>
          <p14:tracePt t="140470" x="3608388" y="4357688"/>
          <p14:tracePt t="140483" x="3652838" y="4562475"/>
          <p14:tracePt t="140741" x="3643313" y="4598988"/>
          <p14:tracePt t="140751" x="3598863" y="4687888"/>
          <p14:tracePt t="140762" x="3544888" y="4813300"/>
          <p14:tracePt t="140767" x="3473450" y="4991100"/>
          <p14:tracePt t="140787" x="3429000" y="5205413"/>
          <p14:tracePt t="140799" x="3402013" y="5562600"/>
          <p14:tracePt t="140824" x="3402013" y="5688013"/>
          <p14:tracePt t="140841" x="3402013" y="5759450"/>
          <p14:tracePt t="140849" x="3411538" y="5848350"/>
          <p14:tracePt t="141190" x="3394075" y="5830888"/>
          <p14:tracePt t="141205" x="3357563" y="5786438"/>
          <p14:tracePt t="141213" x="3295650" y="5688013"/>
          <p14:tracePt t="141226" x="3214688" y="5572125"/>
          <p14:tracePt t="141239" x="3125788" y="5259388"/>
          <p14:tracePt t="141262" x="3098800" y="5143500"/>
          <p14:tracePt t="141267" x="3089275" y="5027613"/>
          <p14:tracePt t="141288" x="3089275" y="4786313"/>
          <p14:tracePt t="141310" x="3108325" y="4660900"/>
          <p14:tracePt t="141322" x="3152775" y="4429125"/>
          <p14:tracePt t="141336" x="3205163" y="4330700"/>
          <p14:tracePt t="141359" x="3268663" y="4224338"/>
          <p14:tracePt t="141372" x="3419475" y="4054475"/>
          <p14:tracePt t="141629" x="3419475" y="3973513"/>
          <p14:tracePt t="141642" x="3419475" y="3840163"/>
          <p14:tracePt t="141651" x="3419475" y="3608388"/>
          <p14:tracePt t="141663" x="3419475" y="3295650"/>
          <p14:tracePt t="141677" x="3394075" y="2660650"/>
          <p14:tracePt t="141689" x="3375025" y="2509838"/>
          <p14:tracePt t="141715" x="3375025" y="2384425"/>
          <p14:tracePt t="141725" x="3384550" y="2259013"/>
          <p14:tracePt t="141756" x="3419475" y="2224088"/>
          <p14:tracePt t="141761" x="3490913" y="2205038"/>
          <p14:tracePt t="142042" x="3473450" y="2081213"/>
          <p14:tracePt t="142056" x="3455988" y="1866900"/>
          <p14:tracePt t="142066" x="3446463" y="1643063"/>
          <p14:tracePt t="142078" x="3446463" y="1231900"/>
          <p14:tracePt t="142103" x="3446463" y="1098550"/>
          <p14:tracePt t="142115" x="3446463" y="1000125"/>
          <p14:tracePt t="142131" x="3490913" y="901700"/>
          <p14:tracePt t="142152" x="3517900" y="874713"/>
          <p14:tracePt t="142163" x="3554413" y="857250"/>
          <p14:tracePt t="142177" x="3643313" y="812800"/>
          <p14:tracePt t="142200" x="3687763" y="803275"/>
          <p14:tracePt t="142448" x="3687763" y="857250"/>
          <p14:tracePt t="142458" x="3687763" y="911225"/>
          <p14:tracePt t="142468" x="3687763" y="938213"/>
          <p14:tracePt t="142481" x="3687763" y="1036638"/>
          <p14:tracePt t="142505" x="3705225" y="1116013"/>
          <p14:tracePt t="142512" x="3786188" y="1322388"/>
          <p14:tracePt t="142540" x="3840163" y="1446213"/>
          <p14:tracePt t="142555" x="3867150" y="1598613"/>
          <p14:tracePt t="142566" x="3902075" y="1803400"/>
          <p14:tracePt t="142591" x="3929063" y="1919288"/>
          <p14:tracePt t="142896" x="3929063" y="1938338"/>
          <p14:tracePt t="142912" x="3929063" y="1955800"/>
          <p14:tracePt t="142923" x="3929063" y="2000250"/>
          <p14:tracePt t="142931" x="3929063" y="2108200"/>
          <p14:tracePt t="142943" x="3929063" y="2276475"/>
          <p14:tracePt t="142955" x="3929063" y="2490788"/>
          <p14:tracePt t="142969" x="3929063" y="2741613"/>
          <p14:tracePt t="142984" x="3929063" y="3303588"/>
          <p14:tracePt t="143005" x="3929063" y="3455988"/>
          <p14:tracePt t="143261" x="3919538" y="3473450"/>
          <p14:tracePt t="143274" x="3884613" y="3536950"/>
          <p14:tracePt t="143284" x="3822700" y="3643313"/>
          <p14:tracePt t="143297" x="3732213" y="3813175"/>
          <p14:tracePt t="143312" x="3643313" y="4017963"/>
          <p14:tracePt t="143321" x="3527425" y="4367213"/>
          <p14:tracePt t="143345" x="3500438" y="4537075"/>
          <p14:tracePt t="143358" x="3490913" y="4687888"/>
          <p14:tracePt t="143370" x="3500438" y="4938713"/>
          <p14:tracePt t="143394" x="3536950" y="5000625"/>
          <p14:tracePt t="143408" x="3562350" y="5045075"/>
          <p14:tracePt t="143627" x="3562350" y="5081588"/>
          <p14:tracePt t="143643" x="3554413" y="5126038"/>
          <p14:tracePt t="143651" x="3536950" y="5197475"/>
          <p14:tracePt t="143662" x="3500438" y="5286375"/>
          <p14:tracePt t="143674" x="3438525" y="5483225"/>
          <p14:tracePt t="143699" x="3419475" y="5653088"/>
          <p14:tracePt t="143724" x="3402013" y="5715000"/>
          <p14:tracePt t="143739" x="3402013" y="5776913"/>
          <p14:tracePt t="143749" x="3402013" y="5822950"/>
          <p14:tracePt t="143759" x="3402013" y="5884863"/>
          <p14:tracePt t="143774" x="3402013" y="5902325"/>
          <p14:tracePt t="144078" x="3384550" y="5884863"/>
          <p14:tracePt t="144089" x="3375025" y="5857875"/>
          <p14:tracePt t="144102" x="3375025" y="5830888"/>
          <p14:tracePt t="144113" x="3340100" y="5741988"/>
          <p14:tracePt t="144126" x="3322638" y="5697538"/>
          <p14:tracePt t="144150" x="3313113" y="5653088"/>
          <p14:tracePt t="144162" x="3313113" y="5589588"/>
          <p14:tracePt t="144187" x="3313113" y="5554663"/>
          <p14:tracePt t="144198" x="3313113" y="5527675"/>
          <p14:tracePt t="144212" x="3322638" y="5465763"/>
          <p14:tracePt t="144237" x="3322638" y="5456238"/>
          <p14:tracePt t="144247" x="3330575" y="5446713"/>
          <p14:tracePt t="144394" x="3330575" y="5465763"/>
          <p14:tracePt t="144419" x="3330575" y="5473700"/>
          <p14:tracePt t="144541" x="3348038" y="5473700"/>
          <p14:tracePt t="144553" x="3375025" y="5473700"/>
          <p14:tracePt t="144564" x="3402013" y="5465763"/>
          <p14:tracePt t="144585" x="3446463" y="5438775"/>
          <p14:tracePt t="144588" x="3517900" y="5411788"/>
          <p14:tracePt t="144603" x="3608388" y="5367338"/>
          <p14:tracePt t="144614" x="3643313" y="5357813"/>
          <p14:tracePt t="144647" x="3687763" y="5348288"/>
          <p14:tracePt t="144650" x="3714750" y="5348288"/>
          <p14:tracePt t="144675" x="3741738" y="5348288"/>
          <p14:tracePt t="144687" x="3776663" y="5348288"/>
          <p14:tracePt t="144700" x="3830638" y="5348288"/>
          <p14:tracePt t="144725" x="3857625" y="5357813"/>
          <p14:tracePt t="144736" x="3884613" y="5367338"/>
          <p14:tracePt t="144979" x="3875088" y="5375275"/>
          <p14:tracePt t="144991" x="3848100" y="5394325"/>
          <p14:tracePt t="145003" x="3822700" y="5402263"/>
          <p14:tracePt t="145022" x="3776663" y="5411788"/>
          <p14:tracePt t="145024" x="3732213" y="5419725"/>
          <p14:tracePt t="145041" x="3697288" y="5419725"/>
          <p14:tracePt t="145052" x="3598863" y="5429250"/>
          <p14:tracePt t="145084" x="3554413" y="5429250"/>
          <p14:tracePt t="145089" x="3482975" y="5429250"/>
          <p14:tracePt t="145101" x="3446463" y="5429250"/>
          <p14:tracePt t="145125" x="3429000" y="5438775"/>
          <p14:tracePt t="145136" x="3402013" y="5438775"/>
          <p14:tracePt t="145161" x="3394075" y="5438775"/>
          <p14:tracePt t="145173" x="3384550" y="5438775"/>
          <p14:tracePt t="146381" x="3384550" y="5419725"/>
          <p14:tracePt t="146391" x="3384550" y="5384800"/>
          <p14:tracePt t="146405" x="3384550" y="5348288"/>
          <p14:tracePt t="146416" x="3384550" y="5303838"/>
          <p14:tracePt t="146430" x="3367088" y="5126038"/>
          <p14:tracePt t="146462" x="3348038" y="5037138"/>
          <p14:tracePt t="146465" x="3340100" y="4867275"/>
          <p14:tracePt t="146480" x="3340100" y="4786313"/>
          <p14:tracePt t="146502" x="3375025" y="4643438"/>
          <p14:tracePt t="146515" x="3473450" y="4545013"/>
          <p14:tracePt t="146751" x="3473450" y="4510088"/>
          <p14:tracePt t="146759" x="3465513" y="4276725"/>
          <p14:tracePt t="146783" x="3455988" y="4062413"/>
          <p14:tracePt t="146799" x="3438525" y="3776663"/>
          <p14:tracePt t="146807" x="3438525" y="3527425"/>
          <p14:tracePt t="146819" x="3438525" y="3214688"/>
          <p14:tracePt t="146842" x="3438525" y="3071813"/>
          <p14:tracePt t="146857" x="3465513" y="2938463"/>
          <p14:tracePt t="146867" x="3536950" y="2741613"/>
          <p14:tracePt t="146900" x="3589338" y="2705100"/>
          <p14:tracePt t="146904" x="3697288" y="2643188"/>
          <p14:tracePt t="147208" x="3687763" y="2608263"/>
          <p14:tracePt t="147221" x="3643313" y="2446338"/>
          <p14:tracePt t="147244" x="3616325" y="2357438"/>
          <p14:tracePt t="147256" x="3608388" y="2259013"/>
          <p14:tracePt t="147268" x="3598863" y="2179638"/>
          <p14:tracePt t="147285" x="3581400" y="2009775"/>
          <p14:tracePt t="147307" x="3581400" y="1884363"/>
          <p14:tracePt t="147336" x="3571875" y="1866900"/>
          <p14:tracePt t="147342" x="3571875" y="1847850"/>
          <p14:tracePt t="147379" x="3562350" y="1847850"/>
          <p14:tracePt t="147400" x="3554413" y="1847850"/>
          <p14:tracePt t="147409" x="3544888" y="1847850"/>
          <p14:tracePt t="147440" x="3536950" y="1847850"/>
          <p14:tracePt t="147489" x="3527425" y="1857375"/>
          <p14:tracePt t="147509" x="3517900" y="1857375"/>
          <p14:tracePt t="147990" x="3517900" y="1866900"/>
          <p14:tracePt t="148059" x="3517900" y="1874838"/>
          <p14:tracePt t="148110" x="3527425" y="1874838"/>
          <p14:tracePt t="148134" x="3536950" y="1884363"/>
          <p14:tracePt t="148390" x="3554413" y="1884363"/>
          <p14:tracePt t="148401" x="3581400" y="1874838"/>
          <p14:tracePt t="148416" x="3598863" y="1857375"/>
          <p14:tracePt t="148426" x="3643313" y="1847850"/>
          <p14:tracePt t="148449" x="3679825" y="1857375"/>
          <p14:tracePt t="148476" x="3697288" y="1884363"/>
          <p14:tracePt t="148488" x="3705225" y="1928813"/>
          <p14:tracePt t="148500" x="3705225" y="2187575"/>
          <p14:tracePt t="148514" x="3679825" y="2446338"/>
          <p14:tracePt t="148537" x="3643313" y="3170238"/>
          <p14:tracePt t="148568" x="3643313" y="3517900"/>
          <p14:tracePt t="148581" x="3705225" y="3795713"/>
          <p14:tracePt t="148585" x="3867150" y="4384675"/>
          <p14:tracePt t="148598" x="3911600" y="4589463"/>
          <p14:tracePt t="148620" x="3956050" y="4705350"/>
          <p14:tracePt t="148793" x="3946525" y="4705350"/>
          <p14:tracePt t="148804" x="3929063" y="4714875"/>
          <p14:tracePt t="148818" x="3911600" y="4724400"/>
          <p14:tracePt t="148833" x="3857625" y="4776788"/>
          <p14:tracePt t="148841" x="3786188" y="4902200"/>
          <p14:tracePt t="148854" x="3581400" y="5330825"/>
          <p14:tracePt t="148879" x="3500438" y="5589588"/>
          <p14:tracePt t="148891" x="3465513" y="5795963"/>
          <p14:tracePt t="148902" x="3438525" y="6161088"/>
          <p14:tracePt t="148925" x="3438525" y="6313488"/>
          <p14:tracePt t="148938" x="3455988" y="6545263"/>
          <p14:tracePt t="148952" x="3509963" y="6634163"/>
          <p14:tracePt t="148974" x="3554413" y="6661150"/>
          <p14:tracePt t="148989" x="3589338" y="6688138"/>
          <p14:tracePt t="149157" x="3581400" y="6688138"/>
          <p14:tracePt t="149169" x="3554413" y="6688138"/>
          <p14:tracePt t="149182" x="3527425" y="6680200"/>
          <p14:tracePt t="149194" x="3490913" y="6661150"/>
          <p14:tracePt t="149207" x="3394075" y="6599238"/>
          <p14:tracePt t="149221" x="3330575" y="6554788"/>
          <p14:tracePt t="149242" x="3241675" y="6483350"/>
          <p14:tracePt t="149255" x="3125788" y="6330950"/>
          <p14:tracePt t="149272" x="3089275" y="6259513"/>
          <p14:tracePt t="149292" x="3071813" y="6153150"/>
          <p14:tracePt t="149306" x="3071813" y="6099175"/>
          <p14:tracePt t="149326" x="3133725" y="5991225"/>
          <p14:tracePt t="149343" x="3205163" y="5938838"/>
          <p14:tracePt t="149364" x="3276600" y="5875338"/>
          <p14:tracePt t="149379" x="3357563" y="5830888"/>
          <p14:tracePt t="149657" x="3357563" y="5822950"/>
          <p14:tracePt t="149678" x="3357563" y="5803900"/>
          <p14:tracePt t="149682" x="3357563" y="5768975"/>
          <p14:tracePt t="149695" x="3384550" y="5643563"/>
          <p14:tracePt t="149723" x="3419475" y="5572125"/>
          <p14:tracePt t="149731" x="3465513" y="5500688"/>
          <p14:tracePt t="149743" x="3598863" y="5375275"/>
          <p14:tracePt t="149774" x="3670300" y="5303838"/>
          <p14:tracePt t="149779" x="3776663" y="5214938"/>
          <p14:tracePt t="149792" x="3803650" y="5205413"/>
          <p14:tracePt t="149830" x="3803650" y="5197475"/>
          <p14:tracePt t="149840" x="3813175" y="5197475"/>
          <p14:tracePt t="149864" x="3813175" y="5205413"/>
          <p14:tracePt t="149876" x="3813175" y="5232400"/>
          <p14:tracePt t="149897" x="3822700" y="5251450"/>
          <p14:tracePt t="149901" x="3830638" y="5259388"/>
          <p14:tracePt t="149913" x="3840163" y="5286375"/>
          <p14:tracePt t="149926" x="3840163" y="5295900"/>
          <p14:tracePt t="149959" x="3848100" y="5313363"/>
          <p14:tracePt t="149964" x="3867150" y="5367338"/>
          <p14:tracePt t="149977" x="3875088" y="5402263"/>
          <p14:tracePt t="149999" x="3894138" y="5419725"/>
          <p14:tracePt t="150010" x="3919538" y="5483225"/>
          <p14:tracePt t="150027" x="3929063" y="5510213"/>
          <p14:tracePt t="150048" x="3956050" y="5554663"/>
          <p14:tracePt t="150062" x="3956050" y="5581650"/>
          <p14:tracePt t="150340" x="3983038" y="5581650"/>
          <p14:tracePt t="150352" x="4017963" y="5562600"/>
          <p14:tracePt t="150363" x="4108450" y="5545138"/>
          <p14:tracePt t="150377" x="4251325" y="5527675"/>
          <p14:tracePt t="150390" x="4608513" y="5500688"/>
          <p14:tracePt t="150412" x="4776788" y="5491163"/>
          <p14:tracePt t="150425" x="4929188" y="5491163"/>
          <p14:tracePt t="150436" x="5027613" y="5491163"/>
          <p14:tracePt t="150449" x="5259388" y="5491163"/>
          <p14:tracePt t="150474" x="5384800" y="5491163"/>
          <p14:tracePt t="150490" x="5518150" y="5491163"/>
          <p14:tracePt t="150499" x="5795963" y="5483225"/>
          <p14:tracePt t="150515" x="5965825" y="5456238"/>
          <p14:tracePt t="150535" x="6224588" y="5402263"/>
          <p14:tracePt t="150568" x="6348413" y="5384800"/>
          <p14:tracePt t="150830" x="6446838" y="5384800"/>
          <p14:tracePt t="150839" x="6599238" y="5367338"/>
          <p14:tracePt t="150850" x="6786563" y="5367338"/>
          <p14:tracePt t="150864" x="7000875" y="5367338"/>
          <p14:tracePt t="150876" x="7277100" y="5429250"/>
          <p14:tracePt t="150901" x="7616825" y="5545138"/>
          <p14:tracePt t="150913" x="7742238" y="5589588"/>
          <p14:tracePt t="150925" x="7867650" y="5616575"/>
          <p14:tracePt t="150936" x="8081963" y="5688013"/>
          <p14:tracePt t="150962" x="8251825" y="5776913"/>
          <p14:tracePt t="150990" x="8304213" y="5813425"/>
          <p14:tracePt t="150998" x="8340725" y="5848350"/>
          <p14:tracePt t="151009" x="8385175" y="5902325"/>
          <p14:tracePt t="151025" x="8447088" y="5965825"/>
          <p14:tracePt t="151036" x="8474075" y="5983288"/>
          <p14:tracePt t="151059" x="8483600" y="6010275"/>
          <p14:tracePt t="151071" x="8528050" y="6062663"/>
          <p14:tracePt t="151094" x="8545513" y="6089650"/>
          <p14:tracePt t="151107" x="8562975" y="6153150"/>
          <p14:tracePt t="151120" x="8562975" y="6188075"/>
          <p14:tracePt t="151145" x="8562975" y="6197600"/>
          <p14:tracePt t="151399" x="8545513" y="6197600"/>
          <p14:tracePt t="151411" x="8528050" y="6197600"/>
          <p14:tracePt t="151437" x="8510588" y="6180138"/>
          <p14:tracePt t="151450" x="8483600" y="6170613"/>
          <p14:tracePt t="151461" x="8367713" y="6126163"/>
          <p14:tracePt t="151494" x="8188325" y="6072188"/>
          <p14:tracePt t="151508" x="8099425" y="6037263"/>
          <p14:tracePt t="151522" x="7974013" y="6000750"/>
          <p14:tracePt t="151533" x="7831138" y="5956300"/>
          <p14:tracePt t="151545" x="7661275" y="5929313"/>
          <p14:tracePt t="151562" x="7215188" y="5857875"/>
          <p14:tracePt t="151583" x="6973888" y="5822950"/>
          <p14:tracePt t="151594" x="6340475" y="5786438"/>
          <p14:tracePt t="151608" x="6089650" y="5786438"/>
          <p14:tracePt t="151630" x="5902325" y="5786438"/>
          <p14:tracePt t="151644" x="5626100" y="5803900"/>
          <p14:tracePt t="151676" x="5537200" y="5803900"/>
          <p14:tracePt t="151686" x="5438775" y="5803900"/>
          <p14:tracePt t="151697" x="5419725" y="5795963"/>
          <p14:tracePt t="151766" x="5429250" y="5795963"/>
          <p14:tracePt t="152131" x="5394325" y="5795963"/>
          <p14:tracePt t="152143" x="5322888" y="5768975"/>
          <p14:tracePt t="152155" x="5214938" y="5705475"/>
          <p14:tracePt t="152166" x="5018088" y="5572125"/>
          <p14:tracePt t="152179" x="4500563" y="4956175"/>
          <p14:tracePt t="152212" x="4313238" y="4732338"/>
          <p14:tracePt t="152215" x="4081463" y="4313238"/>
          <p14:tracePt t="152230" x="4027488" y="4116388"/>
          <p14:tracePt t="152251" x="3956050" y="3956050"/>
          <p14:tracePt t="152265" x="3884613" y="3670300"/>
          <p14:tracePt t="152287" x="3857625" y="3562350"/>
          <p14:tracePt t="152301" x="3857625" y="3473450"/>
          <p14:tracePt t="152315" x="3894138" y="3357563"/>
          <p14:tracePt t="152557" x="3840163" y="3089275"/>
          <p14:tracePt t="152569" x="3741738" y="2714625"/>
          <p14:tracePt t="152582" x="3643313" y="2322513"/>
          <p14:tracePt t="152594" x="3589338" y="2081213"/>
          <p14:tracePt t="152605" x="3581400" y="1911350"/>
          <p14:tracePt t="152618" x="3581400" y="1652588"/>
          <p14:tracePt t="152649" x="3633788" y="1554163"/>
          <p14:tracePt t="152656" x="3803650" y="1366838"/>
          <p14:tracePt t="152667" x="3919538" y="1276350"/>
          <p14:tracePt t="152683" x="4037013" y="1204913"/>
          <p14:tracePt t="152704" x="4170363" y="1071563"/>
          <p14:tracePt t="152728" x="4187825" y="1054100"/>
          <p14:tracePt t="152739" x="4205288" y="1036638"/>
          <p14:tracePt t="152848" x="4205288" y="1027113"/>
          <p14:tracePt t="152873" x="4197350" y="1036638"/>
          <p14:tracePt t="152885" x="4179888" y="1062038"/>
          <p14:tracePt t="152897" x="4133850" y="1089025"/>
          <p14:tracePt t="152909" x="4089400" y="1143000"/>
          <p14:tracePt t="152922" x="3983038" y="1339850"/>
          <p14:tracePt t="152946" x="3919538" y="1482725"/>
          <p14:tracePt t="152958" x="3857625" y="1608138"/>
          <p14:tracePt t="152970" x="3741738" y="1982788"/>
          <p14:tracePt t="152995" x="3652838" y="2268538"/>
          <p14:tracePt t="153006" x="3544888" y="2867025"/>
          <p14:tracePt t="153020" x="3509963" y="3133725"/>
          <p14:tracePt t="153043" x="3482975" y="3394075"/>
          <p14:tracePt t="153054" x="3465513" y="3875088"/>
          <p14:tracePt t="153085" x="3465513" y="3990975"/>
          <p14:tracePt t="153092" x="3490913" y="4116388"/>
          <p14:tracePt t="153389" x="3482975" y="4125913"/>
          <p14:tracePt t="153396" x="3473450" y="4152900"/>
          <p14:tracePt t="153409" x="3465513" y="4170363"/>
          <p14:tracePt t="153420" x="3455988" y="4187825"/>
          <p14:tracePt t="153434" x="3438525" y="4232275"/>
          <p14:tracePt t="153445" x="3429000" y="4251325"/>
          <p14:tracePt t="153457" x="3429000" y="4303713"/>
          <p14:tracePt t="153482" x="3429000" y="4330700"/>
          <p14:tracePt t="153495" x="3429000" y="4340225"/>
          <p14:tracePt t="153507" x="3455988" y="4402138"/>
          <p14:tracePt t="153523" x="3500438" y="4456113"/>
          <p14:tracePt t="153836" x="3544888" y="4456113"/>
          <p14:tracePt t="153847" x="3608388" y="4456113"/>
          <p14:tracePt t="153859" x="3732213" y="4429125"/>
          <p14:tracePt t="153872" x="4160838" y="4375150"/>
          <p14:tracePt t="153896" x="4465638" y="4375150"/>
          <p14:tracePt t="153920" x="4572000" y="4375150"/>
          <p14:tracePt t="153935" x="4633913" y="4375150"/>
          <p14:tracePt t="153945" x="4724400" y="4402138"/>
          <p14:tracePt t="153970" x="4795838" y="4429125"/>
          <p14:tracePt t="153982" x="4830763" y="4456113"/>
          <p14:tracePt t="153994" x="4884738" y="4483100"/>
          <p14:tracePt t="154011" x="4919663" y="4510088"/>
          <p14:tracePt t="154031" x="4965700" y="4527550"/>
          <p14:tracePt t="154053" x="4983163" y="4537075"/>
          <p14:tracePt t="154383" x="4919663" y="4537075"/>
          <p14:tracePt t="154396" x="4830763" y="4537075"/>
          <p14:tracePt t="154407" x="4751388" y="4537075"/>
          <p14:tracePt t="154420" x="4562475" y="4510088"/>
          <p14:tracePt t="154432" x="4483100" y="4500563"/>
          <p14:tracePt t="154457" x="4402138" y="4483100"/>
          <p14:tracePt t="154469" x="4322763" y="4473575"/>
          <p14:tracePt t="154482" x="4286250" y="4465638"/>
          <p14:tracePt t="154504" x="4276725" y="4465638"/>
          <p14:tracePt t="154519" x="4268788" y="4465638"/>
          <p14:tracePt t="154701" x="4276725" y="4465638"/>
          <p14:tracePt t="154712" x="4295775" y="4465638"/>
          <p14:tracePt t="154725" x="4303713" y="4465638"/>
          <p14:tracePt t="154736" x="4330700" y="4465638"/>
          <p14:tracePt t="154772" x="4375150" y="4465638"/>
          <p14:tracePt t="154789" x="4402138" y="4465638"/>
          <p14:tracePt t="154799" x="4438650" y="4473575"/>
          <p14:tracePt t="154809" x="4473575" y="4483100"/>
          <p14:tracePt t="154823" x="4554538" y="4500563"/>
          <p14:tracePt t="154834" x="4581525" y="4500563"/>
          <p14:tracePt t="154859" x="4598988" y="4510088"/>
          <p14:tracePt t="154870" x="4608513" y="4510088"/>
          <p14:tracePt t="154942" x="4581525" y="4510088"/>
          <p14:tracePt t="154956" x="4545013" y="4510088"/>
          <p14:tracePt t="154969" x="4500563" y="4510088"/>
          <p14:tracePt t="154980" x="4438650" y="4500563"/>
          <p14:tracePt t="154992" x="4375150" y="4483100"/>
          <p14:tracePt t="155005" x="4224338" y="4438650"/>
          <p14:tracePt t="155019" x="4160838" y="4411663"/>
          <p14:tracePt t="155043" x="4089400" y="4394200"/>
          <p14:tracePt t="155054" x="3973513" y="4340225"/>
          <p14:tracePt t="155085" x="3946525" y="4330700"/>
          <p14:tracePt t="155091" x="3929063" y="4322763"/>
          <p14:tracePt t="155103" x="3919538" y="4313238"/>
          <p14:tracePt t="155188" x="3938588" y="4313238"/>
          <p14:tracePt t="155208" x="3983038" y="4313238"/>
          <p14:tracePt t="155226" x="4000500" y="4303713"/>
          <p14:tracePt t="155237" x="4017963" y="4303713"/>
          <p14:tracePt t="155261" x="4027488" y="4303713"/>
          <p14:tracePt t="155285" x="4037013" y="4303713"/>
          <p14:tracePt t="155299" x="4054475" y="4303713"/>
          <p14:tracePt t="155309" x="4071938" y="4303713"/>
          <p14:tracePt t="155327" x="4081463" y="4303713"/>
          <p14:tracePt t="155335" x="4089400" y="4303713"/>
          <p14:tracePt t="155346" x="4098925" y="4303713"/>
          <p14:tracePt t="155383" x="4214813" y="4303713"/>
          <p14:tracePt t="155395" x="4357688" y="4295775"/>
          <p14:tracePt t="155408" x="4510088" y="4276725"/>
          <p14:tracePt t="155420" x="4660900" y="4276725"/>
          <p14:tracePt t="155432" x="4768850" y="4268788"/>
          <p14:tracePt t="155444" x="4840288" y="4268788"/>
          <p14:tracePt t="155495" x="4848225" y="4268788"/>
          <p14:tracePt t="155725" x="4840288" y="4286250"/>
          <p14:tracePt t="155735" x="4830763" y="4303713"/>
          <p14:tracePt t="155748" x="4813300" y="4340225"/>
          <p14:tracePt t="155760" x="4714875" y="4527550"/>
          <p14:tracePt t="155776" x="4652963" y="4625975"/>
          <p14:tracePt t="155797" x="4527550" y="4830763"/>
          <p14:tracePt t="155810" x="4456113" y="4919663"/>
          <p14:tracePt t="155834" x="4384675" y="4991100"/>
          <p14:tracePt t="155845" x="4286250" y="5062538"/>
          <p14:tracePt t="155861" x="4170363" y="5205413"/>
          <p14:tracePt t="155881" x="4125913" y="5241925"/>
          <p14:tracePt t="155893" x="4098925" y="5259388"/>
          <p14:tracePt t="156115" x="4081463" y="5259388"/>
          <p14:tracePt t="156126" x="4044950" y="5276850"/>
          <p14:tracePt t="156145" x="3965575" y="5303838"/>
          <p14:tracePt t="156151" x="3732213" y="5394325"/>
          <p14:tracePt t="156163" x="3589338" y="5465763"/>
          <p14:tracePt t="156188" x="3411538" y="5554663"/>
          <p14:tracePt t="156198" x="3133725" y="5680075"/>
          <p14:tracePt t="156213" x="3054350" y="5697538"/>
          <p14:tracePt t="156235" x="2982913" y="5724525"/>
          <p14:tracePt t="156248" x="2938463" y="5741988"/>
          <p14:tracePt t="156263" x="2928938" y="5741988"/>
          <p14:tracePt t="156284" x="2919413" y="5741988"/>
          <p14:tracePt t="157416" x="2938463" y="5741988"/>
          <p14:tracePt t="157431" x="2955925" y="5741988"/>
          <p14:tracePt t="157442" x="3017838" y="5741988"/>
          <p14:tracePt t="157477" x="3071813" y="5741988"/>
          <p14:tracePt t="157482" x="3286125" y="5741988"/>
          <p14:tracePt t="157491" x="3438525" y="5732463"/>
          <p14:tracePt t="157523" x="3589338" y="5732463"/>
          <p14:tracePt t="157528" x="3822700" y="5732463"/>
          <p14:tracePt t="157540" x="3894138" y="5732463"/>
          <p14:tracePt t="157563" x="3946525" y="5732463"/>
          <p14:tracePt t="157578" x="4017963" y="5741988"/>
          <p14:tracePt t="157600" x="4054475" y="5759450"/>
          <p14:tracePt t="157611" x="4081463" y="5768975"/>
          <p14:tracePt t="158028" x="4071938" y="5768975"/>
          <p14:tracePt t="158039" x="4044950" y="5768975"/>
          <p14:tracePt t="158052" x="4037013" y="5768975"/>
          <p14:tracePt t="158064" x="3983038" y="5768975"/>
          <p14:tracePt t="158088" x="3965575" y="5768975"/>
          <p14:tracePt t="158100" x="3956050" y="5768975"/>
          <p14:tracePt t="159516" x="3965575" y="5768975"/>
          <p14:tracePt t="159574" x="3973513" y="5768975"/>
          <p14:tracePt t="159600" x="3990975" y="5768975"/>
          <p14:tracePt t="159685" x="4010025" y="5768975"/>
          <p14:tracePt t="159696" x="4017963" y="5768975"/>
          <p14:tracePt t="159707" x="4037013" y="5768975"/>
          <p14:tracePt t="159721" x="4044950" y="5768975"/>
          <p14:tracePt t="159734" x="4054475" y="5768975"/>
          <p14:tracePt t="159744" x="4071938" y="5768975"/>
          <p14:tracePt t="159760" x="4081463" y="5768975"/>
          <p14:tracePt t="159781" x="4089400" y="5768975"/>
          <p14:tracePt t="160598" x="4071938" y="5768975"/>
          <p14:tracePt t="160610" x="4037013" y="5768975"/>
          <p14:tracePt t="160622" x="4000500" y="5768975"/>
          <p14:tracePt t="160635" x="3965575" y="5768975"/>
          <p14:tracePt t="160647" x="3919538" y="5768975"/>
          <p14:tracePt t="160660" x="3894138" y="5768975"/>
          <p14:tracePt t="160671" x="3867150" y="5768975"/>
          <p14:tracePt t="160687" x="3822700" y="5759450"/>
          <p14:tracePt t="160707" x="3803650" y="5751513"/>
          <p14:tracePt t="160719" x="3786188" y="5741988"/>
          <p14:tracePt t="160750" x="3776663" y="5741988"/>
          <p14:tracePt t="160769" x="3768725" y="5732463"/>
          <p14:tracePt t="160781" x="3759200" y="5732463"/>
          <p14:tracePt t="160794" x="3751263" y="5732463"/>
          <p14:tracePt t="160947" x="0" y="0"/>
        </p14:tracePtLst>
      </p14:laserTraceLst>
    </p:ext>
  </p:extLst>
</p:sld>
</file>

<file path=ppt/theme/theme1.xml><?xml version="1.0" encoding="utf-8"?>
<a:theme xmlns:a="http://schemas.openxmlformats.org/drawingml/2006/main" name="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13535</TotalTime>
  <Words>1515</Words>
  <Application>Microsoft Office PowerPoint</Application>
  <PresentationFormat>On-screen Show (4:3)</PresentationFormat>
  <Paragraphs>161</Paragraphs>
  <Slides>10</Slides>
  <Notes>6</Notes>
  <HiddenSlides>0</HiddenSlides>
  <MMClips>1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0</vt:i4>
      </vt:variant>
    </vt:vector>
  </HeadingPairs>
  <TitlesOfParts>
    <vt:vector size="14" baseType="lpstr">
      <vt:lpstr>blank</vt:lpstr>
      <vt:lpstr>MathType 6.0 Equation</vt:lpstr>
      <vt:lpstr>Equation</vt:lpstr>
      <vt:lpstr>É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w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woo</dc:creator>
  <cp:lastModifiedBy>Saman Alavi</cp:lastModifiedBy>
  <cp:revision>669</cp:revision>
  <cp:lastPrinted>2016-11-24T21:35:30Z</cp:lastPrinted>
  <dcterms:created xsi:type="dcterms:W3CDTF">2007-11-16T20:08:20Z</dcterms:created>
  <dcterms:modified xsi:type="dcterms:W3CDTF">2020-06-10T18:00:00Z</dcterms:modified>
</cp:coreProperties>
</file>